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F0D326C" w14:textId="77777777" w:rsidR="00F22719" w:rsidRPr="005E1B8D" w:rsidRDefault="00F22719" w:rsidP="00F22719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E1B8D">
        <w:rPr>
          <w:rFonts w:ascii="Times New Roman" w:hAnsi="Times New Roman" w:cs="Times New Roman"/>
          <w:noProof/>
        </w:rPr>
        <w:t xml:space="preserve"> </w:t>
      </w:r>
      <w:r w:rsidRPr="005E1B8D">
        <w:rPr>
          <w:rFonts w:ascii="Times New Roman" w:hAnsi="Times New Roman" w:cs="Times New Roman"/>
          <w:b/>
          <w:sz w:val="28"/>
          <w:szCs w:val="28"/>
        </w:rPr>
        <w:t>Supporting Information</w:t>
      </w:r>
    </w:p>
    <w:p w14:paraId="3FF5B189" w14:textId="77777777" w:rsidR="00B11DC0" w:rsidRPr="00B11DC0" w:rsidRDefault="00B11DC0" w:rsidP="00B11DC0">
      <w:pPr>
        <w:spacing w:after="0" w:line="360" w:lineRule="auto"/>
        <w:rPr>
          <w:rFonts w:ascii="Times New Roman" w:eastAsia="Times New Roman" w:hAnsi="Times New Roman" w:cs="Times New Roman"/>
          <w:b/>
          <w:iCs/>
          <w:sz w:val="28"/>
          <w:szCs w:val="28"/>
        </w:rPr>
      </w:pPr>
      <w:bookmarkStart w:id="0" w:name="_Hlk61638055"/>
      <w:r w:rsidRPr="00B11DC0">
        <w:rPr>
          <w:rFonts w:ascii="Times New Roman" w:eastAsia="Times New Roman" w:hAnsi="Times New Roman" w:cs="Times New Roman"/>
          <w:b/>
          <w:iCs/>
          <w:sz w:val="28"/>
          <w:szCs w:val="28"/>
        </w:rPr>
        <w:t xml:space="preserve">Nervione, a new benzofuran derivative from </w:t>
      </w:r>
      <w:r w:rsidRPr="00B11DC0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>Nervilia concolor</w:t>
      </w:r>
    </w:p>
    <w:p w14:paraId="169B38B3" w14:textId="1184EDDA" w:rsidR="00B11DC0" w:rsidRPr="00B11DC0" w:rsidRDefault="00B11DC0" w:rsidP="00B11DC0">
      <w:pPr>
        <w:spacing w:after="0" w:line="360" w:lineRule="auto"/>
        <w:jc w:val="thaiDistribute"/>
        <w:rPr>
          <w:rFonts w:ascii="Times New Roman" w:eastAsia="Times New Roman" w:hAnsi="Times New Roman" w:cs="Times New Roman"/>
          <w:bCs/>
          <w:sz w:val="24"/>
          <w:szCs w:val="24"/>
          <w:vertAlign w:val="superscript"/>
        </w:rPr>
      </w:pPr>
      <w:r w:rsidRPr="00B11DC0">
        <w:rPr>
          <w:rFonts w:ascii="Times New Roman" w:eastAsia="Times New Roman" w:hAnsi="Times New Roman" w:cs="Times New Roman"/>
          <w:bCs/>
          <w:sz w:val="24"/>
          <w:szCs w:val="24"/>
        </w:rPr>
        <w:t>Cong-Luan Tran</w:t>
      </w:r>
      <w:r w:rsidRPr="00B11DC0">
        <w:rPr>
          <w:rFonts w:ascii="Times New Roman" w:eastAsia="Times New Roman" w:hAnsi="Times New Roman" w:cs="Times New Roman"/>
          <w:bCs/>
          <w:sz w:val="24"/>
          <w:szCs w:val="24"/>
          <w:vertAlign w:val="superscript"/>
        </w:rPr>
        <w:t>a</w:t>
      </w:r>
      <w:r w:rsidRPr="00B11DC0">
        <w:rPr>
          <w:rFonts w:ascii="Times New Roman" w:eastAsia="Times New Roman" w:hAnsi="Times New Roman" w:cs="Times New Roman"/>
          <w:bCs/>
          <w:sz w:val="24"/>
          <w:szCs w:val="24"/>
        </w:rPr>
        <w:t>, Mai Dinh Tri</w:t>
      </w:r>
      <w:r w:rsidRPr="00B11DC0">
        <w:rPr>
          <w:rFonts w:ascii="Times New Roman" w:eastAsia="Times New Roman" w:hAnsi="Times New Roman" w:cs="Times New Roman"/>
          <w:bCs/>
          <w:sz w:val="24"/>
          <w:szCs w:val="24"/>
          <w:vertAlign w:val="superscript"/>
        </w:rPr>
        <w:t>b,c</w:t>
      </w:r>
      <w:r w:rsidRPr="00B11DC0">
        <w:rPr>
          <w:rFonts w:ascii="Times New Roman" w:eastAsia="Times New Roman" w:hAnsi="Times New Roman" w:cs="Times New Roman"/>
          <w:bCs/>
          <w:sz w:val="24"/>
          <w:szCs w:val="24"/>
        </w:rPr>
        <w:t xml:space="preserve">, </w:t>
      </w:r>
      <w:r w:rsidR="0080584F" w:rsidRPr="0080584F">
        <w:rPr>
          <w:rFonts w:ascii="Times New Roman" w:eastAsia="Times New Roman" w:hAnsi="Times New Roman" w:cs="Times New Roman"/>
          <w:bCs/>
          <w:sz w:val="24"/>
          <w:szCs w:val="24"/>
          <w:highlight w:val="yellow"/>
        </w:rPr>
        <w:t>Nguyen Tien Trung</w:t>
      </w:r>
      <w:r w:rsidRPr="00B11DC0">
        <w:rPr>
          <w:rFonts w:ascii="Times New Roman" w:eastAsia="Times New Roman" w:hAnsi="Times New Roman" w:cs="Times New Roman"/>
          <w:bCs/>
          <w:sz w:val="24"/>
          <w:szCs w:val="24"/>
          <w:vertAlign w:val="superscript"/>
        </w:rPr>
        <w:t>d</w:t>
      </w:r>
      <w:r w:rsidRPr="00B11DC0">
        <w:rPr>
          <w:rFonts w:ascii="Times New Roman" w:eastAsia="Times New Roman" w:hAnsi="Times New Roman" w:cs="Times New Roman"/>
          <w:bCs/>
          <w:sz w:val="24"/>
          <w:szCs w:val="24"/>
        </w:rPr>
        <w:t>, Nhat-Minh Phan</w:t>
      </w:r>
      <w:r w:rsidRPr="00B11DC0">
        <w:rPr>
          <w:rFonts w:ascii="Times New Roman" w:eastAsia="Times New Roman" w:hAnsi="Times New Roman" w:cs="Times New Roman"/>
          <w:bCs/>
          <w:sz w:val="24"/>
          <w:szCs w:val="24"/>
          <w:vertAlign w:val="superscript"/>
        </w:rPr>
        <w:t>b,c</w:t>
      </w:r>
      <w:r w:rsidRPr="00B11DC0">
        <w:rPr>
          <w:rFonts w:ascii="Times New Roman" w:eastAsia="Times New Roman" w:hAnsi="Times New Roman" w:cs="Times New Roman"/>
          <w:bCs/>
          <w:sz w:val="24"/>
          <w:szCs w:val="24"/>
        </w:rPr>
        <w:t>, Cam-Tu D. Phan</w:t>
      </w:r>
      <w:r w:rsidRPr="00B11DC0">
        <w:rPr>
          <w:rFonts w:ascii="Times New Roman" w:eastAsia="Times New Roman" w:hAnsi="Times New Roman" w:cs="Times New Roman"/>
          <w:bCs/>
          <w:sz w:val="24"/>
          <w:szCs w:val="24"/>
          <w:vertAlign w:val="superscript"/>
        </w:rPr>
        <w:t>d</w:t>
      </w:r>
      <w:r w:rsidRPr="00B11DC0">
        <w:rPr>
          <w:rFonts w:ascii="Times New Roman" w:eastAsia="Times New Roman" w:hAnsi="Times New Roman" w:cs="Times New Roman"/>
          <w:bCs/>
          <w:sz w:val="24"/>
          <w:szCs w:val="24"/>
        </w:rPr>
        <w:t>, Thanh-Nha Tran</w:t>
      </w:r>
      <w:r w:rsidRPr="00B11DC0">
        <w:rPr>
          <w:rFonts w:ascii="Times New Roman" w:eastAsia="Times New Roman" w:hAnsi="Times New Roman" w:cs="Times New Roman"/>
          <w:bCs/>
          <w:sz w:val="24"/>
          <w:szCs w:val="24"/>
          <w:vertAlign w:val="superscript"/>
        </w:rPr>
        <w:t>e</w:t>
      </w:r>
      <w:r w:rsidRPr="00B11DC0">
        <w:rPr>
          <w:rFonts w:ascii="Times New Roman" w:eastAsia="Times New Roman" w:hAnsi="Times New Roman" w:cs="Times New Roman"/>
          <w:bCs/>
          <w:sz w:val="24"/>
          <w:szCs w:val="24"/>
        </w:rPr>
        <w:t>, Thanh-Hung Do</w:t>
      </w:r>
      <w:r w:rsidRPr="00B11DC0">
        <w:rPr>
          <w:rFonts w:ascii="Times New Roman" w:eastAsia="Times New Roman" w:hAnsi="Times New Roman" w:cs="Times New Roman"/>
          <w:bCs/>
          <w:sz w:val="24"/>
          <w:szCs w:val="24"/>
          <w:vertAlign w:val="superscript"/>
        </w:rPr>
        <w:t>f</w:t>
      </w:r>
      <w:r w:rsidRPr="00B11DC0">
        <w:rPr>
          <w:rFonts w:ascii="Times New Roman" w:eastAsia="Times New Roman" w:hAnsi="Times New Roman" w:cs="Times New Roman"/>
          <w:bCs/>
          <w:sz w:val="24"/>
          <w:szCs w:val="24"/>
        </w:rPr>
        <w:t>, Nguyen-Minh-An Tran</w:t>
      </w:r>
      <w:r w:rsidRPr="00B11DC0">
        <w:rPr>
          <w:rFonts w:ascii="Times New Roman" w:eastAsia="Times New Roman" w:hAnsi="Times New Roman" w:cs="Times New Roman"/>
          <w:bCs/>
          <w:sz w:val="24"/>
          <w:szCs w:val="24"/>
          <w:vertAlign w:val="superscript"/>
        </w:rPr>
        <w:t>g</w:t>
      </w:r>
      <w:r w:rsidRPr="00B11DC0">
        <w:rPr>
          <w:rFonts w:ascii="Times New Roman" w:eastAsia="Times New Roman" w:hAnsi="Times New Roman" w:cs="Times New Roman"/>
          <w:bCs/>
          <w:sz w:val="24"/>
          <w:szCs w:val="24"/>
        </w:rPr>
        <w:t xml:space="preserve">, </w:t>
      </w:r>
      <w:r w:rsidR="0080584F" w:rsidRPr="0080584F">
        <w:rPr>
          <w:rFonts w:ascii="Times New Roman" w:eastAsia="Times New Roman" w:hAnsi="Times New Roman" w:cs="Times New Roman"/>
          <w:bCs/>
          <w:sz w:val="24"/>
          <w:szCs w:val="24"/>
          <w:highlight w:val="yellow"/>
        </w:rPr>
        <w:t>Thi-Ngoc-Mai Tran</w:t>
      </w:r>
      <w:r w:rsidRPr="00B11DC0">
        <w:rPr>
          <w:rFonts w:ascii="Times New Roman" w:eastAsia="Times New Roman" w:hAnsi="Times New Roman" w:cs="Times New Roman"/>
          <w:bCs/>
          <w:sz w:val="24"/>
          <w:szCs w:val="24"/>
          <w:vertAlign w:val="superscript"/>
        </w:rPr>
        <w:t>h</w:t>
      </w:r>
      <w:r w:rsidRPr="00B11DC0">
        <w:rPr>
          <w:rFonts w:ascii="Times New Roman" w:eastAsia="Times New Roman" w:hAnsi="Times New Roman" w:cs="Times New Roman"/>
          <w:bCs/>
          <w:sz w:val="24"/>
          <w:szCs w:val="24"/>
        </w:rPr>
        <w:t>*, Thuc-Huy Duong</w:t>
      </w:r>
      <w:r w:rsidRPr="00B11DC0">
        <w:rPr>
          <w:rFonts w:ascii="Times New Roman" w:eastAsia="Times New Roman" w:hAnsi="Times New Roman" w:cs="Times New Roman"/>
          <w:bCs/>
          <w:sz w:val="24"/>
          <w:szCs w:val="24"/>
          <w:vertAlign w:val="superscript"/>
        </w:rPr>
        <w:t>e</w:t>
      </w:r>
      <w:r w:rsidRPr="00B11DC0">
        <w:rPr>
          <w:rFonts w:ascii="Times New Roman" w:eastAsia="Times New Roman" w:hAnsi="Times New Roman" w:cs="Times New Roman"/>
          <w:bCs/>
          <w:sz w:val="24"/>
          <w:szCs w:val="24"/>
        </w:rPr>
        <w:t>*</w:t>
      </w:r>
    </w:p>
    <w:p w14:paraId="76886D2E" w14:textId="77777777" w:rsidR="00B11DC0" w:rsidRPr="00B11DC0" w:rsidRDefault="00B11DC0" w:rsidP="00B11DC0">
      <w:pPr>
        <w:spacing w:after="0" w:line="360" w:lineRule="auto"/>
        <w:jc w:val="thaiDistribute"/>
        <w:rPr>
          <w:rFonts w:ascii="Times New Roman" w:eastAsia="Times New Roman" w:hAnsi="Times New Roman" w:cs="Times New Roman"/>
          <w:bCs/>
          <w:i/>
          <w:sz w:val="24"/>
          <w:szCs w:val="24"/>
        </w:rPr>
      </w:pPr>
      <w:r w:rsidRPr="00B11DC0">
        <w:rPr>
          <w:rFonts w:ascii="Times New Roman" w:eastAsia="Times New Roman" w:hAnsi="Times New Roman" w:cs="Times New Roman"/>
          <w:bCs/>
          <w:i/>
          <w:sz w:val="24"/>
          <w:szCs w:val="24"/>
          <w:vertAlign w:val="superscript"/>
        </w:rPr>
        <w:t>a</w:t>
      </w:r>
      <w:r w:rsidRPr="00B11DC0">
        <w:rPr>
          <w:rFonts w:ascii="Times New Roman" w:eastAsia="Times New Roman" w:hAnsi="Times New Roman" w:cs="Times New Roman"/>
          <w:bCs/>
          <w:i/>
          <w:sz w:val="24"/>
          <w:szCs w:val="24"/>
        </w:rPr>
        <w:t>Faculty of Pharmacy and Nursery, Tay Do Univers</w:t>
      </w:r>
      <w:bookmarkStart w:id="1" w:name="_GoBack"/>
      <w:bookmarkEnd w:id="1"/>
      <w:r w:rsidRPr="00B11DC0">
        <w:rPr>
          <w:rFonts w:ascii="Times New Roman" w:eastAsia="Times New Roman" w:hAnsi="Times New Roman" w:cs="Times New Roman"/>
          <w:bCs/>
          <w:i/>
          <w:sz w:val="24"/>
          <w:szCs w:val="24"/>
        </w:rPr>
        <w:t>ity, Can Tho, Vietnam</w:t>
      </w:r>
    </w:p>
    <w:p w14:paraId="6AD16BB4" w14:textId="77777777" w:rsidR="00B11DC0" w:rsidRPr="00B11DC0" w:rsidRDefault="00B11DC0" w:rsidP="00B11DC0">
      <w:pPr>
        <w:spacing w:after="0" w:line="360" w:lineRule="auto"/>
        <w:jc w:val="thaiDistribute"/>
        <w:rPr>
          <w:rFonts w:ascii="Times New Roman" w:eastAsia="Times New Roman" w:hAnsi="Times New Roman" w:cs="Times New Roman"/>
          <w:bCs/>
          <w:i/>
          <w:sz w:val="24"/>
          <w:szCs w:val="24"/>
        </w:rPr>
      </w:pPr>
      <w:r w:rsidRPr="00B11DC0">
        <w:rPr>
          <w:rFonts w:ascii="Times New Roman" w:eastAsia="Times New Roman" w:hAnsi="Times New Roman" w:cs="Times New Roman"/>
          <w:bCs/>
          <w:i/>
          <w:sz w:val="24"/>
          <w:szCs w:val="24"/>
          <w:vertAlign w:val="superscript"/>
        </w:rPr>
        <w:t>b</w:t>
      </w:r>
      <w:r w:rsidRPr="00B11DC0">
        <w:rPr>
          <w:rFonts w:ascii="Times New Roman" w:eastAsia="Times New Roman" w:hAnsi="Times New Roman" w:cs="Times New Roman"/>
          <w:bCs/>
          <w:i/>
          <w:sz w:val="24"/>
          <w:szCs w:val="24"/>
        </w:rPr>
        <w:t xml:space="preserve">Graduate University of Science and Technology, Vietnam Academy of Science and Technology, 18 Hoang Quoc Viet, Cau Giay, Ha noi, Vietnam </w:t>
      </w:r>
    </w:p>
    <w:p w14:paraId="7F1DCB1A" w14:textId="77777777" w:rsidR="00B11DC0" w:rsidRPr="00B11DC0" w:rsidRDefault="00B11DC0" w:rsidP="00B11DC0">
      <w:pPr>
        <w:spacing w:after="0" w:line="360" w:lineRule="auto"/>
        <w:jc w:val="thaiDistribute"/>
        <w:rPr>
          <w:rFonts w:ascii="Times New Roman" w:eastAsia="Times New Roman" w:hAnsi="Times New Roman" w:cs="Times New Roman"/>
          <w:bCs/>
          <w:i/>
          <w:sz w:val="24"/>
          <w:szCs w:val="24"/>
        </w:rPr>
      </w:pPr>
      <w:r w:rsidRPr="00B11DC0">
        <w:rPr>
          <w:rFonts w:ascii="Times New Roman" w:eastAsia="Times New Roman" w:hAnsi="Times New Roman" w:cs="Times New Roman"/>
          <w:bCs/>
          <w:i/>
          <w:sz w:val="24"/>
          <w:szCs w:val="24"/>
          <w:vertAlign w:val="superscript"/>
        </w:rPr>
        <w:t>c</w:t>
      </w:r>
      <w:r w:rsidRPr="00B11DC0">
        <w:rPr>
          <w:rFonts w:ascii="Times New Roman" w:eastAsia="Times New Roman" w:hAnsi="Times New Roman" w:cs="Times New Roman"/>
          <w:bCs/>
          <w:i/>
          <w:sz w:val="24"/>
          <w:szCs w:val="24"/>
        </w:rPr>
        <w:t xml:space="preserve">Institute of Chemical Technology, Vietnam Academy of Science and Technology, </w:t>
      </w:r>
      <w:r w:rsidRPr="00B11DC0">
        <w:rPr>
          <w:rFonts w:ascii="Times New Roman" w:eastAsia="Times New Roman" w:hAnsi="Times New Roman" w:cs="Times New Roman"/>
          <w:bCs/>
          <w:i/>
          <w:iCs/>
          <w:sz w:val="24"/>
          <w:szCs w:val="24"/>
        </w:rPr>
        <w:t xml:space="preserve">1A TL29 Street, Thanh Loc ward, District 12, Ho Chi Minh City, </w:t>
      </w:r>
      <w:r w:rsidRPr="00B11DC0">
        <w:rPr>
          <w:rFonts w:ascii="Times New Roman" w:eastAsia="Times New Roman" w:hAnsi="Times New Roman" w:cs="Times New Roman"/>
          <w:bCs/>
          <w:i/>
          <w:sz w:val="24"/>
          <w:szCs w:val="24"/>
        </w:rPr>
        <w:t>Vietnam</w:t>
      </w:r>
    </w:p>
    <w:p w14:paraId="3505A83F" w14:textId="77777777" w:rsidR="00B11DC0" w:rsidRPr="00B11DC0" w:rsidRDefault="00B11DC0" w:rsidP="00B11DC0">
      <w:pPr>
        <w:spacing w:after="0" w:line="360" w:lineRule="auto"/>
        <w:jc w:val="thaiDistribute"/>
        <w:rPr>
          <w:rFonts w:ascii="Times New Roman" w:eastAsia="Times New Roman" w:hAnsi="Times New Roman" w:cs="Times New Roman"/>
          <w:bCs/>
          <w:i/>
          <w:sz w:val="24"/>
          <w:szCs w:val="24"/>
        </w:rPr>
      </w:pPr>
      <w:r w:rsidRPr="00B11DC0">
        <w:rPr>
          <w:rFonts w:ascii="Times New Roman" w:eastAsia="Times New Roman" w:hAnsi="Times New Roman" w:cs="Times New Roman"/>
          <w:bCs/>
          <w:i/>
          <w:sz w:val="24"/>
          <w:szCs w:val="24"/>
          <w:vertAlign w:val="superscript"/>
        </w:rPr>
        <w:t>d</w:t>
      </w:r>
      <w:r w:rsidRPr="00B11DC0">
        <w:rPr>
          <w:rFonts w:ascii="Times New Roman" w:eastAsia="Times New Roman" w:hAnsi="Times New Roman" w:cs="Times New Roman"/>
          <w:bCs/>
          <w:i/>
          <w:sz w:val="24"/>
          <w:szCs w:val="24"/>
        </w:rPr>
        <w:t>Laboratory of Computational Chemistry and Modelling (LCCM), Quy Nhon University, 55100, Vietnam</w:t>
      </w:r>
      <w:r w:rsidRPr="00B11DC0">
        <w:rPr>
          <w:rFonts w:ascii="Times New Roman" w:eastAsia="Calibri" w:hAnsi="Times New Roman" w:cs="Times New Roman"/>
          <w:sz w:val="24"/>
          <w:szCs w:val="24"/>
          <w:vertAlign w:val="superscript"/>
        </w:rPr>
        <w:t xml:space="preserve"> </w:t>
      </w:r>
    </w:p>
    <w:p w14:paraId="35143FD8" w14:textId="2028D9F2" w:rsidR="00B11DC0" w:rsidRPr="00B11DC0" w:rsidRDefault="00B11DC0" w:rsidP="00B11DC0">
      <w:pPr>
        <w:spacing w:after="0" w:line="360" w:lineRule="auto"/>
        <w:jc w:val="thaiDistribute"/>
        <w:rPr>
          <w:rFonts w:ascii="Times New Roman" w:eastAsia="Calibri" w:hAnsi="Times New Roman" w:cs="Times New Roman"/>
          <w:sz w:val="24"/>
          <w:szCs w:val="24"/>
          <w:vertAlign w:val="superscript"/>
        </w:rPr>
      </w:pPr>
      <w:r w:rsidRPr="00B11DC0">
        <w:rPr>
          <w:rFonts w:ascii="Times New Roman" w:eastAsia="Times New Roman" w:hAnsi="Times New Roman" w:cs="Times New Roman"/>
          <w:bCs/>
          <w:i/>
          <w:sz w:val="24"/>
          <w:szCs w:val="24"/>
          <w:vertAlign w:val="superscript"/>
        </w:rPr>
        <w:t>e</w:t>
      </w:r>
      <w:r w:rsidRPr="00B11DC0">
        <w:rPr>
          <w:rFonts w:ascii="Times New Roman" w:eastAsia="Times New Roman" w:hAnsi="Times New Roman" w:cs="Times New Roman"/>
          <w:bCs/>
          <w:i/>
          <w:sz w:val="24"/>
          <w:szCs w:val="24"/>
        </w:rPr>
        <w:t>Department of Chemistry, Ho Chi Minh City University of Education, 280 An Duong Vuong Street, District 5, H</w:t>
      </w:r>
      <w:r w:rsidR="0078172B">
        <w:rPr>
          <w:rFonts w:ascii="Times New Roman" w:eastAsia="Times New Roman" w:hAnsi="Times New Roman" w:cs="Times New Roman"/>
          <w:bCs/>
          <w:i/>
          <w:sz w:val="24"/>
          <w:szCs w:val="24"/>
        </w:rPr>
        <w:t>o Chi Minh City 748342, Vietnam</w:t>
      </w:r>
    </w:p>
    <w:p w14:paraId="2A8D54E2" w14:textId="77777777" w:rsidR="006964D9" w:rsidRDefault="00B11DC0" w:rsidP="00B11DC0">
      <w:pPr>
        <w:spacing w:after="0" w:line="360" w:lineRule="auto"/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</w:pPr>
      <w:r w:rsidRPr="00B11DC0">
        <w:rPr>
          <w:rFonts w:ascii="Times New Roman" w:eastAsia="Calibri" w:hAnsi="Times New Roman" w:cs="Times New Roman"/>
          <w:i/>
          <w:color w:val="000000"/>
          <w:sz w:val="24"/>
          <w:szCs w:val="24"/>
          <w:vertAlign w:val="superscript"/>
        </w:rPr>
        <w:t>f</w:t>
      </w:r>
      <w:r w:rsidRPr="00B11DC0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>NTT Hi-Tech Institute, Nguyen Tat Thanh University, Ho Chi Minh City 700000, Vietnam</w:t>
      </w:r>
    </w:p>
    <w:p w14:paraId="64E21BD5" w14:textId="0AFE3C78" w:rsidR="00B11DC0" w:rsidRPr="00B11DC0" w:rsidRDefault="00B11DC0" w:rsidP="00B11DC0">
      <w:pPr>
        <w:spacing w:after="0" w:line="360" w:lineRule="auto"/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</w:pPr>
      <w:r w:rsidRPr="00B11DC0">
        <w:rPr>
          <w:rFonts w:ascii="AdvOT5fcf1b24" w:eastAsia="Times New Roman" w:hAnsi="AdvOT5fcf1b24" w:cs="Times New Roman"/>
          <w:color w:val="000000"/>
          <w:sz w:val="12"/>
          <w:szCs w:val="12"/>
        </w:rPr>
        <w:t xml:space="preserve"> </w:t>
      </w:r>
      <w:r w:rsidRPr="00B11DC0"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vertAlign w:val="superscript"/>
        </w:rPr>
        <w:t>g</w:t>
      </w:r>
      <w:r w:rsidRPr="00B11DC0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>Faculty of Chemical Engineering, Industrial University of Ho Chi Minh City, Ho Chi Minh City, Vietnam</w:t>
      </w:r>
    </w:p>
    <w:p w14:paraId="51529677" w14:textId="77777777" w:rsidR="00B11DC0" w:rsidRPr="00B11DC0" w:rsidRDefault="00B11DC0" w:rsidP="00B11DC0">
      <w:pPr>
        <w:spacing w:after="0" w:line="360" w:lineRule="auto"/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vertAlign w:val="superscript"/>
        </w:rPr>
      </w:pPr>
      <w:r w:rsidRPr="00B11DC0">
        <w:rPr>
          <w:rFonts w:ascii="AdvOT5fcf1b24" w:eastAsia="Times New Roman" w:hAnsi="AdvOT5fcf1b24" w:cs="Times New Roman"/>
          <w:color w:val="000000"/>
          <w:sz w:val="12"/>
          <w:szCs w:val="12"/>
        </w:rPr>
        <w:t xml:space="preserve"> </w:t>
      </w:r>
      <w:r w:rsidRPr="00B11DC0"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vertAlign w:val="superscript"/>
        </w:rPr>
        <w:t>h</w:t>
      </w:r>
      <w:r w:rsidRPr="00B11DC0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>Institute of Applied Sciences, Ho Chi Minh City University of Technology (HUTECH), Ho Chi Minh City, Viet Nam</w:t>
      </w:r>
    </w:p>
    <w:p w14:paraId="1DAF46C8" w14:textId="77777777" w:rsidR="00B11DC0" w:rsidRPr="00B11DC0" w:rsidRDefault="00B11DC0" w:rsidP="00B11DC0">
      <w:pPr>
        <w:spacing w:after="0" w:line="360" w:lineRule="auto"/>
        <w:rPr>
          <w:rFonts w:ascii="Times New Roman" w:eastAsia="Times New Roman" w:hAnsi="Times New Roman" w:cs="Times New Roman"/>
          <w:i/>
          <w:iCs/>
          <w:color w:val="0000FF"/>
          <w:sz w:val="24"/>
          <w:szCs w:val="24"/>
        </w:rPr>
      </w:pPr>
      <w:r w:rsidRPr="00B11DC0">
        <w:rPr>
          <w:rFonts w:ascii="Times New Roman" w:eastAsia="Times New Roman" w:hAnsi="Times New Roman" w:cs="Times New Roman"/>
          <w:i/>
          <w:color w:val="0000FF"/>
          <w:sz w:val="24"/>
          <w:szCs w:val="24"/>
          <w:lang w:val="en-GB"/>
        </w:rPr>
        <w:t>huydt@hcmue.edu.vn</w:t>
      </w:r>
    </w:p>
    <w:p w14:paraId="683B157C" w14:textId="77777777" w:rsidR="00B11DC0" w:rsidRPr="00B11DC0" w:rsidRDefault="00C27C42" w:rsidP="00B11DC0">
      <w:pPr>
        <w:spacing w:after="0" w:line="360" w:lineRule="auto"/>
        <w:rPr>
          <w:rFonts w:ascii="Times New Roman" w:eastAsia="Times New Roman" w:hAnsi="Times New Roman" w:cs="Times New Roman"/>
          <w:i/>
          <w:iCs/>
          <w:sz w:val="24"/>
          <w:szCs w:val="24"/>
        </w:rPr>
      </w:pPr>
      <w:hyperlink r:id="rId7" w:history="1">
        <w:r w:rsidR="00B11DC0" w:rsidRPr="00B11DC0">
          <w:rPr>
            <w:rFonts w:ascii="Times New Roman" w:eastAsia="Times New Roman" w:hAnsi="Times New Roman" w:cs="Times New Roman"/>
            <w:i/>
            <w:color w:val="0000FF"/>
            <w:sz w:val="24"/>
            <w:szCs w:val="24"/>
          </w:rPr>
          <w:t>ttn.mai79@hutech.edu.vn</w:t>
        </w:r>
      </w:hyperlink>
    </w:p>
    <w:bookmarkEnd w:id="0"/>
    <w:p w14:paraId="26953C58" w14:textId="77777777" w:rsidR="00B11DC0" w:rsidRPr="00B11DC0" w:rsidRDefault="00B11DC0" w:rsidP="00B11DC0">
      <w:pPr>
        <w:spacing w:after="0" w:line="36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bidi="th-TH"/>
        </w:rPr>
      </w:pPr>
      <w:r w:rsidRPr="00B11DC0">
        <w:rPr>
          <w:rFonts w:ascii="Times New Roman" w:eastAsia="Calibri" w:hAnsi="Times New Roman" w:cs="Times New Roman"/>
          <w:b/>
          <w:bCs/>
          <w:sz w:val="24"/>
          <w:szCs w:val="24"/>
          <w:lang w:bidi="th-TH"/>
        </w:rPr>
        <w:t>Abstract</w:t>
      </w:r>
    </w:p>
    <w:p w14:paraId="79015D8A" w14:textId="0E8FC119" w:rsidR="00B11DC0" w:rsidRDefault="00B11DC0" w:rsidP="00B11DC0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11DC0">
        <w:rPr>
          <w:rFonts w:ascii="Times New Roman" w:eastAsia="Times New Roman" w:hAnsi="Times New Roman" w:cs="Times New Roman"/>
          <w:sz w:val="24"/>
          <w:szCs w:val="24"/>
        </w:rPr>
        <w:t>A new benzofuran derivative, nervione (</w:t>
      </w:r>
      <w:r w:rsidRPr="00B11DC0">
        <w:rPr>
          <w:rFonts w:ascii="Times New Roman" w:eastAsia="Times New Roman" w:hAnsi="Times New Roman" w:cs="Times New Roman"/>
          <w:b/>
          <w:bCs/>
          <w:sz w:val="24"/>
          <w:szCs w:val="24"/>
        </w:rPr>
        <w:t>1</w:t>
      </w:r>
      <w:r w:rsidRPr="00B11DC0">
        <w:rPr>
          <w:rFonts w:ascii="Times New Roman" w:eastAsia="Times New Roman" w:hAnsi="Times New Roman" w:cs="Times New Roman"/>
          <w:sz w:val="24"/>
          <w:szCs w:val="24"/>
        </w:rPr>
        <w:t xml:space="preserve">), was isolated from </w:t>
      </w:r>
      <w:r w:rsidRPr="00B11DC0">
        <w:rPr>
          <w:rFonts w:ascii="Times New Roman" w:eastAsia="Times New Roman" w:hAnsi="Times New Roman" w:cs="Times New Roman"/>
          <w:i/>
          <w:sz w:val="24"/>
          <w:szCs w:val="24"/>
        </w:rPr>
        <w:t xml:space="preserve">Nervilia concolor </w:t>
      </w:r>
      <w:r w:rsidRPr="00B11DC0">
        <w:rPr>
          <w:rFonts w:ascii="Times New Roman" w:eastAsia="Times New Roman" w:hAnsi="Times New Roman" w:cs="Times New Roman"/>
          <w:sz w:val="24"/>
          <w:szCs w:val="24"/>
        </w:rPr>
        <w:t>(Blume) Schltr. (Orchidaceae)</w:t>
      </w:r>
      <w:r w:rsidRPr="00B11DC0">
        <w:rPr>
          <w:rFonts w:ascii="Times New Roman" w:eastAsia="Times New Roman" w:hAnsi="Times New Roman" w:cs="Times New Roman"/>
          <w:iCs/>
          <w:sz w:val="24"/>
          <w:szCs w:val="24"/>
        </w:rPr>
        <w:t>. Eight previously-reported compounds were also isolated:</w:t>
      </w:r>
      <w:r w:rsidRPr="00B11DC0">
        <w:rPr>
          <w:rFonts w:ascii="Times New Roman" w:eastAsia="Times New Roman" w:hAnsi="Times New Roman" w:cs="Times New Roman"/>
          <w:sz w:val="24"/>
          <w:szCs w:val="24"/>
        </w:rPr>
        <w:t xml:space="preserve"> 5,7-dimethoxyflavone (2), 3,5,7-trimethoxyflavone (3), 7-methoxyflavone (4), 3,7-dimethoxy-5-hydroxyflavone (5), tetramethylscutellarein (4',5,6,7-tetramethoxyflavone) (6), 5,7-dimethoxy-4'-hydroxyflavone (7), rhamnetin (8), 5,7-dihydroxy-3’,4’-dimethoxyflavone (9). The structures were elucidated by 1D, 2D NMR, and HRESIMS spectroscopy </w:t>
      </w:r>
      <w:r w:rsidR="002D59FC" w:rsidRPr="002D59FC">
        <w:rPr>
          <w:rFonts w:ascii="Times New Roman" w:eastAsia="Times New Roman" w:hAnsi="Times New Roman" w:cs="Times New Roman"/>
          <w:bCs/>
          <w:sz w:val="24"/>
          <w:szCs w:val="24"/>
          <w:highlight w:val="yellow"/>
          <w:lang w:val="vi-VN"/>
        </w:rPr>
        <w:t>in addition to the</w:t>
      </w:r>
      <w:r w:rsidR="002D59FC" w:rsidRPr="002D59F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B11DC0">
        <w:rPr>
          <w:rFonts w:ascii="Times New Roman" w:eastAsia="Times New Roman" w:hAnsi="Times New Roman" w:cs="Times New Roman"/>
          <w:sz w:val="24"/>
          <w:szCs w:val="24"/>
        </w:rPr>
        <w:t xml:space="preserve">literature. The relative configuration of </w:t>
      </w:r>
      <w:r w:rsidRPr="00B11DC0">
        <w:rPr>
          <w:rFonts w:ascii="Times New Roman" w:eastAsia="Times New Roman" w:hAnsi="Times New Roman" w:cs="Times New Roman"/>
          <w:b/>
          <w:sz w:val="24"/>
          <w:szCs w:val="24"/>
        </w:rPr>
        <w:t>1</w:t>
      </w:r>
      <w:r w:rsidRPr="00B11DC0">
        <w:rPr>
          <w:rFonts w:ascii="Times New Roman" w:eastAsia="Times New Roman" w:hAnsi="Times New Roman" w:cs="Times New Roman"/>
          <w:sz w:val="24"/>
          <w:szCs w:val="24"/>
        </w:rPr>
        <w:t xml:space="preserve"> was defined using DP4+ probability while its absolute configuration was defined by comparison of the ECD spectrum of </w:t>
      </w:r>
      <w:r w:rsidRPr="00B11DC0">
        <w:rPr>
          <w:rFonts w:ascii="Times New Roman" w:eastAsia="Times New Roman" w:hAnsi="Times New Roman" w:cs="Times New Roman"/>
          <w:b/>
          <w:sz w:val="24"/>
          <w:szCs w:val="24"/>
        </w:rPr>
        <w:t>1</w:t>
      </w:r>
      <w:r w:rsidRPr="00B11DC0">
        <w:rPr>
          <w:rFonts w:ascii="Times New Roman" w:eastAsia="Times New Roman" w:hAnsi="Times New Roman" w:cs="Times New Roman"/>
          <w:sz w:val="24"/>
          <w:szCs w:val="24"/>
        </w:rPr>
        <w:t xml:space="preserve"> with those of previously reported compounds.   All isolated compounds were evaluated for alpha-glucosidase inhibition, revealing weak or no activity.</w:t>
      </w:r>
    </w:p>
    <w:p w14:paraId="16942C4B" w14:textId="77777777" w:rsidR="00B11DC0" w:rsidRDefault="00B11DC0" w:rsidP="00B11DC0">
      <w:pPr>
        <w:spacing w:after="0" w:line="36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11DC0">
        <w:rPr>
          <w:rFonts w:ascii="Times New Roman" w:eastAsia="Times New Roman" w:hAnsi="Times New Roman" w:cs="Times New Roman"/>
          <w:b/>
          <w:sz w:val="24"/>
          <w:szCs w:val="24"/>
        </w:rPr>
        <w:t>Keywords</w:t>
      </w:r>
      <w:r w:rsidRPr="00B11DC0">
        <w:rPr>
          <w:rFonts w:ascii="Times New Roman" w:eastAsia="Times New Roman" w:hAnsi="Times New Roman" w:cs="Times New Roman"/>
          <w:bCs/>
          <w:sz w:val="24"/>
          <w:szCs w:val="24"/>
        </w:rPr>
        <w:t>.</w:t>
      </w:r>
      <w:r w:rsidRPr="00B11DC0">
        <w:rPr>
          <w:rFonts w:ascii="Times New Roman" w:eastAsia="Calibri" w:hAnsi="Times New Roman" w:cs="Times New Roman"/>
          <w:sz w:val="24"/>
          <w:szCs w:val="24"/>
          <w:lang w:bidi="th-TH"/>
        </w:rPr>
        <w:t xml:space="preserve"> </w:t>
      </w:r>
      <w:r w:rsidRPr="00B11DC0">
        <w:rPr>
          <w:rFonts w:ascii="Times New Roman" w:eastAsia="Times New Roman" w:hAnsi="Times New Roman" w:cs="Times New Roman"/>
          <w:sz w:val="24"/>
          <w:szCs w:val="24"/>
        </w:rPr>
        <w:t>Orchidaceae</w:t>
      </w:r>
      <w:r w:rsidRPr="00B11DC0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, </w:t>
      </w:r>
      <w:r w:rsidRPr="00B11DC0">
        <w:rPr>
          <w:rFonts w:ascii="Times New Roman" w:eastAsia="Times New Roman" w:hAnsi="Times New Roman" w:cs="Times New Roman"/>
          <w:i/>
          <w:sz w:val="24"/>
          <w:szCs w:val="24"/>
        </w:rPr>
        <w:t>Nervilia concolor</w:t>
      </w:r>
      <w:r w:rsidRPr="00B11DC0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, </w:t>
      </w:r>
      <w:r w:rsidRPr="00B11DC0">
        <w:rPr>
          <w:rFonts w:ascii="Times New Roman" w:eastAsia="Times New Roman" w:hAnsi="Times New Roman" w:cs="Times New Roman"/>
          <w:sz w:val="24"/>
          <w:szCs w:val="24"/>
        </w:rPr>
        <w:t>benzofuran</w:t>
      </w:r>
      <w:r w:rsidRPr="00B11DC0">
        <w:rPr>
          <w:rFonts w:ascii="Times New Roman" w:eastAsia="Times New Roman" w:hAnsi="Times New Roman" w:cs="Times New Roman"/>
          <w:bCs/>
          <w:sz w:val="24"/>
          <w:szCs w:val="24"/>
        </w:rPr>
        <w:t xml:space="preserve">, </w:t>
      </w:r>
      <w:r w:rsidRPr="00B11DC0">
        <w:rPr>
          <w:rFonts w:ascii="Times New Roman" w:eastAsia="Times New Roman" w:hAnsi="Times New Roman" w:cs="Times New Roman"/>
          <w:sz w:val="24"/>
          <w:szCs w:val="24"/>
        </w:rPr>
        <w:t>flavone</w:t>
      </w:r>
      <w:r w:rsidRPr="00B11DC0">
        <w:rPr>
          <w:rFonts w:ascii="Times New Roman" w:eastAsia="Times New Roman" w:hAnsi="Times New Roman" w:cs="Times New Roman"/>
          <w:bCs/>
          <w:sz w:val="24"/>
          <w:szCs w:val="24"/>
        </w:rPr>
        <w:t>, alpha-glucosidase</w:t>
      </w:r>
    </w:p>
    <w:p w14:paraId="75E828DF" w14:textId="77777777" w:rsidR="00B11DC0" w:rsidRDefault="00B11DC0" w:rsidP="00B11DC0">
      <w:pPr>
        <w:spacing w:after="0" w:line="36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</w:p>
    <w:p w14:paraId="6674F5C2" w14:textId="77777777" w:rsidR="00B11DC0" w:rsidRDefault="00B11DC0" w:rsidP="00B11DC0">
      <w:pPr>
        <w:spacing w:after="0" w:line="36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</w:p>
    <w:p w14:paraId="30051255" w14:textId="77777777" w:rsidR="00B11DC0" w:rsidRDefault="00B11DC0" w:rsidP="00B11DC0">
      <w:pPr>
        <w:spacing w:after="0" w:line="36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</w:p>
    <w:p w14:paraId="1C0751AA" w14:textId="4D73FE1B" w:rsidR="00374F66" w:rsidRPr="00B11DC0" w:rsidRDefault="00374F66" w:rsidP="00B11DC0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63E9C">
        <w:rPr>
          <w:rFonts w:ascii="Times New Roman" w:hAnsi="Times New Roman" w:cs="Times New Roman"/>
          <w:b/>
          <w:sz w:val="26"/>
          <w:szCs w:val="26"/>
        </w:rPr>
        <w:t>Table S1</w:t>
      </w:r>
      <w:r w:rsidRPr="00D63E9C">
        <w:rPr>
          <w:rFonts w:ascii="Times New Roman" w:hAnsi="Times New Roman" w:cs="Times New Roman"/>
          <w:sz w:val="26"/>
          <w:szCs w:val="26"/>
        </w:rPr>
        <w:t xml:space="preserve">. NMR data of Compound </w:t>
      </w:r>
      <w:r w:rsidRPr="00D63E9C">
        <w:rPr>
          <w:rFonts w:ascii="Times New Roman" w:hAnsi="Times New Roman" w:cs="Times New Roman"/>
          <w:b/>
          <w:sz w:val="26"/>
          <w:szCs w:val="26"/>
        </w:rPr>
        <w:t xml:space="preserve">1 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789"/>
        <w:gridCol w:w="1331"/>
        <w:gridCol w:w="722"/>
        <w:gridCol w:w="1600"/>
        <w:gridCol w:w="666"/>
      </w:tblGrid>
      <w:tr w:rsidR="00374F66" w:rsidRPr="002A0A41" w14:paraId="49B4C371" w14:textId="77777777" w:rsidTr="002D59FC">
        <w:trPr>
          <w:jc w:val="center"/>
        </w:trPr>
        <w:tc>
          <w:tcPr>
            <w:tcW w:w="789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7E77DE73" w14:textId="77777777" w:rsidR="00374F66" w:rsidRPr="002A0A41" w:rsidRDefault="00374F66" w:rsidP="002D59F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0" w:type="auto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579DDB63" w14:textId="77777777" w:rsidR="00374F66" w:rsidRPr="002A0A41" w:rsidRDefault="00374F66" w:rsidP="002D59FC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0"/>
                <w:szCs w:val="20"/>
              </w:rPr>
            </w:pPr>
            <w:r w:rsidRPr="002A0A41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Compound </w:t>
            </w:r>
            <w:r w:rsidRPr="002A0A41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1</w:t>
            </w:r>
            <w:r w:rsidRPr="002A0A41">
              <w:rPr>
                <w:rFonts w:ascii="Times New Roman" w:eastAsia="Arial" w:hAnsi="Times New Roman" w:cs="Times New Roman"/>
                <w:sz w:val="20"/>
                <w:szCs w:val="20"/>
                <w:vertAlign w:val="superscript"/>
              </w:rPr>
              <w:t xml:space="preserve"> </w:t>
            </w:r>
            <w:r w:rsidRPr="002A0A41">
              <w:rPr>
                <w:rFonts w:ascii="Times New Roman" w:eastAsia="Arial" w:hAnsi="Times New Roman" w:cs="Times New Roman"/>
                <w:sz w:val="20"/>
                <w:szCs w:val="20"/>
              </w:rPr>
              <w:t>(</w:t>
            </w:r>
            <w:r w:rsidRPr="002A0A41">
              <w:rPr>
                <w:rFonts w:ascii="Times New Roman" w:hAnsi="Times New Roman" w:cs="Times New Roman"/>
                <w:sz w:val="20"/>
                <w:szCs w:val="20"/>
              </w:rPr>
              <w:t>CD</w:t>
            </w:r>
            <w:r w:rsidRPr="002A0A41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3</w:t>
            </w:r>
            <w:r w:rsidRPr="002A0A41">
              <w:rPr>
                <w:rFonts w:ascii="Times New Roman" w:hAnsi="Times New Roman" w:cs="Times New Roman"/>
                <w:sz w:val="20"/>
                <w:szCs w:val="20"/>
              </w:rPr>
              <w:t>OD</w:t>
            </w:r>
            <w:r w:rsidRPr="002A0A41">
              <w:rPr>
                <w:rFonts w:ascii="Times New Roman" w:eastAsia="Arial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0" w:type="auto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5DF6374F" w14:textId="77777777" w:rsidR="00374F66" w:rsidRPr="002A0A41" w:rsidRDefault="00374F66" w:rsidP="002D59F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A0A41">
              <w:rPr>
                <w:rFonts w:ascii="Times New Roman" w:eastAsia="Calibri" w:hAnsi="Times New Roman" w:cs="Times New Roman"/>
                <w:sz w:val="20"/>
                <w:szCs w:val="20"/>
              </w:rPr>
              <w:t>Compound</w:t>
            </w:r>
            <w:r w:rsidRPr="002A0A41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 xml:space="preserve"> 1</w:t>
            </w:r>
            <w:r w:rsidRPr="002A0A41">
              <w:rPr>
                <w:rFonts w:ascii="Times New Roman" w:eastAsia="Arial" w:hAnsi="Times New Roman" w:cs="Times New Roman"/>
                <w:sz w:val="20"/>
                <w:szCs w:val="20"/>
                <w:vertAlign w:val="superscript"/>
              </w:rPr>
              <w:t xml:space="preserve"> </w:t>
            </w:r>
            <w:r w:rsidRPr="002A0A41">
              <w:rPr>
                <w:rFonts w:ascii="Times New Roman" w:eastAsia="Arial" w:hAnsi="Times New Roman" w:cs="Times New Roman"/>
                <w:sz w:val="20"/>
                <w:szCs w:val="20"/>
              </w:rPr>
              <w:t>(DMSO</w:t>
            </w:r>
            <w:r>
              <w:rPr>
                <w:rFonts w:ascii="Times New Roman" w:eastAsia="Arial" w:hAnsi="Times New Roman" w:cs="Times New Roman"/>
                <w:sz w:val="20"/>
                <w:szCs w:val="20"/>
              </w:rPr>
              <w:t>-</w:t>
            </w:r>
            <w:r w:rsidRPr="00CD5308">
              <w:rPr>
                <w:rFonts w:ascii="Times New Roman" w:eastAsia="Arial" w:hAnsi="Times New Roman" w:cs="Times New Roman"/>
                <w:i/>
                <w:sz w:val="20"/>
                <w:szCs w:val="20"/>
              </w:rPr>
              <w:t>d</w:t>
            </w:r>
            <w:r w:rsidRPr="00CD5308">
              <w:rPr>
                <w:rFonts w:ascii="Times New Roman" w:eastAsia="Arial" w:hAnsi="Times New Roman" w:cs="Times New Roman"/>
                <w:sz w:val="20"/>
                <w:szCs w:val="20"/>
                <w:vertAlign w:val="subscript"/>
              </w:rPr>
              <w:t>6</w:t>
            </w:r>
            <w:r w:rsidRPr="002A0A41">
              <w:rPr>
                <w:rFonts w:ascii="Times New Roman" w:eastAsia="Arial" w:hAnsi="Times New Roman" w:cs="Times New Roman"/>
                <w:sz w:val="20"/>
                <w:szCs w:val="20"/>
              </w:rPr>
              <w:t>)</w:t>
            </w:r>
          </w:p>
        </w:tc>
      </w:tr>
      <w:tr w:rsidR="00374F66" w14:paraId="6F7D8D78" w14:textId="77777777" w:rsidTr="002D59FC">
        <w:trPr>
          <w:jc w:val="center"/>
        </w:trPr>
        <w:tc>
          <w:tcPr>
            <w:tcW w:w="789" w:type="dxa"/>
            <w:tcBorders>
              <w:bottom w:val="single" w:sz="4" w:space="0" w:color="auto"/>
            </w:tcBorders>
            <w:vAlign w:val="center"/>
          </w:tcPr>
          <w:p w14:paraId="36BA958D" w14:textId="77777777" w:rsidR="00374F66" w:rsidRPr="002A0A41" w:rsidRDefault="00374F66" w:rsidP="002D59F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A0A41">
              <w:rPr>
                <w:rFonts w:ascii="Times New Roman" w:eastAsia="Calibri" w:hAnsi="Times New Roman" w:cs="Times New Roman"/>
                <w:sz w:val="20"/>
                <w:szCs w:val="20"/>
              </w:rPr>
              <w:t>No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2F081159" w14:textId="77777777" w:rsidR="00374F66" w:rsidRPr="002A0A41" w:rsidRDefault="00374F66" w:rsidP="002D59FC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0"/>
                <w:szCs w:val="20"/>
                <w:vertAlign w:val="subscript"/>
              </w:rPr>
            </w:pPr>
            <w:r w:rsidRPr="002A0A41">
              <w:rPr>
                <w:rFonts w:ascii="Times New Roman" w:eastAsia="Arial" w:hAnsi="Times New Roman" w:cs="Times New Roman"/>
                <w:i/>
                <w:sz w:val="20"/>
                <w:szCs w:val="20"/>
              </w:rPr>
              <w:t>δ</w:t>
            </w:r>
            <w:r w:rsidRPr="002A0A41">
              <w:rPr>
                <w:rFonts w:ascii="Times New Roman" w:eastAsia="Arial" w:hAnsi="Times New Roman" w:cs="Times New Roman"/>
                <w:sz w:val="20"/>
                <w:szCs w:val="20"/>
                <w:vertAlign w:val="subscript"/>
              </w:rPr>
              <w:t xml:space="preserve">H </w:t>
            </w:r>
          </w:p>
          <w:p w14:paraId="638E55FA" w14:textId="77777777" w:rsidR="00374F66" w:rsidRPr="002A0A41" w:rsidRDefault="00374F66" w:rsidP="002D59F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A0A41">
              <w:rPr>
                <w:rFonts w:ascii="Times New Roman" w:eastAsia="Arial" w:hAnsi="Times New Roman" w:cs="Times New Roman"/>
                <w:sz w:val="20"/>
                <w:szCs w:val="20"/>
              </w:rPr>
              <w:t xml:space="preserve"> ppm,</w:t>
            </w:r>
            <w:r w:rsidRPr="002A0A41">
              <w:rPr>
                <w:rFonts w:ascii="Times New Roman" w:eastAsia="Arial" w:hAnsi="Times New Roman" w:cs="Times New Roman"/>
                <w:i/>
                <w:iCs/>
                <w:sz w:val="20"/>
                <w:szCs w:val="20"/>
              </w:rPr>
              <w:t xml:space="preserve"> J</w:t>
            </w:r>
            <w:r w:rsidRPr="002A0A41">
              <w:rPr>
                <w:rFonts w:ascii="Times New Roman" w:eastAsia="Arial" w:hAnsi="Times New Roman" w:cs="Times New Roman"/>
                <w:sz w:val="20"/>
                <w:szCs w:val="20"/>
              </w:rPr>
              <w:t xml:space="preserve"> (Hz)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66853F12" w14:textId="77777777" w:rsidR="00374F66" w:rsidRPr="002A0A41" w:rsidRDefault="00374F66" w:rsidP="002D59FC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0"/>
                <w:szCs w:val="20"/>
              </w:rPr>
            </w:pPr>
            <w:r w:rsidRPr="002A0A41">
              <w:rPr>
                <w:rFonts w:ascii="Times New Roman" w:eastAsia="Arial" w:hAnsi="Times New Roman" w:cs="Times New Roman"/>
                <w:i/>
                <w:sz w:val="20"/>
                <w:szCs w:val="20"/>
              </w:rPr>
              <w:t>δ</w:t>
            </w:r>
            <w:r w:rsidRPr="002A0A41">
              <w:rPr>
                <w:rFonts w:ascii="Times New Roman" w:eastAsia="Arial" w:hAnsi="Times New Roman" w:cs="Times New Roman"/>
                <w:sz w:val="20"/>
                <w:szCs w:val="20"/>
                <w:vertAlign w:val="subscript"/>
              </w:rPr>
              <w:t>C</w:t>
            </w:r>
            <w:r w:rsidRPr="002A0A41">
              <w:rPr>
                <w:rFonts w:ascii="Times New Roman" w:eastAsia="Arial" w:hAnsi="Times New Roman" w:cs="Times New Roman"/>
                <w:sz w:val="20"/>
                <w:szCs w:val="20"/>
              </w:rPr>
              <w:t xml:space="preserve"> </w:t>
            </w:r>
          </w:p>
          <w:p w14:paraId="20D17AEB" w14:textId="77777777" w:rsidR="00374F66" w:rsidRPr="002A0A41" w:rsidRDefault="00374F66" w:rsidP="002D59F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A0A41">
              <w:rPr>
                <w:rFonts w:ascii="Times New Roman" w:eastAsia="Arial" w:hAnsi="Times New Roman" w:cs="Times New Roman"/>
                <w:sz w:val="20"/>
                <w:szCs w:val="20"/>
              </w:rPr>
              <w:t>ppm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1F6559FF" w14:textId="77777777" w:rsidR="00374F66" w:rsidRPr="002A0A41" w:rsidRDefault="00374F66" w:rsidP="002D59FC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0"/>
                <w:szCs w:val="20"/>
                <w:vertAlign w:val="subscript"/>
              </w:rPr>
            </w:pPr>
            <w:r w:rsidRPr="002A0A41">
              <w:rPr>
                <w:rFonts w:ascii="Times New Roman" w:eastAsia="Arial" w:hAnsi="Times New Roman" w:cs="Times New Roman"/>
                <w:i/>
                <w:sz w:val="20"/>
                <w:szCs w:val="20"/>
              </w:rPr>
              <w:t>δ</w:t>
            </w:r>
            <w:r w:rsidRPr="002A0A41">
              <w:rPr>
                <w:rFonts w:ascii="Times New Roman" w:eastAsia="Arial" w:hAnsi="Times New Roman" w:cs="Times New Roman"/>
                <w:sz w:val="20"/>
                <w:szCs w:val="20"/>
                <w:vertAlign w:val="subscript"/>
              </w:rPr>
              <w:t>H</w:t>
            </w:r>
          </w:p>
          <w:p w14:paraId="0E3A5033" w14:textId="77777777" w:rsidR="00374F66" w:rsidRPr="002A0A41" w:rsidRDefault="00374F66" w:rsidP="002D59F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A0A41">
              <w:rPr>
                <w:rFonts w:ascii="Times New Roman" w:eastAsia="Arial" w:hAnsi="Times New Roman" w:cs="Times New Roman"/>
                <w:sz w:val="20"/>
                <w:szCs w:val="20"/>
              </w:rPr>
              <w:t>ppm,</w:t>
            </w:r>
            <w:r w:rsidRPr="002A0A41">
              <w:rPr>
                <w:rFonts w:ascii="Times New Roman" w:eastAsia="Arial" w:hAnsi="Times New Roman" w:cs="Times New Roman"/>
                <w:i/>
                <w:iCs/>
                <w:sz w:val="20"/>
                <w:szCs w:val="20"/>
              </w:rPr>
              <w:t xml:space="preserve"> J</w:t>
            </w:r>
            <w:r w:rsidRPr="002A0A41">
              <w:rPr>
                <w:rFonts w:ascii="Times New Roman" w:eastAsia="Arial" w:hAnsi="Times New Roman" w:cs="Times New Roman"/>
                <w:sz w:val="20"/>
                <w:szCs w:val="20"/>
              </w:rPr>
              <w:t xml:space="preserve"> (Hz)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6E236FB8" w14:textId="77777777" w:rsidR="00374F66" w:rsidRPr="002A0A41" w:rsidRDefault="00374F66" w:rsidP="002D59FC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0"/>
                <w:szCs w:val="20"/>
                <w:vertAlign w:val="subscript"/>
              </w:rPr>
            </w:pPr>
            <w:r w:rsidRPr="002A0A41">
              <w:rPr>
                <w:rFonts w:ascii="Times New Roman" w:eastAsia="Arial" w:hAnsi="Times New Roman" w:cs="Times New Roman"/>
                <w:i/>
                <w:sz w:val="20"/>
                <w:szCs w:val="20"/>
              </w:rPr>
              <w:t>δ</w:t>
            </w:r>
            <w:r w:rsidRPr="002A0A41">
              <w:rPr>
                <w:rFonts w:ascii="Times New Roman" w:eastAsia="Arial" w:hAnsi="Times New Roman" w:cs="Times New Roman"/>
                <w:sz w:val="20"/>
                <w:szCs w:val="20"/>
                <w:vertAlign w:val="subscript"/>
              </w:rPr>
              <w:t>C</w:t>
            </w:r>
          </w:p>
          <w:p w14:paraId="6081D2B7" w14:textId="77777777" w:rsidR="00374F66" w:rsidRPr="002A0A41" w:rsidRDefault="00374F66" w:rsidP="002D59F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A0A41">
              <w:rPr>
                <w:rFonts w:ascii="Times New Roman" w:eastAsia="Arial" w:hAnsi="Times New Roman" w:cs="Times New Roman"/>
                <w:sz w:val="20"/>
                <w:szCs w:val="20"/>
              </w:rPr>
              <w:t>ppm</w:t>
            </w:r>
          </w:p>
        </w:tc>
      </w:tr>
      <w:tr w:rsidR="00374F66" w14:paraId="21DE3A63" w14:textId="77777777" w:rsidTr="002D59FC">
        <w:trPr>
          <w:jc w:val="center"/>
        </w:trPr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A93060" w14:textId="77777777" w:rsidR="00374F66" w:rsidRDefault="00374F66" w:rsidP="002D59F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4"/>
              </w:rPr>
            </w:pPr>
            <w:r>
              <w:rPr>
                <w:rFonts w:ascii="Times New Roman" w:eastAsia="Calibri" w:hAnsi="Times New Roman" w:cs="Times New Roman"/>
                <w:sz w:val="20"/>
                <w:szCs w:val="24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B1AF68" w14:textId="77777777" w:rsidR="00374F66" w:rsidRDefault="00374F66" w:rsidP="002D59FC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4"/>
              </w:rPr>
            </w:pPr>
            <w:r>
              <w:rPr>
                <w:rFonts w:ascii="Times New Roman" w:eastAsia="Calibri" w:hAnsi="Times New Roman" w:cs="Times New Roman"/>
                <w:sz w:val="20"/>
                <w:szCs w:val="24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A3357F" w14:textId="77777777" w:rsidR="00374F66" w:rsidRDefault="00374F66" w:rsidP="002D59FC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4"/>
              </w:rPr>
            </w:pPr>
            <w:r>
              <w:rPr>
                <w:rFonts w:ascii="Times New Roman" w:eastAsia="Calibri" w:hAnsi="Times New Roman" w:cs="Times New Roman"/>
                <w:sz w:val="20"/>
                <w:szCs w:val="24"/>
              </w:rPr>
              <w:t>170.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4827A0" w14:textId="77777777" w:rsidR="00374F66" w:rsidRDefault="00374F66" w:rsidP="002D59FC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4"/>
              </w:rPr>
            </w:pPr>
            <w:r>
              <w:rPr>
                <w:rFonts w:ascii="Times New Roman" w:eastAsia="Calibri" w:hAnsi="Times New Roman" w:cs="Times New Roman"/>
                <w:sz w:val="20"/>
                <w:szCs w:val="24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24DA79" w14:textId="77777777" w:rsidR="00374F66" w:rsidRDefault="00374F66" w:rsidP="002D59FC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4"/>
              </w:rPr>
            </w:pPr>
            <w:r>
              <w:rPr>
                <w:rFonts w:ascii="Times New Roman" w:eastAsia="Calibri" w:hAnsi="Times New Roman" w:cs="Times New Roman"/>
                <w:sz w:val="20"/>
                <w:szCs w:val="24"/>
              </w:rPr>
              <w:t>167.4</w:t>
            </w:r>
          </w:p>
        </w:tc>
      </w:tr>
      <w:tr w:rsidR="00374F66" w14:paraId="5704E7C8" w14:textId="77777777" w:rsidTr="002D59FC">
        <w:trPr>
          <w:jc w:val="center"/>
        </w:trPr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72A721" w14:textId="77777777" w:rsidR="00374F66" w:rsidRDefault="00374F66" w:rsidP="002D59F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4"/>
              </w:rPr>
            </w:pPr>
            <w:r>
              <w:rPr>
                <w:rFonts w:ascii="Times New Roman" w:eastAsia="Calibri" w:hAnsi="Times New Roman" w:cs="Times New Roman"/>
                <w:sz w:val="20"/>
                <w:szCs w:val="24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827B8B" w14:textId="77777777" w:rsidR="00374F66" w:rsidRDefault="00374F66" w:rsidP="002D59FC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4"/>
              </w:rPr>
            </w:pPr>
            <w:r>
              <w:rPr>
                <w:rFonts w:ascii="Times New Roman" w:eastAsia="Calibri" w:hAnsi="Times New Roman" w:cs="Times New Roman"/>
                <w:sz w:val="20"/>
                <w:szCs w:val="24"/>
              </w:rPr>
              <w:t>5.39 d (5.0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CA8C89" w14:textId="77777777" w:rsidR="00374F66" w:rsidRDefault="00374F66" w:rsidP="002D59FC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4"/>
              </w:rPr>
            </w:pPr>
            <w:r>
              <w:rPr>
                <w:rFonts w:ascii="Times New Roman" w:eastAsia="Calibri" w:hAnsi="Times New Roman" w:cs="Times New Roman"/>
                <w:sz w:val="20"/>
                <w:szCs w:val="24"/>
              </w:rPr>
              <w:t>84.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7E6C83" w14:textId="77777777" w:rsidR="00374F66" w:rsidRPr="00AC1561" w:rsidRDefault="00374F66" w:rsidP="002D59FC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4"/>
              </w:rPr>
            </w:pPr>
            <w:r w:rsidRPr="00AC1561">
              <w:rPr>
                <w:rFonts w:ascii="Times New Roman" w:eastAsia="Calibri" w:hAnsi="Times New Roman" w:cs="Times New Roman"/>
                <w:sz w:val="20"/>
                <w:szCs w:val="24"/>
              </w:rPr>
              <w:t>5.33 dd (1.0, 4.5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15CA76" w14:textId="77777777" w:rsidR="00374F66" w:rsidRDefault="00374F66" w:rsidP="002D59FC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4"/>
              </w:rPr>
            </w:pPr>
            <w:r>
              <w:rPr>
                <w:rFonts w:ascii="Times New Roman" w:eastAsia="Calibri" w:hAnsi="Times New Roman" w:cs="Times New Roman"/>
                <w:sz w:val="20"/>
                <w:szCs w:val="24"/>
              </w:rPr>
              <w:t>82.4</w:t>
            </w:r>
          </w:p>
        </w:tc>
      </w:tr>
      <w:tr w:rsidR="00374F66" w14:paraId="15E0BDE7" w14:textId="77777777" w:rsidTr="002D59FC">
        <w:trPr>
          <w:jc w:val="center"/>
        </w:trPr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3CD877" w14:textId="77777777" w:rsidR="00374F66" w:rsidRDefault="00374F66" w:rsidP="002D59F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4"/>
              </w:rPr>
            </w:pPr>
            <w:r>
              <w:rPr>
                <w:rFonts w:ascii="Times New Roman" w:eastAsia="Calibri" w:hAnsi="Times New Roman" w:cs="Times New Roman"/>
                <w:sz w:val="20"/>
                <w:szCs w:val="24"/>
              </w:rPr>
              <w:t>3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495441" w14:textId="77777777" w:rsidR="00374F66" w:rsidRDefault="00374F66" w:rsidP="002D59FC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4"/>
              </w:rPr>
            </w:pPr>
            <w:r>
              <w:rPr>
                <w:rFonts w:ascii="Times New Roman" w:eastAsia="Calibri" w:hAnsi="Times New Roman" w:cs="Times New Roman"/>
                <w:sz w:val="20"/>
                <w:szCs w:val="24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32013A" w14:textId="77777777" w:rsidR="00374F66" w:rsidRDefault="00374F66" w:rsidP="002D59FC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4"/>
              </w:rPr>
            </w:pPr>
            <w:r>
              <w:rPr>
                <w:rFonts w:ascii="Times New Roman" w:eastAsia="Calibri" w:hAnsi="Times New Roman" w:cs="Times New Roman"/>
                <w:sz w:val="20"/>
                <w:szCs w:val="24"/>
              </w:rPr>
              <w:t>147.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65F013" w14:textId="77777777" w:rsidR="00374F66" w:rsidRPr="00AC1561" w:rsidRDefault="00374F66" w:rsidP="002D59FC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4"/>
              </w:rPr>
            </w:pPr>
            <w:r w:rsidRPr="00AC1561">
              <w:rPr>
                <w:rFonts w:ascii="Times New Roman" w:eastAsia="Calibri" w:hAnsi="Times New Roman" w:cs="Times New Roman"/>
                <w:sz w:val="20"/>
                <w:szCs w:val="24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B7F937" w14:textId="21EC914A" w:rsidR="00374F66" w:rsidRDefault="00E41685" w:rsidP="002D59FC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4"/>
              </w:rPr>
            </w:pPr>
            <w:r>
              <w:rPr>
                <w:rFonts w:ascii="Times New Roman" w:eastAsia="Calibri" w:hAnsi="Times New Roman" w:cs="Times New Roman"/>
                <w:sz w:val="20"/>
                <w:szCs w:val="24"/>
              </w:rPr>
              <w:t>145.7</w:t>
            </w:r>
          </w:p>
        </w:tc>
      </w:tr>
      <w:tr w:rsidR="00374F66" w14:paraId="2C5D0E00" w14:textId="77777777" w:rsidTr="002D59FC">
        <w:trPr>
          <w:jc w:val="center"/>
        </w:trPr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E1F140" w14:textId="77777777" w:rsidR="00374F66" w:rsidRDefault="00374F66" w:rsidP="002D59F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4"/>
              </w:rPr>
            </w:pPr>
            <w:r>
              <w:rPr>
                <w:rFonts w:ascii="Times New Roman" w:eastAsia="Calibri" w:hAnsi="Times New Roman" w:cs="Times New Roman"/>
                <w:sz w:val="20"/>
                <w:szCs w:val="24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F11625" w14:textId="77777777" w:rsidR="00374F66" w:rsidRDefault="00374F66" w:rsidP="002D59FC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4"/>
              </w:rPr>
            </w:pPr>
            <w:r>
              <w:rPr>
                <w:rFonts w:ascii="Times New Roman" w:eastAsia="Calibri" w:hAnsi="Times New Roman" w:cs="Times New Roman"/>
                <w:sz w:val="20"/>
                <w:szCs w:val="24"/>
              </w:rPr>
              <w:t>7.42 s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EB4084" w14:textId="77777777" w:rsidR="00374F66" w:rsidRDefault="00374F66" w:rsidP="002D59FC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4"/>
              </w:rPr>
            </w:pPr>
            <w:r>
              <w:rPr>
                <w:rFonts w:ascii="Times New Roman" w:eastAsia="Calibri" w:hAnsi="Times New Roman" w:cs="Times New Roman"/>
                <w:sz w:val="20"/>
                <w:szCs w:val="24"/>
              </w:rPr>
              <w:t>101.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16CED5" w14:textId="607641DE" w:rsidR="00374F66" w:rsidRPr="00AC1561" w:rsidRDefault="00374F66" w:rsidP="00431DED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4"/>
              </w:rPr>
            </w:pPr>
            <w:r w:rsidRPr="00AC1561">
              <w:rPr>
                <w:rFonts w:ascii="Times New Roman" w:eastAsia="Calibri" w:hAnsi="Times New Roman" w:cs="Times New Roman"/>
                <w:sz w:val="20"/>
                <w:szCs w:val="24"/>
              </w:rPr>
              <w:t xml:space="preserve">7.45 </w:t>
            </w:r>
            <w:r w:rsidR="00431DED">
              <w:rPr>
                <w:rFonts w:ascii="Times New Roman" w:eastAsia="Calibri" w:hAnsi="Times New Roman" w:cs="Times New Roman"/>
                <w:sz w:val="20"/>
                <w:szCs w:val="24"/>
              </w:rPr>
              <w:t>t</w:t>
            </w:r>
            <w:r w:rsidRPr="00AC1561">
              <w:rPr>
                <w:rFonts w:ascii="Times New Roman" w:eastAsia="Calibri" w:hAnsi="Times New Roman" w:cs="Times New Roman"/>
                <w:sz w:val="20"/>
                <w:szCs w:val="24"/>
              </w:rPr>
              <w:t xml:space="preserve"> (0.5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09BB23" w14:textId="745D6C64" w:rsidR="00374F66" w:rsidRDefault="00E41685" w:rsidP="002D59FC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4"/>
              </w:rPr>
            </w:pPr>
            <w:r>
              <w:rPr>
                <w:rFonts w:ascii="Times New Roman" w:eastAsia="Calibri" w:hAnsi="Times New Roman" w:cs="Times New Roman"/>
                <w:sz w:val="20"/>
                <w:szCs w:val="24"/>
              </w:rPr>
              <w:t>99.8</w:t>
            </w:r>
          </w:p>
        </w:tc>
      </w:tr>
      <w:tr w:rsidR="00374F66" w14:paraId="04CAB266" w14:textId="77777777" w:rsidTr="002D59FC">
        <w:trPr>
          <w:jc w:val="center"/>
        </w:trPr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EED924" w14:textId="77777777" w:rsidR="00374F66" w:rsidRDefault="00374F66" w:rsidP="002D59F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4"/>
              </w:rPr>
            </w:pPr>
            <w:r>
              <w:rPr>
                <w:rFonts w:ascii="Times New Roman" w:eastAsia="Calibri" w:hAnsi="Times New Roman" w:cs="Times New Roman"/>
                <w:sz w:val="20"/>
                <w:szCs w:val="24"/>
              </w:rP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0CE3F6" w14:textId="77777777" w:rsidR="00374F66" w:rsidRDefault="00374F66" w:rsidP="002D59FC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4"/>
              </w:rPr>
            </w:pPr>
            <w:r>
              <w:rPr>
                <w:rFonts w:ascii="Times New Roman" w:eastAsia="Calibri" w:hAnsi="Times New Roman" w:cs="Times New Roman"/>
                <w:sz w:val="20"/>
                <w:szCs w:val="24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9242CF" w14:textId="77777777" w:rsidR="00374F66" w:rsidRDefault="00374F66" w:rsidP="002D59FC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4"/>
              </w:rPr>
            </w:pPr>
            <w:r>
              <w:rPr>
                <w:rFonts w:ascii="Times New Roman" w:eastAsia="Calibri" w:hAnsi="Times New Roman" w:cs="Times New Roman"/>
                <w:sz w:val="20"/>
                <w:szCs w:val="24"/>
              </w:rPr>
              <w:t>162.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19F55D" w14:textId="77777777" w:rsidR="00374F66" w:rsidRPr="00AC1561" w:rsidRDefault="00374F66" w:rsidP="002D59FC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4"/>
              </w:rPr>
            </w:pPr>
            <w:r w:rsidRPr="00AC1561">
              <w:rPr>
                <w:rFonts w:ascii="Times New Roman" w:eastAsia="Calibri" w:hAnsi="Times New Roman" w:cs="Times New Roman"/>
                <w:sz w:val="20"/>
                <w:szCs w:val="24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E6B56B" w14:textId="77777777" w:rsidR="00374F66" w:rsidRDefault="00374F66" w:rsidP="002D59FC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4"/>
              </w:rPr>
            </w:pPr>
            <w:r>
              <w:rPr>
                <w:rFonts w:ascii="Times New Roman" w:eastAsia="Calibri" w:hAnsi="Times New Roman" w:cs="Times New Roman"/>
                <w:sz w:val="20"/>
                <w:szCs w:val="24"/>
              </w:rPr>
              <w:t>160.0</w:t>
            </w:r>
          </w:p>
        </w:tc>
      </w:tr>
      <w:tr w:rsidR="00374F66" w14:paraId="1D5E537F" w14:textId="77777777" w:rsidTr="002D59FC">
        <w:trPr>
          <w:jc w:val="center"/>
        </w:trPr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2AB570" w14:textId="77777777" w:rsidR="00374F66" w:rsidRDefault="00374F66" w:rsidP="002D59F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4"/>
              </w:rPr>
            </w:pPr>
            <w:r>
              <w:rPr>
                <w:rFonts w:ascii="Times New Roman" w:eastAsia="Calibri" w:hAnsi="Times New Roman" w:cs="Times New Roman"/>
                <w:sz w:val="20"/>
                <w:szCs w:val="24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7F8757" w14:textId="77777777" w:rsidR="00374F66" w:rsidRDefault="00374F66" w:rsidP="002D59FC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4"/>
              </w:rPr>
            </w:pPr>
            <w:r>
              <w:rPr>
                <w:rFonts w:ascii="Times New Roman" w:eastAsia="Calibri" w:hAnsi="Times New Roman" w:cs="Times New Roman"/>
                <w:sz w:val="20"/>
                <w:szCs w:val="24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7805F9" w14:textId="77777777" w:rsidR="00374F66" w:rsidRDefault="00374F66" w:rsidP="002D59FC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4"/>
              </w:rPr>
            </w:pPr>
            <w:r>
              <w:rPr>
                <w:rFonts w:ascii="Times New Roman" w:eastAsia="Calibri" w:hAnsi="Times New Roman" w:cs="Times New Roman"/>
                <w:sz w:val="20"/>
                <w:szCs w:val="24"/>
              </w:rPr>
              <w:t>119.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89F47B" w14:textId="77777777" w:rsidR="00374F66" w:rsidRPr="00AC1561" w:rsidRDefault="00374F66" w:rsidP="002D59FC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4"/>
              </w:rPr>
            </w:pPr>
            <w:r w:rsidRPr="00AC1561">
              <w:rPr>
                <w:rFonts w:ascii="Times New Roman" w:eastAsia="Calibri" w:hAnsi="Times New Roman" w:cs="Times New Roman"/>
                <w:sz w:val="20"/>
                <w:szCs w:val="24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74D00C" w14:textId="0564EF9C" w:rsidR="00374F66" w:rsidRDefault="00374F66" w:rsidP="00E41685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4"/>
              </w:rPr>
            </w:pPr>
            <w:r>
              <w:rPr>
                <w:rFonts w:ascii="Times New Roman" w:eastAsia="Calibri" w:hAnsi="Times New Roman" w:cs="Times New Roman"/>
                <w:sz w:val="20"/>
                <w:szCs w:val="24"/>
              </w:rPr>
              <w:t>117.</w:t>
            </w:r>
            <w:r w:rsidR="00E41685">
              <w:rPr>
                <w:rFonts w:ascii="Times New Roman" w:eastAsia="Calibri" w:hAnsi="Times New Roman" w:cs="Times New Roman"/>
                <w:sz w:val="20"/>
                <w:szCs w:val="24"/>
              </w:rPr>
              <w:t>6</w:t>
            </w:r>
          </w:p>
        </w:tc>
      </w:tr>
      <w:tr w:rsidR="00374F66" w14:paraId="5F403F9E" w14:textId="77777777" w:rsidTr="002D59FC">
        <w:trPr>
          <w:jc w:val="center"/>
        </w:trPr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B601A2" w14:textId="77777777" w:rsidR="00374F66" w:rsidRDefault="00374F66" w:rsidP="002D59F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4"/>
              </w:rPr>
            </w:pPr>
            <w:r>
              <w:rPr>
                <w:rFonts w:ascii="Times New Roman" w:eastAsia="Calibri" w:hAnsi="Times New Roman" w:cs="Times New Roman"/>
                <w:sz w:val="20"/>
                <w:szCs w:val="24"/>
              </w:rPr>
              <w:t>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697D2A" w14:textId="77777777" w:rsidR="00374F66" w:rsidRDefault="00374F66" w:rsidP="002D59FC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4"/>
              </w:rPr>
            </w:pPr>
            <w:r>
              <w:rPr>
                <w:rFonts w:ascii="Times New Roman" w:eastAsia="Calibri" w:hAnsi="Times New Roman" w:cs="Times New Roman"/>
                <w:sz w:val="20"/>
                <w:szCs w:val="24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F3A1E1" w14:textId="77777777" w:rsidR="00374F66" w:rsidRDefault="00374F66" w:rsidP="002D59FC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4"/>
              </w:rPr>
            </w:pPr>
            <w:r>
              <w:rPr>
                <w:rFonts w:ascii="Times New Roman" w:eastAsia="Calibri" w:hAnsi="Times New Roman" w:cs="Times New Roman"/>
                <w:sz w:val="20"/>
                <w:szCs w:val="24"/>
              </w:rPr>
              <w:t>155.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96049D" w14:textId="77777777" w:rsidR="00374F66" w:rsidRPr="00AC1561" w:rsidRDefault="00374F66" w:rsidP="002D59FC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4"/>
              </w:rPr>
            </w:pPr>
            <w:r w:rsidRPr="00AC1561">
              <w:rPr>
                <w:rFonts w:ascii="Times New Roman" w:eastAsia="Calibri" w:hAnsi="Times New Roman" w:cs="Times New Roman"/>
                <w:sz w:val="20"/>
                <w:szCs w:val="24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3BC6A4" w14:textId="77777777" w:rsidR="00374F66" w:rsidRDefault="00374F66" w:rsidP="002D59FC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4"/>
              </w:rPr>
            </w:pPr>
            <w:r>
              <w:rPr>
                <w:rFonts w:ascii="Times New Roman" w:eastAsia="Calibri" w:hAnsi="Times New Roman" w:cs="Times New Roman"/>
                <w:sz w:val="20"/>
                <w:szCs w:val="24"/>
              </w:rPr>
              <w:t>152.6</w:t>
            </w:r>
          </w:p>
        </w:tc>
      </w:tr>
      <w:tr w:rsidR="00374F66" w14:paraId="26E76C65" w14:textId="77777777" w:rsidTr="002D59FC">
        <w:trPr>
          <w:jc w:val="center"/>
        </w:trPr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D57986" w14:textId="77777777" w:rsidR="00374F66" w:rsidRDefault="00374F66" w:rsidP="002D59F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4"/>
              </w:rPr>
            </w:pPr>
            <w:r>
              <w:rPr>
                <w:rFonts w:ascii="Times New Roman" w:eastAsia="Calibri" w:hAnsi="Times New Roman" w:cs="Times New Roman"/>
                <w:sz w:val="20"/>
                <w:szCs w:val="24"/>
              </w:rPr>
              <w:t>7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A3DD74" w14:textId="77777777" w:rsidR="00374F66" w:rsidRDefault="00374F66" w:rsidP="002D59FC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4"/>
              </w:rPr>
            </w:pPr>
            <w:r>
              <w:rPr>
                <w:rFonts w:ascii="Times New Roman" w:eastAsia="Calibri" w:hAnsi="Times New Roman" w:cs="Times New Roman"/>
                <w:sz w:val="20"/>
                <w:szCs w:val="24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736178" w14:textId="77777777" w:rsidR="00374F66" w:rsidRDefault="00374F66" w:rsidP="002D59FC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4"/>
              </w:rPr>
            </w:pPr>
            <w:r>
              <w:rPr>
                <w:rFonts w:ascii="Times New Roman" w:eastAsia="Calibri" w:hAnsi="Times New Roman" w:cs="Times New Roman"/>
                <w:sz w:val="20"/>
                <w:szCs w:val="24"/>
              </w:rPr>
              <w:t>110.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6EE028" w14:textId="77777777" w:rsidR="00374F66" w:rsidRPr="00AC1561" w:rsidRDefault="00374F66" w:rsidP="002D59FC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4"/>
              </w:rPr>
            </w:pPr>
            <w:r w:rsidRPr="00AC1561">
              <w:rPr>
                <w:rFonts w:ascii="Times New Roman" w:eastAsia="Calibri" w:hAnsi="Times New Roman" w:cs="Times New Roman"/>
                <w:sz w:val="20"/>
                <w:szCs w:val="24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9A34C6" w14:textId="62659F28" w:rsidR="00374F66" w:rsidRDefault="00374F66" w:rsidP="00E41685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4"/>
              </w:rPr>
            </w:pPr>
            <w:r>
              <w:rPr>
                <w:rFonts w:ascii="Times New Roman" w:eastAsia="Calibri" w:hAnsi="Times New Roman" w:cs="Times New Roman"/>
                <w:sz w:val="20"/>
                <w:szCs w:val="24"/>
              </w:rPr>
              <w:t>108.</w:t>
            </w:r>
            <w:r w:rsidR="00E41685">
              <w:rPr>
                <w:rFonts w:ascii="Times New Roman" w:eastAsia="Calibri" w:hAnsi="Times New Roman" w:cs="Times New Roman"/>
                <w:sz w:val="20"/>
                <w:szCs w:val="24"/>
              </w:rPr>
              <w:t>9</w:t>
            </w:r>
          </w:p>
        </w:tc>
      </w:tr>
      <w:tr w:rsidR="00374F66" w14:paraId="418BB1F7" w14:textId="77777777" w:rsidTr="002D59FC">
        <w:trPr>
          <w:jc w:val="center"/>
        </w:trPr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3617B7" w14:textId="77777777" w:rsidR="00374F66" w:rsidRDefault="00374F66" w:rsidP="002D59F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4"/>
              </w:rPr>
            </w:pPr>
            <w:r>
              <w:rPr>
                <w:rFonts w:ascii="Times New Roman" w:eastAsia="Calibri" w:hAnsi="Times New Roman" w:cs="Times New Roman"/>
                <w:sz w:val="20"/>
                <w:szCs w:val="24"/>
              </w:rPr>
              <w:t>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3883BA" w14:textId="77777777" w:rsidR="00374F66" w:rsidRDefault="00374F66" w:rsidP="002D59FC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4"/>
              </w:rPr>
            </w:pPr>
            <w:r>
              <w:rPr>
                <w:rFonts w:ascii="Times New Roman" w:eastAsia="Calibri" w:hAnsi="Times New Roman" w:cs="Times New Roman"/>
                <w:sz w:val="20"/>
                <w:szCs w:val="24"/>
              </w:rPr>
              <w:t>4.07 m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222B8C" w14:textId="77777777" w:rsidR="00374F66" w:rsidRDefault="00374F66" w:rsidP="002D59FC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4"/>
              </w:rPr>
            </w:pPr>
            <w:r>
              <w:rPr>
                <w:rFonts w:ascii="Times New Roman" w:eastAsia="Calibri" w:hAnsi="Times New Roman" w:cs="Times New Roman"/>
                <w:sz w:val="20"/>
                <w:szCs w:val="24"/>
              </w:rPr>
              <w:t>70.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ED5D71" w14:textId="77777777" w:rsidR="00374F66" w:rsidRPr="00AC1561" w:rsidRDefault="00374F66" w:rsidP="002D59FC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4"/>
              </w:rPr>
            </w:pPr>
            <w:r w:rsidRPr="00AC1561">
              <w:rPr>
                <w:rFonts w:ascii="Times New Roman" w:eastAsia="Calibri" w:hAnsi="Times New Roman" w:cs="Times New Roman"/>
                <w:sz w:val="20"/>
                <w:szCs w:val="24"/>
              </w:rPr>
              <w:t>3.96 m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26B21C" w14:textId="2B0D0530" w:rsidR="00374F66" w:rsidRDefault="00374F66" w:rsidP="00E41685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4"/>
              </w:rPr>
            </w:pPr>
            <w:r>
              <w:rPr>
                <w:rFonts w:ascii="Times New Roman" w:eastAsia="Calibri" w:hAnsi="Times New Roman" w:cs="Times New Roman"/>
                <w:sz w:val="20"/>
                <w:szCs w:val="24"/>
              </w:rPr>
              <w:t>67.</w:t>
            </w:r>
            <w:r w:rsidR="00E41685">
              <w:rPr>
                <w:rFonts w:ascii="Times New Roman" w:eastAsia="Calibri" w:hAnsi="Times New Roman" w:cs="Times New Roman"/>
                <w:sz w:val="20"/>
                <w:szCs w:val="24"/>
              </w:rPr>
              <w:t>9</w:t>
            </w:r>
          </w:p>
        </w:tc>
      </w:tr>
      <w:tr w:rsidR="00374F66" w14:paraId="1388B633" w14:textId="77777777" w:rsidTr="002D59FC">
        <w:trPr>
          <w:jc w:val="center"/>
        </w:trPr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3729BF" w14:textId="77777777" w:rsidR="00374F66" w:rsidRDefault="00374F66" w:rsidP="002D59F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4"/>
              </w:rPr>
            </w:pPr>
            <w:r>
              <w:rPr>
                <w:rFonts w:ascii="Times New Roman" w:eastAsia="Calibri" w:hAnsi="Times New Roman" w:cs="Times New Roman"/>
                <w:sz w:val="20"/>
                <w:szCs w:val="24"/>
              </w:rPr>
              <w:t>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495623" w14:textId="77777777" w:rsidR="00374F66" w:rsidRDefault="00374F66" w:rsidP="002D59FC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4"/>
              </w:rPr>
            </w:pPr>
            <w:r>
              <w:rPr>
                <w:rFonts w:ascii="Times New Roman" w:eastAsia="Calibri" w:hAnsi="Times New Roman" w:cs="Times New Roman"/>
                <w:sz w:val="20"/>
                <w:szCs w:val="24"/>
              </w:rPr>
              <w:t>1.23 d (6.5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7A36B6" w14:textId="77777777" w:rsidR="00374F66" w:rsidRDefault="00374F66" w:rsidP="002D59FC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4"/>
              </w:rPr>
            </w:pPr>
            <w:r>
              <w:rPr>
                <w:rFonts w:ascii="Times New Roman" w:eastAsia="Calibri" w:hAnsi="Times New Roman" w:cs="Times New Roman"/>
                <w:sz w:val="20"/>
                <w:szCs w:val="24"/>
              </w:rPr>
              <w:t>17.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91AE38" w14:textId="77777777" w:rsidR="00374F66" w:rsidRPr="00AC1561" w:rsidRDefault="00374F66" w:rsidP="002D59FC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4"/>
              </w:rPr>
            </w:pPr>
            <w:r w:rsidRPr="00AC1561">
              <w:rPr>
                <w:rFonts w:ascii="Times New Roman" w:eastAsia="Calibri" w:hAnsi="Times New Roman" w:cs="Times New Roman"/>
                <w:sz w:val="20"/>
                <w:szCs w:val="24"/>
              </w:rPr>
              <w:t>1.06 d (6.5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D58CD5" w14:textId="77777777" w:rsidR="00374F66" w:rsidRDefault="00374F66" w:rsidP="002D59FC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4"/>
              </w:rPr>
            </w:pPr>
            <w:r>
              <w:rPr>
                <w:rFonts w:ascii="Times New Roman" w:eastAsia="Calibri" w:hAnsi="Times New Roman" w:cs="Times New Roman"/>
                <w:sz w:val="20"/>
                <w:szCs w:val="24"/>
              </w:rPr>
              <w:t>17.9</w:t>
            </w:r>
          </w:p>
        </w:tc>
      </w:tr>
      <w:tr w:rsidR="00374F66" w14:paraId="1B3EC22B" w14:textId="77777777" w:rsidTr="002D59FC">
        <w:trPr>
          <w:jc w:val="center"/>
        </w:trPr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C28ECD" w14:textId="77777777" w:rsidR="00374F66" w:rsidRDefault="00374F66" w:rsidP="002D59F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4"/>
              </w:rPr>
            </w:pPr>
            <w:r>
              <w:rPr>
                <w:rFonts w:ascii="Times New Roman" w:eastAsia="Calibri" w:hAnsi="Times New Roman" w:cs="Times New Roman"/>
                <w:sz w:val="20"/>
                <w:szCs w:val="24"/>
              </w:rPr>
              <w:t>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ED4B3B" w14:textId="77777777" w:rsidR="00374F66" w:rsidRDefault="00374F66" w:rsidP="002D59FC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4"/>
              </w:rPr>
            </w:pPr>
            <w:r>
              <w:rPr>
                <w:rFonts w:ascii="Times New Roman" w:eastAsia="Calibri" w:hAnsi="Times New Roman" w:cs="Times New Roman"/>
                <w:sz w:val="20"/>
                <w:szCs w:val="24"/>
              </w:rPr>
              <w:t>7.30 d (2.5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6BDA8C" w14:textId="77777777" w:rsidR="00374F66" w:rsidRDefault="00374F66" w:rsidP="002D59FC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4"/>
              </w:rPr>
            </w:pPr>
            <w:r>
              <w:rPr>
                <w:rFonts w:ascii="Times New Roman" w:eastAsia="Calibri" w:hAnsi="Times New Roman" w:cs="Times New Roman"/>
                <w:sz w:val="20"/>
                <w:szCs w:val="24"/>
              </w:rPr>
              <w:t>106.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ABE49B" w14:textId="77777777" w:rsidR="00374F66" w:rsidRPr="00AC1561" w:rsidRDefault="00374F66" w:rsidP="002D59FC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4"/>
              </w:rPr>
            </w:pPr>
            <w:r w:rsidRPr="00AC1561">
              <w:rPr>
                <w:rFonts w:ascii="Times New Roman" w:eastAsia="Calibri" w:hAnsi="Times New Roman" w:cs="Times New Roman"/>
                <w:sz w:val="20"/>
                <w:szCs w:val="24"/>
              </w:rPr>
              <w:t>7.37 dd (1.0, 2.5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6DED8B" w14:textId="34A60AA5" w:rsidR="00374F66" w:rsidRDefault="00374F66" w:rsidP="00E41685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4"/>
              </w:rPr>
            </w:pPr>
            <w:r>
              <w:rPr>
                <w:rFonts w:ascii="Times New Roman" w:eastAsia="Calibri" w:hAnsi="Times New Roman" w:cs="Times New Roman"/>
                <w:sz w:val="20"/>
                <w:szCs w:val="24"/>
              </w:rPr>
              <w:t>10</w:t>
            </w:r>
            <w:r w:rsidR="00E41685">
              <w:rPr>
                <w:rFonts w:ascii="Times New Roman" w:eastAsia="Calibri" w:hAnsi="Times New Roman" w:cs="Times New Roman"/>
                <w:sz w:val="20"/>
                <w:szCs w:val="24"/>
              </w:rPr>
              <w:t>5</w:t>
            </w:r>
            <w:r>
              <w:rPr>
                <w:rFonts w:ascii="Times New Roman" w:eastAsia="Calibri" w:hAnsi="Times New Roman" w:cs="Times New Roman"/>
                <w:sz w:val="20"/>
                <w:szCs w:val="24"/>
              </w:rPr>
              <w:t>.</w:t>
            </w:r>
            <w:r w:rsidR="00E41685">
              <w:rPr>
                <w:rFonts w:ascii="Times New Roman" w:eastAsia="Calibri" w:hAnsi="Times New Roman" w:cs="Times New Roman"/>
                <w:sz w:val="20"/>
                <w:szCs w:val="24"/>
              </w:rPr>
              <w:t>9</w:t>
            </w:r>
          </w:p>
        </w:tc>
      </w:tr>
      <w:tr w:rsidR="00374F66" w14:paraId="42009510" w14:textId="77777777" w:rsidTr="002D59FC">
        <w:trPr>
          <w:jc w:val="center"/>
        </w:trPr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ABA8D6" w14:textId="77777777" w:rsidR="00374F66" w:rsidRDefault="00374F66" w:rsidP="002D59F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4"/>
              </w:rPr>
            </w:pPr>
            <w:r>
              <w:rPr>
                <w:rFonts w:ascii="Times New Roman" w:eastAsia="Calibri" w:hAnsi="Times New Roman" w:cs="Times New Roman"/>
                <w:sz w:val="20"/>
                <w:szCs w:val="24"/>
              </w:rPr>
              <w:t>1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7902F1" w14:textId="77777777" w:rsidR="00374F66" w:rsidRDefault="00374F66" w:rsidP="002D59FC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4"/>
              </w:rPr>
            </w:pPr>
            <w:r>
              <w:rPr>
                <w:rFonts w:ascii="Times New Roman" w:eastAsia="Calibri" w:hAnsi="Times New Roman" w:cs="Times New Roman"/>
                <w:sz w:val="20"/>
                <w:szCs w:val="24"/>
              </w:rPr>
              <w:t>7.86 d (2.5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72B24A" w14:textId="77777777" w:rsidR="00374F66" w:rsidRDefault="00374F66" w:rsidP="002D59FC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4"/>
              </w:rPr>
            </w:pPr>
            <w:r>
              <w:rPr>
                <w:rFonts w:ascii="Times New Roman" w:eastAsia="Calibri" w:hAnsi="Times New Roman" w:cs="Times New Roman"/>
                <w:sz w:val="20"/>
                <w:szCs w:val="24"/>
              </w:rPr>
              <w:t>147.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2E9972" w14:textId="77777777" w:rsidR="00374F66" w:rsidRPr="00AC1561" w:rsidRDefault="00374F66" w:rsidP="002D59FC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4"/>
              </w:rPr>
            </w:pPr>
            <w:r w:rsidRPr="00AC1561">
              <w:rPr>
                <w:rFonts w:ascii="Times New Roman" w:eastAsia="Calibri" w:hAnsi="Times New Roman" w:cs="Times New Roman"/>
                <w:sz w:val="20"/>
                <w:szCs w:val="24"/>
              </w:rPr>
              <w:t>8.07 d (2.5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C19F13" w14:textId="6EBBFBCE" w:rsidR="00374F66" w:rsidRDefault="00374F66" w:rsidP="00E41685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4"/>
              </w:rPr>
            </w:pPr>
            <w:r>
              <w:rPr>
                <w:rFonts w:ascii="Times New Roman" w:eastAsia="Calibri" w:hAnsi="Times New Roman" w:cs="Times New Roman"/>
                <w:sz w:val="20"/>
                <w:szCs w:val="24"/>
              </w:rPr>
              <w:t>145.</w:t>
            </w:r>
            <w:r w:rsidR="00E41685">
              <w:rPr>
                <w:rFonts w:ascii="Times New Roman" w:eastAsia="Calibri" w:hAnsi="Times New Roman" w:cs="Times New Roman"/>
                <w:sz w:val="20"/>
                <w:szCs w:val="24"/>
              </w:rPr>
              <w:t>9</w:t>
            </w:r>
          </w:p>
        </w:tc>
      </w:tr>
      <w:tr w:rsidR="00374F66" w14:paraId="5186EB58" w14:textId="77777777" w:rsidTr="002D59FC">
        <w:trPr>
          <w:jc w:val="center"/>
        </w:trPr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6355B7" w14:textId="77777777" w:rsidR="00374F66" w:rsidRDefault="00374F66" w:rsidP="002D59F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4"/>
              </w:rPr>
            </w:pPr>
            <w:r>
              <w:rPr>
                <w:rFonts w:ascii="Times New Roman" w:eastAsia="Calibri" w:hAnsi="Times New Roman" w:cs="Times New Roman"/>
                <w:sz w:val="20"/>
                <w:szCs w:val="24"/>
              </w:rPr>
              <w:t>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DC0B39" w14:textId="77777777" w:rsidR="00374F66" w:rsidRDefault="00374F66" w:rsidP="002D59FC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4"/>
              </w:rPr>
            </w:pPr>
            <w:r>
              <w:rPr>
                <w:rFonts w:ascii="Times New Roman" w:eastAsia="Calibri" w:hAnsi="Times New Roman" w:cs="Times New Roman"/>
                <w:sz w:val="20"/>
                <w:szCs w:val="24"/>
              </w:rPr>
              <w:t>4.35 s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A756F5" w14:textId="77777777" w:rsidR="00374F66" w:rsidRDefault="00374F66" w:rsidP="002D59FC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4"/>
              </w:rPr>
            </w:pPr>
            <w:r>
              <w:rPr>
                <w:rFonts w:ascii="Times New Roman" w:eastAsia="Calibri" w:hAnsi="Times New Roman" w:cs="Times New Roman"/>
                <w:sz w:val="20"/>
                <w:szCs w:val="24"/>
              </w:rPr>
              <w:t>60.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BFD941" w14:textId="77777777" w:rsidR="00374F66" w:rsidRPr="00AC1561" w:rsidRDefault="00374F66" w:rsidP="002D59FC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4"/>
              </w:rPr>
            </w:pPr>
            <w:r w:rsidRPr="00AC1561">
              <w:rPr>
                <w:rFonts w:ascii="Times New Roman" w:eastAsia="Calibri" w:hAnsi="Times New Roman" w:cs="Times New Roman"/>
                <w:sz w:val="20"/>
                <w:szCs w:val="24"/>
              </w:rPr>
              <w:t>4.25 s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FE942A" w14:textId="7C8F20E9" w:rsidR="00374F66" w:rsidRDefault="00374F66" w:rsidP="00E41685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4"/>
              </w:rPr>
            </w:pPr>
            <w:r>
              <w:rPr>
                <w:rFonts w:ascii="Times New Roman" w:eastAsia="Calibri" w:hAnsi="Times New Roman" w:cs="Times New Roman"/>
                <w:sz w:val="20"/>
                <w:szCs w:val="24"/>
              </w:rPr>
              <w:t>60.</w:t>
            </w:r>
            <w:r w:rsidR="00E41685">
              <w:rPr>
                <w:rFonts w:ascii="Times New Roman" w:eastAsia="Calibri" w:hAnsi="Times New Roman" w:cs="Times New Roman"/>
                <w:sz w:val="20"/>
                <w:szCs w:val="24"/>
              </w:rPr>
              <w:t>2</w:t>
            </w:r>
          </w:p>
        </w:tc>
      </w:tr>
      <w:tr w:rsidR="00374F66" w14:paraId="31CFB753" w14:textId="77777777" w:rsidTr="002D59FC">
        <w:trPr>
          <w:jc w:val="center"/>
        </w:trPr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FF71E0" w14:textId="77777777" w:rsidR="00374F66" w:rsidRDefault="00374F66" w:rsidP="002D59F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4"/>
              </w:rPr>
            </w:pPr>
            <w:r>
              <w:rPr>
                <w:rFonts w:ascii="Times New Roman" w:eastAsia="Calibri" w:hAnsi="Times New Roman" w:cs="Times New Roman"/>
                <w:sz w:val="20"/>
                <w:szCs w:val="24"/>
              </w:rPr>
              <w:t>8-OH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C06F39" w14:textId="77777777" w:rsidR="00374F66" w:rsidRDefault="00374F66" w:rsidP="002D59FC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77B72D" w14:textId="77777777" w:rsidR="00374F66" w:rsidRDefault="00374F66" w:rsidP="002D59FC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BAE82E" w14:textId="77777777" w:rsidR="00374F66" w:rsidRPr="00AC1561" w:rsidRDefault="00374F66" w:rsidP="002D59FC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4"/>
              </w:rPr>
            </w:pPr>
            <w:r w:rsidRPr="00AC1561">
              <w:rPr>
                <w:rFonts w:ascii="Times New Roman" w:eastAsia="Calibri" w:hAnsi="Times New Roman" w:cs="Times New Roman"/>
                <w:sz w:val="20"/>
                <w:szCs w:val="24"/>
              </w:rPr>
              <w:t>5.24 d (5.5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69F459" w14:textId="77777777" w:rsidR="00374F66" w:rsidRDefault="00374F66" w:rsidP="002D59F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4"/>
              </w:rPr>
            </w:pPr>
          </w:p>
        </w:tc>
      </w:tr>
    </w:tbl>
    <w:p w14:paraId="5E3B0196" w14:textId="77777777" w:rsidR="001B2D44" w:rsidRPr="00783E81" w:rsidRDefault="001B2D44" w:rsidP="001B2D44">
      <w:pPr>
        <w:rPr>
          <w:rFonts w:ascii="Times New Roman" w:hAnsi="Times New Roman"/>
          <w:b/>
          <w:bCs/>
          <w:sz w:val="26"/>
          <w:szCs w:val="26"/>
        </w:rPr>
      </w:pPr>
    </w:p>
    <w:p w14:paraId="18B8CF61" w14:textId="77777777" w:rsidR="001B2D44" w:rsidRPr="00783E81" w:rsidRDefault="001B2D44" w:rsidP="001B2D44">
      <w:pPr>
        <w:rPr>
          <w:rFonts w:ascii="Times New Roman" w:hAnsi="Times New Roman"/>
          <w:b/>
          <w:sz w:val="26"/>
          <w:szCs w:val="26"/>
        </w:rPr>
      </w:pPr>
      <w:r w:rsidRPr="00783E81">
        <w:rPr>
          <w:rFonts w:ascii="Times New Roman" w:hAnsi="Times New Roman"/>
          <w:b/>
          <w:bCs/>
          <w:sz w:val="26"/>
          <w:szCs w:val="26"/>
        </w:rPr>
        <w:t>Table S</w:t>
      </w:r>
      <w:r>
        <w:rPr>
          <w:rFonts w:ascii="Times New Roman" w:hAnsi="Times New Roman"/>
          <w:b/>
          <w:bCs/>
          <w:sz w:val="26"/>
          <w:szCs w:val="26"/>
        </w:rPr>
        <w:t>2</w:t>
      </w:r>
      <w:r w:rsidRPr="00783E81">
        <w:rPr>
          <w:rFonts w:ascii="Times New Roman" w:hAnsi="Times New Roman"/>
          <w:bCs/>
          <w:sz w:val="26"/>
          <w:szCs w:val="26"/>
          <w:cs/>
          <w:lang w:bidi="th-TH"/>
        </w:rPr>
        <w:t xml:space="preserve">. </w:t>
      </w:r>
      <w:r w:rsidRPr="00783E81">
        <w:rPr>
          <w:rFonts w:ascii="Times New Roman" w:hAnsi="Times New Roman"/>
          <w:bCs/>
          <w:sz w:val="26"/>
          <w:szCs w:val="26"/>
        </w:rPr>
        <w:t>Alpha</w:t>
      </w:r>
      <w:r w:rsidRPr="00783E81">
        <w:rPr>
          <w:rFonts w:ascii="Times New Roman" w:hAnsi="Times New Roman"/>
          <w:bCs/>
          <w:iCs/>
          <w:sz w:val="26"/>
          <w:szCs w:val="26"/>
          <w:cs/>
          <w:lang w:bidi="th-TH"/>
        </w:rPr>
        <w:t>-</w:t>
      </w:r>
      <w:r w:rsidRPr="00783E81">
        <w:rPr>
          <w:rFonts w:ascii="Times New Roman" w:hAnsi="Times New Roman"/>
          <w:bCs/>
          <w:sz w:val="26"/>
          <w:szCs w:val="26"/>
        </w:rPr>
        <w:t xml:space="preserve">glucosidase inhibitory activity of </w:t>
      </w:r>
      <w:r w:rsidRPr="00783E81">
        <w:rPr>
          <w:rFonts w:ascii="Times New Roman" w:hAnsi="Times New Roman"/>
          <w:b/>
          <w:sz w:val="26"/>
          <w:szCs w:val="26"/>
        </w:rPr>
        <w:t>1</w:t>
      </w:r>
      <w:r w:rsidRPr="00777F5D">
        <w:rPr>
          <w:rFonts w:ascii="Times New Roman" w:hAnsi="Times New Roman"/>
          <w:b/>
          <w:sz w:val="26"/>
          <w:szCs w:val="26"/>
        </w:rPr>
        <w:t>-9</w:t>
      </w: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1876"/>
        <w:gridCol w:w="1526"/>
        <w:gridCol w:w="236"/>
      </w:tblGrid>
      <w:tr w:rsidR="001B2D44" w:rsidRPr="00AC5682" w14:paraId="4D87A30F" w14:textId="77777777" w:rsidTr="002D59FC">
        <w:trPr>
          <w:jc w:val="center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04F887B2" w14:textId="77777777" w:rsidR="001B2D44" w:rsidRPr="00E44828" w:rsidRDefault="001B2D44" w:rsidP="002D59F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44828">
              <w:rPr>
                <w:rFonts w:ascii="Times New Roman" w:hAnsi="Times New Roman"/>
                <w:b/>
                <w:sz w:val="24"/>
                <w:szCs w:val="24"/>
              </w:rPr>
              <w:t>Compound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4D7A67C4" w14:textId="71E47152" w:rsidR="001B2D44" w:rsidRPr="00E44828" w:rsidRDefault="001B2D44" w:rsidP="00946A6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cs/>
                <w:lang w:bidi="th-TH"/>
              </w:rPr>
            </w:pPr>
            <w:r w:rsidRPr="00E44828">
              <w:rPr>
                <w:rFonts w:ascii="Times New Roman" w:hAnsi="Times New Roman"/>
                <w:b/>
                <w:sz w:val="24"/>
                <w:szCs w:val="24"/>
              </w:rPr>
              <w:t>IC</w:t>
            </w:r>
            <w:r w:rsidRPr="00E44828"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  <w:t>50</w:t>
            </w:r>
            <w:r w:rsidRPr="00E44828">
              <w:rPr>
                <w:rFonts w:ascii="Times New Roman" w:hAnsi="Times New Roman"/>
                <w:b/>
                <w:bCs/>
                <w:sz w:val="24"/>
                <w:szCs w:val="24"/>
                <w:vertAlign w:val="superscript"/>
                <w:cs/>
                <w:lang w:bidi="th-TH"/>
              </w:rPr>
              <w:t xml:space="preserve"> </w:t>
            </w:r>
            <w:r w:rsidRPr="00E44828">
              <w:rPr>
                <w:rFonts w:ascii="Times New Roman" w:hAnsi="Times New Roman"/>
                <w:b/>
                <w:bCs/>
                <w:sz w:val="24"/>
                <w:szCs w:val="24"/>
                <w:cs/>
                <w:lang w:bidi="th-TH"/>
              </w:rPr>
              <w:t>(</w:t>
            </w:r>
            <w:r w:rsidR="00B11DC0">
              <w:rPr>
                <w:rFonts w:ascii="Times New Roman" w:hAnsi="Times New Roman" w:cs="Times New Roman"/>
                <w:b/>
                <w:sz w:val="24"/>
                <w:szCs w:val="24"/>
              </w:rPr>
              <w:t>μ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g/m</w:t>
            </w:r>
            <w:r w:rsidR="00946A66">
              <w:rPr>
                <w:rFonts w:ascii="Times New Roman" w:hAnsi="Times New Roman"/>
                <w:b/>
                <w:sz w:val="24"/>
                <w:szCs w:val="24"/>
              </w:rPr>
              <w:t>L</w:t>
            </w:r>
            <w:r w:rsidRPr="00E44828">
              <w:rPr>
                <w:rFonts w:ascii="Times New Roman" w:hAnsi="Times New Roman"/>
                <w:b/>
                <w:bCs/>
                <w:sz w:val="24"/>
                <w:szCs w:val="24"/>
                <w:cs/>
                <w:lang w:bidi="th-TH"/>
              </w:rPr>
              <w:t>)</w:t>
            </w:r>
          </w:p>
        </w:tc>
        <w:tc>
          <w:tcPr>
            <w:tcW w:w="23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6BEBBB91" w14:textId="77777777" w:rsidR="001B2D44" w:rsidRPr="00AC5682" w:rsidRDefault="001B2D44" w:rsidP="002D59F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1B2D44" w:rsidRPr="00AC5682" w14:paraId="6AE2F7CF" w14:textId="77777777" w:rsidTr="002D59FC">
        <w:trPr>
          <w:jc w:val="center"/>
        </w:trPr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67875A2D" w14:textId="77777777" w:rsidR="001B2D44" w:rsidRPr="00E44828" w:rsidRDefault="001B2D44" w:rsidP="002D59F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44828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4E9B677C" w14:textId="77777777" w:rsidR="001B2D44" w:rsidRPr="00E44828" w:rsidRDefault="001B2D44" w:rsidP="002D59F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&gt;300</w:t>
            </w:r>
          </w:p>
        </w:tc>
        <w:tc>
          <w:tcPr>
            <w:tcW w:w="236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3ADDD28B" w14:textId="77777777" w:rsidR="001B2D44" w:rsidRPr="00AC5682" w:rsidRDefault="001B2D44" w:rsidP="002D59FC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1B2D44" w:rsidRPr="00AC5682" w14:paraId="3B2C2D38" w14:textId="77777777" w:rsidTr="002D59FC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2049ADD2" w14:textId="77777777" w:rsidR="001B2D44" w:rsidRPr="00E44828" w:rsidRDefault="001B2D44" w:rsidP="002D59F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459E213D" w14:textId="77777777" w:rsidR="001B2D44" w:rsidRPr="00E44828" w:rsidRDefault="001B2D44" w:rsidP="002D59F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&gt;300</w:t>
            </w:r>
          </w:p>
        </w:tc>
        <w:tc>
          <w:tcPr>
            <w:tcW w:w="236" w:type="dxa"/>
            <w:shd w:val="clear" w:color="auto" w:fill="auto"/>
            <w:vAlign w:val="center"/>
          </w:tcPr>
          <w:p w14:paraId="5E6DF3BB" w14:textId="77777777" w:rsidR="001B2D44" w:rsidRPr="00AC5682" w:rsidRDefault="001B2D44" w:rsidP="002D59FC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1B2D44" w:rsidRPr="00AC5682" w14:paraId="38C1FA15" w14:textId="77777777" w:rsidTr="002D59FC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28CF807B" w14:textId="77777777" w:rsidR="001B2D44" w:rsidRPr="00E44828" w:rsidRDefault="001B2D44" w:rsidP="002D59F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3B80BEEF" w14:textId="77777777" w:rsidR="001B2D44" w:rsidRPr="00E44828" w:rsidRDefault="001B2D44" w:rsidP="002D59F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&gt;300</w:t>
            </w:r>
          </w:p>
        </w:tc>
        <w:tc>
          <w:tcPr>
            <w:tcW w:w="236" w:type="dxa"/>
            <w:shd w:val="clear" w:color="auto" w:fill="auto"/>
            <w:vAlign w:val="center"/>
          </w:tcPr>
          <w:p w14:paraId="55299EE7" w14:textId="77777777" w:rsidR="001B2D44" w:rsidRPr="00AC5682" w:rsidRDefault="001B2D44" w:rsidP="002D59FC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1B2D44" w:rsidRPr="00AC5682" w14:paraId="09916991" w14:textId="77777777" w:rsidTr="002D59FC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04A3BC44" w14:textId="77777777" w:rsidR="001B2D44" w:rsidRPr="00E44828" w:rsidRDefault="001B2D44" w:rsidP="002D59F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187A3EDE" w14:textId="77777777" w:rsidR="001B2D44" w:rsidRPr="00E44828" w:rsidRDefault="001B2D44" w:rsidP="002D59F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&gt;300</w:t>
            </w:r>
          </w:p>
        </w:tc>
        <w:tc>
          <w:tcPr>
            <w:tcW w:w="236" w:type="dxa"/>
            <w:shd w:val="clear" w:color="auto" w:fill="auto"/>
            <w:vAlign w:val="center"/>
          </w:tcPr>
          <w:p w14:paraId="24CA8D09" w14:textId="77777777" w:rsidR="001B2D44" w:rsidRPr="00AC5682" w:rsidRDefault="001B2D44" w:rsidP="002D59FC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1B2D44" w:rsidRPr="00AC5682" w14:paraId="42B03B03" w14:textId="77777777" w:rsidTr="002D59FC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2A8B843E" w14:textId="77777777" w:rsidR="001B2D44" w:rsidRPr="00E44828" w:rsidRDefault="001B2D44" w:rsidP="002D59F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455D0A93" w14:textId="77777777" w:rsidR="001B2D44" w:rsidRPr="00E44828" w:rsidRDefault="001B2D44" w:rsidP="002D59F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&gt;300</w:t>
            </w:r>
          </w:p>
        </w:tc>
        <w:tc>
          <w:tcPr>
            <w:tcW w:w="236" w:type="dxa"/>
            <w:shd w:val="clear" w:color="auto" w:fill="auto"/>
            <w:vAlign w:val="center"/>
          </w:tcPr>
          <w:p w14:paraId="1D6B9141" w14:textId="77777777" w:rsidR="001B2D44" w:rsidRPr="00AC5682" w:rsidRDefault="001B2D44" w:rsidP="002D59FC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1B2D44" w:rsidRPr="00AC5682" w14:paraId="631FBCC7" w14:textId="77777777" w:rsidTr="002D59FC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7DD4B81B" w14:textId="77777777" w:rsidR="001B2D44" w:rsidRDefault="001B2D44" w:rsidP="002D59F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7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64A7D1BA" w14:textId="1D370476" w:rsidR="001B2D44" w:rsidRPr="00E44828" w:rsidRDefault="001B2D44" w:rsidP="00B11DC0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</w:rPr>
              <w:t>1</w:t>
            </w:r>
            <w:r w:rsidR="00B11DC0">
              <w:rPr>
                <w:rFonts w:ascii="Times New Roman" w:eastAsia="Times New Roman" w:hAnsi="Times New Roman"/>
                <w:bCs/>
                <w:sz w:val="24"/>
                <w:szCs w:val="24"/>
              </w:rPr>
              <w:t>5</w:t>
            </w:r>
            <w:r>
              <w:rPr>
                <w:rFonts w:ascii="Times New Roman" w:eastAsia="Times New Roman" w:hAnsi="Times New Roman"/>
                <w:bCs/>
                <w:sz w:val="24"/>
                <w:szCs w:val="24"/>
              </w:rPr>
              <w:t>5</w:t>
            </w:r>
          </w:p>
        </w:tc>
        <w:tc>
          <w:tcPr>
            <w:tcW w:w="236" w:type="dxa"/>
            <w:shd w:val="clear" w:color="auto" w:fill="auto"/>
            <w:vAlign w:val="center"/>
          </w:tcPr>
          <w:p w14:paraId="1525B865" w14:textId="77777777" w:rsidR="001B2D44" w:rsidRPr="00AC5682" w:rsidRDefault="001B2D44" w:rsidP="002D59FC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1B2D44" w:rsidRPr="00AC5682" w14:paraId="3BA8D9C2" w14:textId="77777777" w:rsidTr="002D59FC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539A0013" w14:textId="77777777" w:rsidR="001B2D44" w:rsidRDefault="001B2D44" w:rsidP="002D59F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8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5601B450" w14:textId="6E2965D2" w:rsidR="001B2D44" w:rsidRDefault="00E41685" w:rsidP="002D59F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10</w:t>
            </w:r>
          </w:p>
        </w:tc>
        <w:tc>
          <w:tcPr>
            <w:tcW w:w="236" w:type="dxa"/>
            <w:shd w:val="clear" w:color="auto" w:fill="auto"/>
            <w:vAlign w:val="center"/>
          </w:tcPr>
          <w:p w14:paraId="1A6F51FB" w14:textId="77777777" w:rsidR="001B2D44" w:rsidRPr="00AC5682" w:rsidRDefault="001B2D44" w:rsidP="002D59FC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1B2D44" w:rsidRPr="00AC5682" w14:paraId="50A1A00B" w14:textId="77777777" w:rsidTr="002D59FC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57B6BD91" w14:textId="77777777" w:rsidR="001B2D44" w:rsidRDefault="001B2D44" w:rsidP="002D59F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9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18935891" w14:textId="77777777" w:rsidR="001B2D44" w:rsidRDefault="001B2D44" w:rsidP="002D59F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&gt;300</w:t>
            </w:r>
          </w:p>
        </w:tc>
        <w:tc>
          <w:tcPr>
            <w:tcW w:w="236" w:type="dxa"/>
            <w:shd w:val="clear" w:color="auto" w:fill="auto"/>
            <w:vAlign w:val="center"/>
          </w:tcPr>
          <w:p w14:paraId="67B973F0" w14:textId="77777777" w:rsidR="001B2D44" w:rsidRPr="00AC5682" w:rsidRDefault="001B2D44" w:rsidP="002D59FC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1B2D44" w:rsidRPr="00AC5682" w14:paraId="0D1ACE7A" w14:textId="77777777" w:rsidTr="002D59FC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6385A860" w14:textId="77777777" w:rsidR="001B2D44" w:rsidRPr="00E44828" w:rsidRDefault="001B2D44" w:rsidP="002D59F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44828">
              <w:rPr>
                <w:rFonts w:ascii="Times New Roman" w:hAnsi="Times New Roman"/>
                <w:sz w:val="24"/>
                <w:szCs w:val="24"/>
              </w:rPr>
              <w:t>Acarbose</w:t>
            </w:r>
          </w:p>
          <w:p w14:paraId="199957AC" w14:textId="77777777" w:rsidR="001B2D44" w:rsidRPr="00E44828" w:rsidRDefault="001B2D44" w:rsidP="002D59FC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44828">
              <w:rPr>
                <w:rFonts w:ascii="Times New Roman" w:hAnsi="Times New Roman"/>
                <w:sz w:val="24"/>
                <w:szCs w:val="24"/>
              </w:rPr>
              <w:t>(positive control)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2AC5316F" w14:textId="77777777" w:rsidR="001B2D44" w:rsidRPr="00E44828" w:rsidRDefault="001B2D44" w:rsidP="002D59F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14</w:t>
            </w:r>
          </w:p>
        </w:tc>
        <w:tc>
          <w:tcPr>
            <w:tcW w:w="236" w:type="dxa"/>
            <w:shd w:val="clear" w:color="auto" w:fill="auto"/>
            <w:vAlign w:val="center"/>
          </w:tcPr>
          <w:p w14:paraId="6A0641E5" w14:textId="77777777" w:rsidR="001B2D44" w:rsidRPr="00AC5682" w:rsidRDefault="001B2D44" w:rsidP="002D59FC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</w:tbl>
    <w:p w14:paraId="54DA5AC7" w14:textId="77777777" w:rsidR="0061582E" w:rsidRDefault="0061582E" w:rsidP="0061582E">
      <w:pPr>
        <w:spacing w:after="0" w:line="360" w:lineRule="auto"/>
        <w:jc w:val="both"/>
        <w:rPr>
          <w:rFonts w:ascii="Times New Roman" w:hAnsi="Times New Roman"/>
          <w:b/>
          <w:bCs/>
          <w:sz w:val="26"/>
          <w:szCs w:val="26"/>
        </w:rPr>
      </w:pPr>
    </w:p>
    <w:p w14:paraId="635323EC" w14:textId="1AEFF172" w:rsidR="0061582E" w:rsidRDefault="00F97063" w:rsidP="0061582E">
      <w:pPr>
        <w:spacing w:after="0" w:line="360" w:lineRule="auto"/>
        <w:jc w:val="both"/>
        <w:rPr>
          <w:rFonts w:ascii="Times New Roman" w:hAnsi="Times New Roman"/>
          <w:b/>
          <w:bCs/>
          <w:sz w:val="26"/>
          <w:szCs w:val="26"/>
        </w:rPr>
      </w:pPr>
      <w:r>
        <w:object w:dxaOrig="10512" w:dyaOrig="3557" w14:anchorId="2FDB8BE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6pt;height:157.8pt" o:ole="">
            <v:imagedata r:id="rId8" o:title=""/>
          </v:shape>
          <o:OLEObject Type="Embed" ProgID="ChemDraw.Document.6.0" ShapeID="_x0000_i1025" DrawAspect="Content" ObjectID="_1681307810" r:id="rId9"/>
        </w:object>
      </w:r>
    </w:p>
    <w:p w14:paraId="1F473F8F" w14:textId="77777777" w:rsidR="0061582E" w:rsidRDefault="0061582E" w:rsidP="0061582E">
      <w:pPr>
        <w:spacing w:after="0" w:line="360" w:lineRule="auto"/>
        <w:jc w:val="both"/>
        <w:rPr>
          <w:rFonts w:ascii="Times New Roman" w:hAnsi="Times New Roman"/>
          <w:b/>
          <w:bCs/>
          <w:sz w:val="26"/>
          <w:szCs w:val="26"/>
        </w:rPr>
      </w:pPr>
    </w:p>
    <w:p w14:paraId="316C54CE" w14:textId="77777777" w:rsidR="0061582E" w:rsidRDefault="0061582E" w:rsidP="0061582E">
      <w:pPr>
        <w:spacing w:after="0" w:line="360" w:lineRule="auto"/>
        <w:jc w:val="both"/>
        <w:rPr>
          <w:rFonts w:ascii="Times New Roman" w:hAnsi="Times New Roman"/>
          <w:b/>
          <w:bCs/>
          <w:sz w:val="26"/>
          <w:szCs w:val="26"/>
        </w:rPr>
      </w:pPr>
    </w:p>
    <w:p w14:paraId="693723DD" w14:textId="77777777" w:rsidR="0061582E" w:rsidRDefault="0061582E" w:rsidP="0061582E">
      <w:pPr>
        <w:spacing w:after="0" w:line="360" w:lineRule="auto"/>
        <w:jc w:val="both"/>
        <w:rPr>
          <w:rFonts w:ascii="Times New Roman" w:hAnsi="Times New Roman"/>
          <w:b/>
          <w:bCs/>
          <w:sz w:val="26"/>
          <w:szCs w:val="26"/>
        </w:rPr>
      </w:pPr>
    </w:p>
    <w:p w14:paraId="41B52B3D" w14:textId="77777777" w:rsidR="0061582E" w:rsidRDefault="0061582E" w:rsidP="0061582E">
      <w:pPr>
        <w:spacing w:after="0" w:line="360" w:lineRule="auto"/>
        <w:jc w:val="both"/>
        <w:rPr>
          <w:rFonts w:ascii="Times New Roman" w:hAnsi="Times New Roman"/>
          <w:b/>
          <w:bCs/>
          <w:sz w:val="26"/>
          <w:szCs w:val="26"/>
        </w:rPr>
      </w:pPr>
    </w:p>
    <w:p w14:paraId="7DBAF0BE" w14:textId="77777777" w:rsidR="0061582E" w:rsidRDefault="0061582E" w:rsidP="0061582E">
      <w:pPr>
        <w:spacing w:after="0" w:line="360" w:lineRule="auto"/>
        <w:jc w:val="both"/>
        <w:rPr>
          <w:rFonts w:ascii="Times New Roman" w:hAnsi="Times New Roman"/>
          <w:b/>
          <w:bCs/>
          <w:sz w:val="26"/>
          <w:szCs w:val="26"/>
        </w:rPr>
        <w:sectPr w:rsidR="0061582E" w:rsidSect="00B81227">
          <w:pgSz w:w="11906" w:h="16838" w:code="9"/>
          <w:pgMar w:top="1134" w:right="1134" w:bottom="1134" w:left="1134" w:header="709" w:footer="709" w:gutter="0"/>
          <w:cols w:space="708"/>
          <w:docGrid w:linePitch="360"/>
        </w:sectPr>
      </w:pPr>
    </w:p>
    <w:p w14:paraId="00C9305A" w14:textId="77777777" w:rsidR="0061582E" w:rsidRDefault="0061582E" w:rsidP="0061582E">
      <w:pPr>
        <w:spacing w:after="0" w:line="360" w:lineRule="auto"/>
        <w:jc w:val="both"/>
        <w:rPr>
          <w:rFonts w:ascii="Times New Roman" w:hAnsi="Times New Roman"/>
          <w:b/>
          <w:bCs/>
          <w:sz w:val="26"/>
          <w:szCs w:val="26"/>
        </w:rPr>
        <w:sectPr w:rsidR="0061582E" w:rsidSect="0061582E">
          <w:type w:val="continuous"/>
          <w:pgSz w:w="11906" w:h="16838" w:code="9"/>
          <w:pgMar w:top="1134" w:right="1134" w:bottom="1134" w:left="1134" w:header="709" w:footer="709" w:gutter="0"/>
          <w:cols w:space="708"/>
          <w:docGrid w:linePitch="360"/>
        </w:sectPr>
      </w:pPr>
    </w:p>
    <w:p w14:paraId="349EA4FB" w14:textId="7245F4B1" w:rsidR="0061582E" w:rsidRDefault="0061582E" w:rsidP="0061582E">
      <w:pPr>
        <w:spacing w:after="0"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83E81">
        <w:rPr>
          <w:rFonts w:ascii="Times New Roman" w:hAnsi="Times New Roman"/>
          <w:b/>
          <w:bCs/>
          <w:sz w:val="26"/>
          <w:szCs w:val="26"/>
        </w:rPr>
        <w:lastRenderedPageBreak/>
        <w:t>Table S</w:t>
      </w:r>
      <w:r>
        <w:rPr>
          <w:rFonts w:ascii="Times New Roman" w:hAnsi="Times New Roman"/>
          <w:b/>
          <w:bCs/>
          <w:sz w:val="26"/>
          <w:szCs w:val="26"/>
        </w:rPr>
        <w:t xml:space="preserve">3. </w:t>
      </w:r>
      <w:r w:rsidRPr="0061582E">
        <w:rPr>
          <w:rFonts w:ascii="Times New Roman" w:hAnsi="Times New Roman"/>
          <w:sz w:val="26"/>
          <w:szCs w:val="26"/>
          <w:vertAlign w:val="superscript"/>
        </w:rPr>
        <w:t xml:space="preserve">1 </w:t>
      </w:r>
      <w:r w:rsidRPr="0061582E">
        <w:rPr>
          <w:rFonts w:ascii="Times New Roman" w:hAnsi="Times New Roman"/>
          <w:sz w:val="26"/>
          <w:szCs w:val="26"/>
        </w:rPr>
        <w:t>H</w:t>
      </w:r>
      <w:r>
        <w:rPr>
          <w:rFonts w:ascii="Times New Roman" w:hAnsi="Times New Roman"/>
          <w:sz w:val="26"/>
          <w:szCs w:val="26"/>
        </w:rPr>
        <w:t xml:space="preserve"> </w:t>
      </w:r>
      <w:r w:rsidRPr="00D63E9C">
        <w:rPr>
          <w:rFonts w:ascii="Times New Roman" w:hAnsi="Times New Roman" w:cs="Times New Roman"/>
          <w:sz w:val="26"/>
          <w:szCs w:val="26"/>
        </w:rPr>
        <w:t xml:space="preserve">NMR data of Compound </w:t>
      </w:r>
      <w:r>
        <w:rPr>
          <w:rFonts w:ascii="Times New Roman" w:hAnsi="Times New Roman" w:cs="Times New Roman"/>
          <w:b/>
          <w:sz w:val="26"/>
          <w:szCs w:val="26"/>
        </w:rPr>
        <w:t>2-9</w:t>
      </w:r>
      <w:r w:rsidRPr="00D63E9C"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25"/>
        <w:gridCol w:w="1738"/>
        <w:gridCol w:w="1417"/>
        <w:gridCol w:w="1738"/>
        <w:gridCol w:w="1738"/>
        <w:gridCol w:w="1417"/>
        <w:gridCol w:w="1273"/>
        <w:gridCol w:w="1417"/>
        <w:gridCol w:w="1738"/>
      </w:tblGrid>
      <w:tr w:rsidR="0061582E" w:rsidRPr="00E9241F" w14:paraId="2CDFD4B6" w14:textId="77777777" w:rsidTr="00E9241F">
        <w:tc>
          <w:tcPr>
            <w:tcW w:w="0" w:type="auto"/>
          </w:tcPr>
          <w:p w14:paraId="3AB46E74" w14:textId="02492CC4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eastAsia="Times New Roman" w:hAnsi="Times New Roman" w:cs="Times New Roman"/>
                <w:szCs w:val="24"/>
              </w:rPr>
              <w:t>No</w:t>
            </w:r>
          </w:p>
        </w:tc>
        <w:tc>
          <w:tcPr>
            <w:tcW w:w="0" w:type="auto"/>
          </w:tcPr>
          <w:p w14:paraId="17922A7D" w14:textId="0C40024F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Cs w:val="24"/>
              </w:rPr>
            </w:pPr>
            <w:r w:rsidRPr="00E9241F">
              <w:rPr>
                <w:rFonts w:ascii="Times New Roman" w:eastAsia="Times New Roman" w:hAnsi="Times New Roman" w:cs="Times New Roman"/>
                <w:b/>
                <w:bCs/>
                <w:szCs w:val="24"/>
              </w:rPr>
              <w:t>2</w:t>
            </w:r>
            <w:r w:rsidR="00F97063" w:rsidRPr="00E9241F">
              <w:rPr>
                <w:rFonts w:ascii="Times New Roman" w:eastAsia="Times New Roman" w:hAnsi="Times New Roman" w:cs="Times New Roman"/>
                <w:b/>
                <w:bCs/>
                <w:szCs w:val="24"/>
              </w:rPr>
              <w:t xml:space="preserve"> </w:t>
            </w:r>
            <w:r w:rsidR="00F97063" w:rsidRPr="00E9241F">
              <w:rPr>
                <w:rFonts w:ascii="Times New Roman" w:eastAsia="Times New Roman" w:hAnsi="Times New Roman" w:cs="Times New Roman"/>
                <w:szCs w:val="24"/>
              </w:rPr>
              <w:t>(DMSO</w:t>
            </w:r>
            <w:r w:rsidR="00E9241F" w:rsidRPr="00E9241F">
              <w:rPr>
                <w:rFonts w:ascii="Times New Roman" w:eastAsia="Times New Roman" w:hAnsi="Times New Roman" w:cs="Times New Roman"/>
                <w:szCs w:val="24"/>
              </w:rPr>
              <w:t>-</w:t>
            </w:r>
            <w:r w:rsidR="00E9241F" w:rsidRPr="00E9241F">
              <w:rPr>
                <w:rFonts w:ascii="Times New Roman" w:eastAsia="Times New Roman" w:hAnsi="Times New Roman" w:cs="Times New Roman"/>
                <w:i/>
                <w:iCs/>
                <w:szCs w:val="24"/>
              </w:rPr>
              <w:t>d</w:t>
            </w:r>
            <w:r w:rsidR="00E9241F" w:rsidRPr="00E9241F">
              <w:rPr>
                <w:rFonts w:ascii="Times New Roman" w:eastAsia="Times New Roman" w:hAnsi="Times New Roman" w:cs="Times New Roman"/>
                <w:i/>
                <w:iCs/>
                <w:szCs w:val="24"/>
                <w:vertAlign w:val="subscript"/>
              </w:rPr>
              <w:t>6</w:t>
            </w:r>
            <w:r w:rsidR="00F97063" w:rsidRPr="00E9241F">
              <w:rPr>
                <w:rFonts w:ascii="Times New Roman" w:eastAsia="Times New Roman" w:hAnsi="Times New Roman" w:cs="Times New Roman"/>
                <w:szCs w:val="24"/>
              </w:rPr>
              <w:t>)</w:t>
            </w:r>
            <w:r w:rsidR="00F97063" w:rsidRPr="00E9241F">
              <w:rPr>
                <w:rFonts w:ascii="Times New Roman" w:eastAsia="Times New Roman" w:hAnsi="Times New Roman" w:cs="Times New Roman"/>
                <w:b/>
                <w:bCs/>
                <w:szCs w:val="24"/>
              </w:rPr>
              <w:t xml:space="preserve"> </w:t>
            </w:r>
          </w:p>
          <w:p w14:paraId="5D74B42E" w14:textId="6AA09AD9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Cs w:val="24"/>
                <w:vertAlign w:val="subscript"/>
              </w:rPr>
            </w:pPr>
            <w:r w:rsidRPr="00E9241F">
              <w:rPr>
                <w:rFonts w:ascii="Times New Roman" w:eastAsia="Arial" w:hAnsi="Times New Roman" w:cs="Times New Roman"/>
                <w:i/>
                <w:szCs w:val="24"/>
              </w:rPr>
              <w:t>δ</w:t>
            </w:r>
            <w:r w:rsidRPr="00E9241F">
              <w:rPr>
                <w:rFonts w:ascii="Times New Roman" w:eastAsia="Arial" w:hAnsi="Times New Roman" w:cs="Times New Roman"/>
                <w:szCs w:val="24"/>
                <w:vertAlign w:val="subscript"/>
              </w:rPr>
              <w:t>H</w:t>
            </w:r>
          </w:p>
          <w:p w14:paraId="36FE2A0A" w14:textId="2E6166DA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eastAsia="Arial" w:hAnsi="Times New Roman" w:cs="Times New Roman"/>
                <w:szCs w:val="24"/>
              </w:rPr>
              <w:t>ppm,</w:t>
            </w:r>
            <w:r w:rsidRPr="00E9241F">
              <w:rPr>
                <w:rFonts w:ascii="Times New Roman" w:eastAsia="Arial" w:hAnsi="Times New Roman" w:cs="Times New Roman"/>
                <w:i/>
                <w:iCs/>
                <w:szCs w:val="24"/>
              </w:rPr>
              <w:t xml:space="preserve"> J</w:t>
            </w:r>
            <w:r w:rsidRPr="00E9241F">
              <w:rPr>
                <w:rFonts w:ascii="Times New Roman" w:eastAsia="Arial" w:hAnsi="Times New Roman" w:cs="Times New Roman"/>
                <w:szCs w:val="24"/>
              </w:rPr>
              <w:t xml:space="preserve"> (Hz)</w:t>
            </w:r>
          </w:p>
        </w:tc>
        <w:tc>
          <w:tcPr>
            <w:tcW w:w="0" w:type="auto"/>
          </w:tcPr>
          <w:p w14:paraId="53DCD0F4" w14:textId="0EA54980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Cs w:val="24"/>
              </w:rPr>
            </w:pPr>
            <w:r w:rsidRPr="00E9241F">
              <w:rPr>
                <w:rFonts w:ascii="Times New Roman" w:eastAsia="Times New Roman" w:hAnsi="Times New Roman" w:cs="Times New Roman"/>
                <w:b/>
                <w:bCs/>
                <w:szCs w:val="24"/>
              </w:rPr>
              <w:t>3</w:t>
            </w:r>
            <w:r w:rsidR="00F97063" w:rsidRPr="00E9241F">
              <w:rPr>
                <w:rFonts w:ascii="Times New Roman" w:eastAsia="Times New Roman" w:hAnsi="Times New Roman" w:cs="Times New Roman"/>
                <w:b/>
                <w:bCs/>
                <w:szCs w:val="24"/>
              </w:rPr>
              <w:t xml:space="preserve"> </w:t>
            </w:r>
            <w:r w:rsidR="00F97063" w:rsidRPr="00E9241F">
              <w:rPr>
                <w:rFonts w:ascii="Times New Roman" w:eastAsia="Times New Roman" w:hAnsi="Times New Roman" w:cs="Times New Roman"/>
                <w:szCs w:val="24"/>
              </w:rPr>
              <w:t>(DMSO</w:t>
            </w:r>
            <w:r w:rsidR="00E9241F" w:rsidRPr="00E9241F">
              <w:rPr>
                <w:rFonts w:ascii="Times New Roman" w:eastAsia="Times New Roman" w:hAnsi="Times New Roman" w:cs="Times New Roman"/>
                <w:szCs w:val="24"/>
              </w:rPr>
              <w:t>-</w:t>
            </w:r>
            <w:r w:rsidR="00E9241F" w:rsidRPr="00E9241F">
              <w:rPr>
                <w:rFonts w:ascii="Times New Roman" w:eastAsia="Times New Roman" w:hAnsi="Times New Roman" w:cs="Times New Roman"/>
                <w:i/>
                <w:iCs/>
                <w:szCs w:val="24"/>
              </w:rPr>
              <w:t>d</w:t>
            </w:r>
            <w:r w:rsidR="00E9241F" w:rsidRPr="00E9241F">
              <w:rPr>
                <w:rFonts w:ascii="Times New Roman" w:eastAsia="Times New Roman" w:hAnsi="Times New Roman" w:cs="Times New Roman"/>
                <w:i/>
                <w:iCs/>
                <w:szCs w:val="24"/>
                <w:vertAlign w:val="subscript"/>
              </w:rPr>
              <w:t>6</w:t>
            </w:r>
            <w:r w:rsidR="00F97063" w:rsidRPr="00E9241F">
              <w:rPr>
                <w:rFonts w:ascii="Times New Roman" w:eastAsia="Times New Roman" w:hAnsi="Times New Roman" w:cs="Times New Roman"/>
                <w:szCs w:val="24"/>
              </w:rPr>
              <w:t>)</w:t>
            </w:r>
          </w:p>
          <w:p w14:paraId="59491142" w14:textId="69B381E0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Cs w:val="24"/>
                <w:vertAlign w:val="subscript"/>
              </w:rPr>
            </w:pPr>
            <w:r w:rsidRPr="00E9241F">
              <w:rPr>
                <w:rFonts w:ascii="Times New Roman" w:eastAsia="Arial" w:hAnsi="Times New Roman" w:cs="Times New Roman"/>
                <w:i/>
                <w:szCs w:val="24"/>
              </w:rPr>
              <w:t>δ</w:t>
            </w:r>
            <w:r w:rsidRPr="00E9241F">
              <w:rPr>
                <w:rFonts w:ascii="Times New Roman" w:eastAsia="Arial" w:hAnsi="Times New Roman" w:cs="Times New Roman"/>
                <w:szCs w:val="24"/>
                <w:vertAlign w:val="subscript"/>
              </w:rPr>
              <w:t>H</w:t>
            </w:r>
          </w:p>
          <w:p w14:paraId="4F9F8990" w14:textId="268A4F8F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eastAsia="Arial" w:hAnsi="Times New Roman" w:cs="Times New Roman"/>
                <w:szCs w:val="24"/>
              </w:rPr>
              <w:t>ppm,</w:t>
            </w:r>
            <w:r w:rsidRPr="00E9241F">
              <w:rPr>
                <w:rFonts w:ascii="Times New Roman" w:eastAsia="Arial" w:hAnsi="Times New Roman" w:cs="Times New Roman"/>
                <w:i/>
                <w:iCs/>
                <w:szCs w:val="24"/>
              </w:rPr>
              <w:t xml:space="preserve"> J</w:t>
            </w:r>
            <w:r w:rsidRPr="00E9241F">
              <w:rPr>
                <w:rFonts w:ascii="Times New Roman" w:eastAsia="Arial" w:hAnsi="Times New Roman" w:cs="Times New Roman"/>
                <w:szCs w:val="24"/>
              </w:rPr>
              <w:t xml:space="preserve"> (Hz)</w:t>
            </w:r>
          </w:p>
        </w:tc>
        <w:tc>
          <w:tcPr>
            <w:tcW w:w="0" w:type="auto"/>
          </w:tcPr>
          <w:p w14:paraId="3A4A75A5" w14:textId="58ACD10E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eastAsia="Times New Roman" w:hAnsi="Times New Roman" w:cs="Times New Roman"/>
                <w:b/>
                <w:bCs/>
                <w:szCs w:val="24"/>
              </w:rPr>
              <w:t>4</w:t>
            </w:r>
            <w:r w:rsidR="00F97063" w:rsidRPr="00E9241F">
              <w:rPr>
                <w:rFonts w:ascii="Times New Roman" w:eastAsia="Times New Roman" w:hAnsi="Times New Roman" w:cs="Times New Roman"/>
                <w:b/>
                <w:bCs/>
                <w:szCs w:val="24"/>
              </w:rPr>
              <w:t xml:space="preserve"> </w:t>
            </w:r>
            <w:r w:rsidR="00F97063" w:rsidRPr="00E9241F">
              <w:rPr>
                <w:rFonts w:ascii="Times New Roman" w:eastAsia="Times New Roman" w:hAnsi="Times New Roman" w:cs="Times New Roman"/>
                <w:szCs w:val="24"/>
              </w:rPr>
              <w:t>(CDCl</w:t>
            </w:r>
            <w:r w:rsidR="00F97063" w:rsidRPr="00E9241F">
              <w:rPr>
                <w:rFonts w:ascii="Times New Roman" w:eastAsia="Times New Roman" w:hAnsi="Times New Roman" w:cs="Times New Roman"/>
                <w:szCs w:val="24"/>
                <w:vertAlign w:val="subscript"/>
              </w:rPr>
              <w:t>3</w:t>
            </w:r>
            <w:r w:rsidR="00F97063" w:rsidRPr="00E9241F">
              <w:rPr>
                <w:rFonts w:ascii="Times New Roman" w:eastAsia="Times New Roman" w:hAnsi="Times New Roman" w:cs="Times New Roman"/>
                <w:szCs w:val="24"/>
              </w:rPr>
              <w:t>)</w:t>
            </w:r>
          </w:p>
          <w:p w14:paraId="55900A4A" w14:textId="231AEAFB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Cs w:val="24"/>
                <w:vertAlign w:val="subscript"/>
              </w:rPr>
            </w:pPr>
            <w:r w:rsidRPr="00E9241F">
              <w:rPr>
                <w:rFonts w:ascii="Times New Roman" w:eastAsia="Arial" w:hAnsi="Times New Roman" w:cs="Times New Roman"/>
                <w:i/>
                <w:szCs w:val="24"/>
              </w:rPr>
              <w:t>δ</w:t>
            </w:r>
            <w:r w:rsidRPr="00E9241F">
              <w:rPr>
                <w:rFonts w:ascii="Times New Roman" w:eastAsia="Arial" w:hAnsi="Times New Roman" w:cs="Times New Roman"/>
                <w:szCs w:val="24"/>
                <w:vertAlign w:val="subscript"/>
              </w:rPr>
              <w:t>H</w:t>
            </w:r>
          </w:p>
          <w:p w14:paraId="366D418A" w14:textId="5AB56457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eastAsia="Arial" w:hAnsi="Times New Roman" w:cs="Times New Roman"/>
                <w:szCs w:val="24"/>
              </w:rPr>
              <w:t>ppm,</w:t>
            </w:r>
            <w:r w:rsidRPr="00E9241F">
              <w:rPr>
                <w:rFonts w:ascii="Times New Roman" w:eastAsia="Arial" w:hAnsi="Times New Roman" w:cs="Times New Roman"/>
                <w:i/>
                <w:iCs/>
                <w:szCs w:val="24"/>
              </w:rPr>
              <w:t xml:space="preserve"> J</w:t>
            </w:r>
            <w:r w:rsidRPr="00E9241F">
              <w:rPr>
                <w:rFonts w:ascii="Times New Roman" w:eastAsia="Arial" w:hAnsi="Times New Roman" w:cs="Times New Roman"/>
                <w:szCs w:val="24"/>
              </w:rPr>
              <w:t xml:space="preserve"> (Hz)</w:t>
            </w:r>
          </w:p>
        </w:tc>
        <w:tc>
          <w:tcPr>
            <w:tcW w:w="0" w:type="auto"/>
          </w:tcPr>
          <w:p w14:paraId="4556071E" w14:textId="2F1D0EFA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eastAsia="Times New Roman" w:hAnsi="Times New Roman" w:cs="Times New Roman"/>
                <w:b/>
                <w:bCs/>
                <w:szCs w:val="24"/>
              </w:rPr>
              <w:t>5</w:t>
            </w:r>
            <w:r w:rsidR="00F97063" w:rsidRPr="00E9241F">
              <w:rPr>
                <w:rFonts w:ascii="Times New Roman" w:eastAsia="Times New Roman" w:hAnsi="Times New Roman" w:cs="Times New Roman"/>
                <w:b/>
                <w:bCs/>
                <w:szCs w:val="24"/>
              </w:rPr>
              <w:t xml:space="preserve"> </w:t>
            </w:r>
            <w:r w:rsidR="00F97063" w:rsidRPr="00E9241F">
              <w:rPr>
                <w:rFonts w:ascii="Times New Roman" w:eastAsia="Times New Roman" w:hAnsi="Times New Roman" w:cs="Times New Roman"/>
                <w:szCs w:val="24"/>
              </w:rPr>
              <w:t>(Acetone-</w:t>
            </w:r>
            <w:r w:rsidR="00F97063" w:rsidRPr="00E9241F">
              <w:rPr>
                <w:rFonts w:ascii="Times New Roman" w:eastAsia="Times New Roman" w:hAnsi="Times New Roman" w:cs="Times New Roman"/>
                <w:i/>
                <w:iCs/>
                <w:szCs w:val="24"/>
              </w:rPr>
              <w:t>d</w:t>
            </w:r>
            <w:r w:rsidR="00F97063" w:rsidRPr="00E9241F">
              <w:rPr>
                <w:rFonts w:ascii="Times New Roman" w:eastAsia="Times New Roman" w:hAnsi="Times New Roman" w:cs="Times New Roman"/>
                <w:i/>
                <w:iCs/>
                <w:szCs w:val="24"/>
                <w:vertAlign w:val="subscript"/>
              </w:rPr>
              <w:t>6</w:t>
            </w:r>
            <w:r w:rsidR="00F97063" w:rsidRPr="00E9241F">
              <w:rPr>
                <w:rFonts w:ascii="Times New Roman" w:eastAsia="Times New Roman" w:hAnsi="Times New Roman" w:cs="Times New Roman"/>
                <w:szCs w:val="24"/>
              </w:rPr>
              <w:t>)</w:t>
            </w:r>
          </w:p>
          <w:p w14:paraId="105BF653" w14:textId="7BD7508B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Cs w:val="24"/>
                <w:vertAlign w:val="subscript"/>
              </w:rPr>
            </w:pPr>
            <w:r w:rsidRPr="00E9241F">
              <w:rPr>
                <w:rFonts w:ascii="Times New Roman" w:eastAsia="Arial" w:hAnsi="Times New Roman" w:cs="Times New Roman"/>
                <w:i/>
                <w:szCs w:val="24"/>
              </w:rPr>
              <w:t>δ</w:t>
            </w:r>
            <w:r w:rsidRPr="00E9241F">
              <w:rPr>
                <w:rFonts w:ascii="Times New Roman" w:eastAsia="Arial" w:hAnsi="Times New Roman" w:cs="Times New Roman"/>
                <w:szCs w:val="24"/>
                <w:vertAlign w:val="subscript"/>
              </w:rPr>
              <w:t>H</w:t>
            </w:r>
          </w:p>
          <w:p w14:paraId="18781803" w14:textId="0E39D6C4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eastAsia="Arial" w:hAnsi="Times New Roman" w:cs="Times New Roman"/>
                <w:szCs w:val="24"/>
              </w:rPr>
              <w:t>ppm,</w:t>
            </w:r>
            <w:r w:rsidRPr="00E9241F">
              <w:rPr>
                <w:rFonts w:ascii="Times New Roman" w:eastAsia="Arial" w:hAnsi="Times New Roman" w:cs="Times New Roman"/>
                <w:i/>
                <w:iCs/>
                <w:szCs w:val="24"/>
              </w:rPr>
              <w:t xml:space="preserve"> J</w:t>
            </w:r>
            <w:r w:rsidRPr="00E9241F">
              <w:rPr>
                <w:rFonts w:ascii="Times New Roman" w:eastAsia="Arial" w:hAnsi="Times New Roman" w:cs="Times New Roman"/>
                <w:szCs w:val="24"/>
              </w:rPr>
              <w:t xml:space="preserve"> (Hz)</w:t>
            </w:r>
          </w:p>
        </w:tc>
        <w:tc>
          <w:tcPr>
            <w:tcW w:w="0" w:type="auto"/>
          </w:tcPr>
          <w:p w14:paraId="34990894" w14:textId="35AF208B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Cs w:val="24"/>
              </w:rPr>
            </w:pPr>
            <w:r w:rsidRPr="00E9241F">
              <w:rPr>
                <w:rFonts w:ascii="Times New Roman" w:eastAsia="Times New Roman" w:hAnsi="Times New Roman" w:cs="Times New Roman"/>
                <w:b/>
                <w:bCs/>
                <w:szCs w:val="24"/>
              </w:rPr>
              <w:t>6</w:t>
            </w:r>
            <w:r w:rsidR="00F97063" w:rsidRPr="00E9241F">
              <w:rPr>
                <w:rFonts w:ascii="Times New Roman" w:eastAsia="Times New Roman" w:hAnsi="Times New Roman" w:cs="Times New Roman"/>
                <w:b/>
                <w:bCs/>
                <w:szCs w:val="24"/>
              </w:rPr>
              <w:t xml:space="preserve"> </w:t>
            </w:r>
            <w:r w:rsidR="00F97063" w:rsidRPr="00E9241F">
              <w:rPr>
                <w:rFonts w:ascii="Times New Roman" w:eastAsia="Times New Roman" w:hAnsi="Times New Roman" w:cs="Times New Roman"/>
                <w:szCs w:val="24"/>
              </w:rPr>
              <w:t>(</w:t>
            </w:r>
            <w:r w:rsidR="009F09DC" w:rsidRPr="00E9241F">
              <w:rPr>
                <w:rFonts w:ascii="Times New Roman" w:eastAsia="Times New Roman" w:hAnsi="Times New Roman" w:cs="Times New Roman"/>
                <w:szCs w:val="24"/>
              </w:rPr>
              <w:t>DMSO-</w:t>
            </w:r>
            <w:r w:rsidR="009F09DC" w:rsidRPr="00E9241F">
              <w:rPr>
                <w:rFonts w:ascii="Times New Roman" w:eastAsia="Times New Roman" w:hAnsi="Times New Roman" w:cs="Times New Roman"/>
                <w:i/>
                <w:iCs/>
                <w:szCs w:val="24"/>
              </w:rPr>
              <w:t>d</w:t>
            </w:r>
            <w:r w:rsidR="009F09DC" w:rsidRPr="00E9241F">
              <w:rPr>
                <w:rFonts w:ascii="Times New Roman" w:eastAsia="Times New Roman" w:hAnsi="Times New Roman" w:cs="Times New Roman"/>
                <w:i/>
                <w:iCs/>
                <w:szCs w:val="24"/>
                <w:vertAlign w:val="subscript"/>
              </w:rPr>
              <w:t>6</w:t>
            </w:r>
            <w:r w:rsidR="00F97063" w:rsidRPr="00E9241F">
              <w:rPr>
                <w:rFonts w:ascii="Times New Roman" w:eastAsia="Times New Roman" w:hAnsi="Times New Roman" w:cs="Times New Roman"/>
                <w:szCs w:val="24"/>
              </w:rPr>
              <w:t>)</w:t>
            </w:r>
          </w:p>
          <w:p w14:paraId="6DEAEA82" w14:textId="5BF0D0D4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Cs w:val="24"/>
                <w:vertAlign w:val="subscript"/>
              </w:rPr>
            </w:pPr>
            <w:r w:rsidRPr="00E9241F">
              <w:rPr>
                <w:rFonts w:ascii="Times New Roman" w:eastAsia="Arial" w:hAnsi="Times New Roman" w:cs="Times New Roman"/>
                <w:i/>
                <w:szCs w:val="24"/>
              </w:rPr>
              <w:t>δ</w:t>
            </w:r>
            <w:r w:rsidRPr="00E9241F">
              <w:rPr>
                <w:rFonts w:ascii="Times New Roman" w:eastAsia="Arial" w:hAnsi="Times New Roman" w:cs="Times New Roman"/>
                <w:szCs w:val="24"/>
                <w:vertAlign w:val="subscript"/>
              </w:rPr>
              <w:t>H</w:t>
            </w:r>
          </w:p>
          <w:p w14:paraId="523DEC80" w14:textId="408834A0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eastAsia="Arial" w:hAnsi="Times New Roman" w:cs="Times New Roman"/>
                <w:szCs w:val="24"/>
              </w:rPr>
              <w:t>ppm,</w:t>
            </w:r>
            <w:r w:rsidRPr="00E9241F">
              <w:rPr>
                <w:rFonts w:ascii="Times New Roman" w:eastAsia="Arial" w:hAnsi="Times New Roman" w:cs="Times New Roman"/>
                <w:i/>
                <w:iCs/>
                <w:szCs w:val="24"/>
              </w:rPr>
              <w:t xml:space="preserve"> J</w:t>
            </w:r>
            <w:r w:rsidRPr="00E9241F">
              <w:rPr>
                <w:rFonts w:ascii="Times New Roman" w:eastAsia="Arial" w:hAnsi="Times New Roman" w:cs="Times New Roman"/>
                <w:szCs w:val="24"/>
              </w:rPr>
              <w:t xml:space="preserve"> (Hz)</w:t>
            </w:r>
          </w:p>
        </w:tc>
        <w:tc>
          <w:tcPr>
            <w:tcW w:w="0" w:type="auto"/>
          </w:tcPr>
          <w:p w14:paraId="25B8029E" w14:textId="0D6943CA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eastAsia="Times New Roman" w:hAnsi="Times New Roman" w:cs="Times New Roman"/>
                <w:b/>
                <w:bCs/>
                <w:szCs w:val="24"/>
              </w:rPr>
              <w:t>7</w:t>
            </w:r>
            <w:r w:rsidR="00F97063" w:rsidRPr="00E9241F">
              <w:rPr>
                <w:rFonts w:ascii="Times New Roman" w:eastAsia="Times New Roman" w:hAnsi="Times New Roman" w:cs="Times New Roman"/>
                <w:b/>
                <w:bCs/>
                <w:szCs w:val="24"/>
              </w:rPr>
              <w:t xml:space="preserve"> </w:t>
            </w:r>
            <w:r w:rsidR="00F97063" w:rsidRPr="00E9241F">
              <w:rPr>
                <w:rFonts w:ascii="Times New Roman" w:eastAsia="Times New Roman" w:hAnsi="Times New Roman" w:cs="Times New Roman"/>
                <w:szCs w:val="24"/>
              </w:rPr>
              <w:t>(CDCl</w:t>
            </w:r>
            <w:r w:rsidR="00F97063" w:rsidRPr="00E9241F">
              <w:rPr>
                <w:rFonts w:ascii="Times New Roman" w:eastAsia="Times New Roman" w:hAnsi="Times New Roman" w:cs="Times New Roman"/>
                <w:szCs w:val="24"/>
                <w:vertAlign w:val="subscript"/>
              </w:rPr>
              <w:t>3</w:t>
            </w:r>
            <w:r w:rsidR="00F97063" w:rsidRPr="00E9241F">
              <w:rPr>
                <w:rFonts w:ascii="Times New Roman" w:eastAsia="Times New Roman" w:hAnsi="Times New Roman" w:cs="Times New Roman"/>
                <w:szCs w:val="24"/>
              </w:rPr>
              <w:t>)</w:t>
            </w:r>
          </w:p>
          <w:p w14:paraId="67767394" w14:textId="72EBDF67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Cs w:val="24"/>
                <w:vertAlign w:val="subscript"/>
              </w:rPr>
            </w:pPr>
            <w:r w:rsidRPr="00E9241F">
              <w:rPr>
                <w:rFonts w:ascii="Times New Roman" w:eastAsia="Arial" w:hAnsi="Times New Roman" w:cs="Times New Roman"/>
                <w:i/>
                <w:szCs w:val="24"/>
              </w:rPr>
              <w:t>δ</w:t>
            </w:r>
            <w:r w:rsidRPr="00E9241F">
              <w:rPr>
                <w:rFonts w:ascii="Times New Roman" w:eastAsia="Arial" w:hAnsi="Times New Roman" w:cs="Times New Roman"/>
                <w:szCs w:val="24"/>
                <w:vertAlign w:val="subscript"/>
              </w:rPr>
              <w:t>H</w:t>
            </w:r>
          </w:p>
          <w:p w14:paraId="2CA6DA4B" w14:textId="5DE65D7D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eastAsia="Arial" w:hAnsi="Times New Roman" w:cs="Times New Roman"/>
                <w:szCs w:val="24"/>
              </w:rPr>
              <w:t>ppm,</w:t>
            </w:r>
            <w:r w:rsidRPr="00E9241F">
              <w:rPr>
                <w:rFonts w:ascii="Times New Roman" w:eastAsia="Arial" w:hAnsi="Times New Roman" w:cs="Times New Roman"/>
                <w:i/>
                <w:iCs/>
                <w:szCs w:val="24"/>
              </w:rPr>
              <w:t xml:space="preserve"> J</w:t>
            </w:r>
            <w:r w:rsidRPr="00E9241F">
              <w:rPr>
                <w:rFonts w:ascii="Times New Roman" w:eastAsia="Arial" w:hAnsi="Times New Roman" w:cs="Times New Roman"/>
                <w:szCs w:val="24"/>
              </w:rPr>
              <w:t xml:space="preserve"> (Hz)</w:t>
            </w:r>
          </w:p>
        </w:tc>
        <w:tc>
          <w:tcPr>
            <w:tcW w:w="0" w:type="auto"/>
          </w:tcPr>
          <w:p w14:paraId="1BE14522" w14:textId="54B26D93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i/>
                <w:szCs w:val="24"/>
              </w:rPr>
            </w:pPr>
            <w:r w:rsidRPr="00E9241F">
              <w:rPr>
                <w:rFonts w:ascii="Times New Roman" w:eastAsia="Times New Roman" w:hAnsi="Times New Roman" w:cs="Times New Roman"/>
                <w:b/>
                <w:bCs/>
                <w:szCs w:val="24"/>
              </w:rPr>
              <w:t>8</w:t>
            </w:r>
            <w:r w:rsidR="00F97063" w:rsidRPr="00E9241F">
              <w:rPr>
                <w:rFonts w:ascii="Times New Roman" w:eastAsia="Times New Roman" w:hAnsi="Times New Roman" w:cs="Times New Roman"/>
                <w:b/>
                <w:bCs/>
                <w:szCs w:val="24"/>
              </w:rPr>
              <w:t xml:space="preserve"> </w:t>
            </w:r>
            <w:r w:rsidR="00F97063" w:rsidRPr="00E9241F">
              <w:rPr>
                <w:rFonts w:ascii="Times New Roman" w:eastAsia="Times New Roman" w:hAnsi="Times New Roman" w:cs="Times New Roman"/>
                <w:szCs w:val="24"/>
              </w:rPr>
              <w:t>(</w:t>
            </w:r>
            <w:r w:rsidR="009F09DC" w:rsidRPr="00E9241F">
              <w:rPr>
                <w:rFonts w:ascii="Times New Roman" w:eastAsia="Times New Roman" w:hAnsi="Times New Roman" w:cs="Times New Roman"/>
                <w:szCs w:val="24"/>
              </w:rPr>
              <w:t>DMSO-</w:t>
            </w:r>
            <w:r w:rsidR="009F09DC" w:rsidRPr="00E9241F">
              <w:rPr>
                <w:rFonts w:ascii="Times New Roman" w:eastAsia="Times New Roman" w:hAnsi="Times New Roman" w:cs="Times New Roman"/>
                <w:i/>
                <w:iCs/>
                <w:szCs w:val="24"/>
              </w:rPr>
              <w:t>d</w:t>
            </w:r>
            <w:r w:rsidR="009F09DC" w:rsidRPr="00E9241F">
              <w:rPr>
                <w:rFonts w:ascii="Times New Roman" w:eastAsia="Times New Roman" w:hAnsi="Times New Roman" w:cs="Times New Roman"/>
                <w:i/>
                <w:iCs/>
                <w:szCs w:val="24"/>
                <w:vertAlign w:val="subscript"/>
              </w:rPr>
              <w:t>6</w:t>
            </w:r>
            <w:r w:rsidR="00F97063" w:rsidRPr="00E9241F">
              <w:rPr>
                <w:rFonts w:ascii="Times New Roman" w:eastAsia="Times New Roman" w:hAnsi="Times New Roman" w:cs="Times New Roman"/>
                <w:szCs w:val="24"/>
              </w:rPr>
              <w:t>)</w:t>
            </w:r>
          </w:p>
          <w:p w14:paraId="1F49412A" w14:textId="5877296B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Cs w:val="24"/>
                <w:vertAlign w:val="subscript"/>
              </w:rPr>
            </w:pPr>
            <w:r w:rsidRPr="00E9241F">
              <w:rPr>
                <w:rFonts w:ascii="Times New Roman" w:eastAsia="Arial" w:hAnsi="Times New Roman" w:cs="Times New Roman"/>
                <w:i/>
                <w:szCs w:val="24"/>
              </w:rPr>
              <w:t>δ</w:t>
            </w:r>
            <w:r w:rsidRPr="00E9241F">
              <w:rPr>
                <w:rFonts w:ascii="Times New Roman" w:eastAsia="Arial" w:hAnsi="Times New Roman" w:cs="Times New Roman"/>
                <w:szCs w:val="24"/>
                <w:vertAlign w:val="subscript"/>
              </w:rPr>
              <w:t>H</w:t>
            </w:r>
          </w:p>
          <w:p w14:paraId="18114963" w14:textId="6E7CC16A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eastAsia="Arial" w:hAnsi="Times New Roman" w:cs="Times New Roman"/>
                <w:szCs w:val="24"/>
              </w:rPr>
              <w:t>ppm,</w:t>
            </w:r>
            <w:r w:rsidRPr="00E9241F">
              <w:rPr>
                <w:rFonts w:ascii="Times New Roman" w:eastAsia="Arial" w:hAnsi="Times New Roman" w:cs="Times New Roman"/>
                <w:i/>
                <w:iCs/>
                <w:szCs w:val="24"/>
              </w:rPr>
              <w:t xml:space="preserve"> J</w:t>
            </w:r>
            <w:r w:rsidRPr="00E9241F">
              <w:rPr>
                <w:rFonts w:ascii="Times New Roman" w:eastAsia="Arial" w:hAnsi="Times New Roman" w:cs="Times New Roman"/>
                <w:szCs w:val="24"/>
              </w:rPr>
              <w:t xml:space="preserve"> (Hz)</w:t>
            </w:r>
          </w:p>
        </w:tc>
        <w:tc>
          <w:tcPr>
            <w:tcW w:w="0" w:type="auto"/>
          </w:tcPr>
          <w:p w14:paraId="20229AFD" w14:textId="76015AD6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eastAsia="Times New Roman" w:hAnsi="Times New Roman" w:cs="Times New Roman"/>
                <w:b/>
                <w:bCs/>
                <w:szCs w:val="24"/>
              </w:rPr>
              <w:t>9</w:t>
            </w:r>
            <w:r w:rsidR="00F97063" w:rsidRPr="00E9241F">
              <w:rPr>
                <w:rFonts w:ascii="Times New Roman" w:eastAsia="Times New Roman" w:hAnsi="Times New Roman" w:cs="Times New Roman"/>
                <w:b/>
                <w:bCs/>
                <w:szCs w:val="24"/>
              </w:rPr>
              <w:t xml:space="preserve"> </w:t>
            </w:r>
            <w:r w:rsidR="00F97063" w:rsidRPr="00E9241F">
              <w:rPr>
                <w:rFonts w:ascii="Times New Roman" w:eastAsia="Times New Roman" w:hAnsi="Times New Roman" w:cs="Times New Roman"/>
                <w:szCs w:val="24"/>
              </w:rPr>
              <w:t>(DMSO</w:t>
            </w:r>
            <w:r w:rsidR="00E9241F" w:rsidRPr="00E9241F">
              <w:rPr>
                <w:rFonts w:ascii="Times New Roman" w:eastAsia="Times New Roman" w:hAnsi="Times New Roman" w:cs="Times New Roman"/>
                <w:szCs w:val="24"/>
              </w:rPr>
              <w:t>-</w:t>
            </w:r>
            <w:r w:rsidR="00E9241F" w:rsidRPr="00E9241F">
              <w:rPr>
                <w:rFonts w:ascii="Times New Roman" w:eastAsia="Times New Roman" w:hAnsi="Times New Roman" w:cs="Times New Roman"/>
                <w:i/>
                <w:iCs/>
                <w:szCs w:val="24"/>
              </w:rPr>
              <w:t>d</w:t>
            </w:r>
            <w:r w:rsidR="00E9241F" w:rsidRPr="00E9241F">
              <w:rPr>
                <w:rFonts w:ascii="Times New Roman" w:eastAsia="Times New Roman" w:hAnsi="Times New Roman" w:cs="Times New Roman"/>
                <w:i/>
                <w:iCs/>
                <w:szCs w:val="24"/>
                <w:vertAlign w:val="subscript"/>
              </w:rPr>
              <w:t>6</w:t>
            </w:r>
            <w:r w:rsidR="00F97063" w:rsidRPr="00E9241F">
              <w:rPr>
                <w:rFonts w:ascii="Times New Roman" w:eastAsia="Times New Roman" w:hAnsi="Times New Roman" w:cs="Times New Roman"/>
                <w:szCs w:val="24"/>
              </w:rPr>
              <w:t>)</w:t>
            </w:r>
          </w:p>
          <w:p w14:paraId="2C25E393" w14:textId="14EDFA1C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Cs w:val="24"/>
                <w:vertAlign w:val="subscript"/>
              </w:rPr>
            </w:pPr>
            <w:r w:rsidRPr="00E9241F">
              <w:rPr>
                <w:rFonts w:ascii="Times New Roman" w:eastAsia="Arial" w:hAnsi="Times New Roman" w:cs="Times New Roman"/>
                <w:i/>
                <w:szCs w:val="24"/>
              </w:rPr>
              <w:t>δ</w:t>
            </w:r>
            <w:r w:rsidRPr="00E9241F">
              <w:rPr>
                <w:rFonts w:ascii="Times New Roman" w:eastAsia="Arial" w:hAnsi="Times New Roman" w:cs="Times New Roman"/>
                <w:szCs w:val="24"/>
                <w:vertAlign w:val="subscript"/>
              </w:rPr>
              <w:t>H</w:t>
            </w:r>
          </w:p>
          <w:p w14:paraId="6A392225" w14:textId="08A0C0DE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eastAsia="Arial" w:hAnsi="Times New Roman" w:cs="Times New Roman"/>
                <w:szCs w:val="24"/>
              </w:rPr>
              <w:t>ppm,</w:t>
            </w:r>
            <w:r w:rsidRPr="00E9241F">
              <w:rPr>
                <w:rFonts w:ascii="Times New Roman" w:eastAsia="Arial" w:hAnsi="Times New Roman" w:cs="Times New Roman"/>
                <w:i/>
                <w:iCs/>
                <w:szCs w:val="24"/>
              </w:rPr>
              <w:t xml:space="preserve"> J</w:t>
            </w:r>
            <w:r w:rsidRPr="00E9241F">
              <w:rPr>
                <w:rFonts w:ascii="Times New Roman" w:eastAsia="Arial" w:hAnsi="Times New Roman" w:cs="Times New Roman"/>
                <w:szCs w:val="24"/>
              </w:rPr>
              <w:t xml:space="preserve"> (Hz)</w:t>
            </w:r>
          </w:p>
        </w:tc>
      </w:tr>
      <w:tr w:rsidR="0061582E" w:rsidRPr="00E9241F" w14:paraId="7D17871F" w14:textId="77777777" w:rsidTr="00E9241F">
        <w:tc>
          <w:tcPr>
            <w:tcW w:w="0" w:type="auto"/>
          </w:tcPr>
          <w:p w14:paraId="21F019D8" w14:textId="4CB0B435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2</w:t>
            </w:r>
          </w:p>
        </w:tc>
        <w:tc>
          <w:tcPr>
            <w:tcW w:w="0" w:type="auto"/>
          </w:tcPr>
          <w:p w14:paraId="131C3123" w14:textId="56FBE1DA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-</w:t>
            </w:r>
          </w:p>
        </w:tc>
        <w:tc>
          <w:tcPr>
            <w:tcW w:w="0" w:type="auto"/>
          </w:tcPr>
          <w:p w14:paraId="3B95D200" w14:textId="3B7CCE83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-</w:t>
            </w:r>
          </w:p>
        </w:tc>
        <w:tc>
          <w:tcPr>
            <w:tcW w:w="0" w:type="auto"/>
          </w:tcPr>
          <w:p w14:paraId="7DA60C02" w14:textId="101F002A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-</w:t>
            </w:r>
          </w:p>
        </w:tc>
        <w:tc>
          <w:tcPr>
            <w:tcW w:w="0" w:type="auto"/>
          </w:tcPr>
          <w:p w14:paraId="6627A9E7" w14:textId="637D3989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-</w:t>
            </w:r>
          </w:p>
        </w:tc>
        <w:tc>
          <w:tcPr>
            <w:tcW w:w="0" w:type="auto"/>
          </w:tcPr>
          <w:p w14:paraId="1AADE274" w14:textId="4F294748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-</w:t>
            </w:r>
          </w:p>
        </w:tc>
        <w:tc>
          <w:tcPr>
            <w:tcW w:w="0" w:type="auto"/>
          </w:tcPr>
          <w:p w14:paraId="1BD54652" w14:textId="7103531A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-</w:t>
            </w:r>
          </w:p>
        </w:tc>
        <w:tc>
          <w:tcPr>
            <w:tcW w:w="0" w:type="auto"/>
          </w:tcPr>
          <w:p w14:paraId="5FF78AE2" w14:textId="5293D059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-</w:t>
            </w:r>
          </w:p>
        </w:tc>
        <w:tc>
          <w:tcPr>
            <w:tcW w:w="0" w:type="auto"/>
          </w:tcPr>
          <w:p w14:paraId="3697EACD" w14:textId="6D1980FB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eastAsia="Times New Roman" w:hAnsi="Times New Roman" w:cs="Times New Roman"/>
                <w:szCs w:val="24"/>
              </w:rPr>
              <w:t>-</w:t>
            </w:r>
          </w:p>
        </w:tc>
      </w:tr>
      <w:tr w:rsidR="0061582E" w:rsidRPr="00E9241F" w14:paraId="5269ED25" w14:textId="77777777" w:rsidTr="00E9241F">
        <w:tc>
          <w:tcPr>
            <w:tcW w:w="0" w:type="auto"/>
          </w:tcPr>
          <w:p w14:paraId="0AA7A980" w14:textId="31FE3EC1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3</w:t>
            </w:r>
          </w:p>
        </w:tc>
        <w:tc>
          <w:tcPr>
            <w:tcW w:w="0" w:type="auto"/>
          </w:tcPr>
          <w:p w14:paraId="5D1E4314" w14:textId="18145F42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6.69 s</w:t>
            </w:r>
          </w:p>
        </w:tc>
        <w:tc>
          <w:tcPr>
            <w:tcW w:w="0" w:type="auto"/>
          </w:tcPr>
          <w:p w14:paraId="6D003D37" w14:textId="3E0B4E82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-</w:t>
            </w:r>
          </w:p>
        </w:tc>
        <w:tc>
          <w:tcPr>
            <w:tcW w:w="0" w:type="auto"/>
          </w:tcPr>
          <w:p w14:paraId="3D3956D9" w14:textId="1056179D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6.67 s</w:t>
            </w:r>
          </w:p>
        </w:tc>
        <w:tc>
          <w:tcPr>
            <w:tcW w:w="0" w:type="auto"/>
          </w:tcPr>
          <w:p w14:paraId="5BC5A403" w14:textId="56152AB0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-</w:t>
            </w:r>
          </w:p>
        </w:tc>
        <w:tc>
          <w:tcPr>
            <w:tcW w:w="0" w:type="auto"/>
          </w:tcPr>
          <w:p w14:paraId="4831F77B" w14:textId="7DA06C72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6.71 s</w:t>
            </w:r>
          </w:p>
        </w:tc>
        <w:tc>
          <w:tcPr>
            <w:tcW w:w="0" w:type="auto"/>
          </w:tcPr>
          <w:p w14:paraId="3FF01535" w14:textId="2797F93E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6.58 s</w:t>
            </w:r>
          </w:p>
        </w:tc>
        <w:tc>
          <w:tcPr>
            <w:tcW w:w="0" w:type="auto"/>
          </w:tcPr>
          <w:p w14:paraId="786A5ED4" w14:textId="0BACC9B1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-</w:t>
            </w:r>
          </w:p>
        </w:tc>
        <w:tc>
          <w:tcPr>
            <w:tcW w:w="0" w:type="auto"/>
          </w:tcPr>
          <w:p w14:paraId="23C4DD49" w14:textId="41CF3701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6.95 s</w:t>
            </w:r>
          </w:p>
        </w:tc>
      </w:tr>
      <w:tr w:rsidR="0061582E" w:rsidRPr="00E9241F" w14:paraId="04DA3E71" w14:textId="77777777" w:rsidTr="00E9241F">
        <w:tc>
          <w:tcPr>
            <w:tcW w:w="0" w:type="auto"/>
          </w:tcPr>
          <w:p w14:paraId="44BB840D" w14:textId="01BA425E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4</w:t>
            </w:r>
          </w:p>
        </w:tc>
        <w:tc>
          <w:tcPr>
            <w:tcW w:w="0" w:type="auto"/>
          </w:tcPr>
          <w:p w14:paraId="68C5B7DE" w14:textId="60973281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-</w:t>
            </w:r>
          </w:p>
        </w:tc>
        <w:tc>
          <w:tcPr>
            <w:tcW w:w="0" w:type="auto"/>
          </w:tcPr>
          <w:p w14:paraId="042BB4FD" w14:textId="52CF9FAD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-</w:t>
            </w:r>
          </w:p>
        </w:tc>
        <w:tc>
          <w:tcPr>
            <w:tcW w:w="0" w:type="auto"/>
          </w:tcPr>
          <w:p w14:paraId="1BCB129F" w14:textId="51D49908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-</w:t>
            </w:r>
          </w:p>
        </w:tc>
        <w:tc>
          <w:tcPr>
            <w:tcW w:w="0" w:type="auto"/>
          </w:tcPr>
          <w:p w14:paraId="589626E4" w14:textId="05138DB0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-</w:t>
            </w:r>
          </w:p>
        </w:tc>
        <w:tc>
          <w:tcPr>
            <w:tcW w:w="0" w:type="auto"/>
          </w:tcPr>
          <w:p w14:paraId="135EDD76" w14:textId="0E6D42B6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-</w:t>
            </w:r>
          </w:p>
        </w:tc>
        <w:tc>
          <w:tcPr>
            <w:tcW w:w="0" w:type="auto"/>
          </w:tcPr>
          <w:p w14:paraId="3962A92C" w14:textId="0C418F7A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-</w:t>
            </w:r>
          </w:p>
        </w:tc>
        <w:tc>
          <w:tcPr>
            <w:tcW w:w="0" w:type="auto"/>
          </w:tcPr>
          <w:p w14:paraId="1900C465" w14:textId="7EC2393A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-</w:t>
            </w:r>
          </w:p>
        </w:tc>
        <w:tc>
          <w:tcPr>
            <w:tcW w:w="0" w:type="auto"/>
          </w:tcPr>
          <w:p w14:paraId="4D7B0E23" w14:textId="06761167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eastAsia="Times New Roman" w:hAnsi="Times New Roman" w:cs="Times New Roman"/>
                <w:szCs w:val="24"/>
              </w:rPr>
              <w:t>-</w:t>
            </w:r>
          </w:p>
        </w:tc>
      </w:tr>
      <w:tr w:rsidR="0061582E" w:rsidRPr="00E9241F" w14:paraId="1126E262" w14:textId="77777777" w:rsidTr="00E9241F">
        <w:tc>
          <w:tcPr>
            <w:tcW w:w="0" w:type="auto"/>
          </w:tcPr>
          <w:p w14:paraId="439A33D7" w14:textId="6190B1DD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4a</w:t>
            </w:r>
          </w:p>
        </w:tc>
        <w:tc>
          <w:tcPr>
            <w:tcW w:w="0" w:type="auto"/>
          </w:tcPr>
          <w:p w14:paraId="0DC3A131" w14:textId="23795C4D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-</w:t>
            </w:r>
          </w:p>
        </w:tc>
        <w:tc>
          <w:tcPr>
            <w:tcW w:w="0" w:type="auto"/>
          </w:tcPr>
          <w:p w14:paraId="250B7F5D" w14:textId="022D9082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-</w:t>
            </w:r>
          </w:p>
        </w:tc>
        <w:tc>
          <w:tcPr>
            <w:tcW w:w="0" w:type="auto"/>
          </w:tcPr>
          <w:p w14:paraId="4521CCDB" w14:textId="63FFAE2E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-</w:t>
            </w:r>
          </w:p>
        </w:tc>
        <w:tc>
          <w:tcPr>
            <w:tcW w:w="0" w:type="auto"/>
          </w:tcPr>
          <w:p w14:paraId="3CBCBEA2" w14:textId="5A2F540E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-</w:t>
            </w:r>
          </w:p>
        </w:tc>
        <w:tc>
          <w:tcPr>
            <w:tcW w:w="0" w:type="auto"/>
          </w:tcPr>
          <w:p w14:paraId="2FEA14DC" w14:textId="10A4E5CF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-</w:t>
            </w:r>
          </w:p>
        </w:tc>
        <w:tc>
          <w:tcPr>
            <w:tcW w:w="0" w:type="auto"/>
          </w:tcPr>
          <w:p w14:paraId="422F04C1" w14:textId="4A29E787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-</w:t>
            </w:r>
          </w:p>
        </w:tc>
        <w:tc>
          <w:tcPr>
            <w:tcW w:w="0" w:type="auto"/>
          </w:tcPr>
          <w:p w14:paraId="20D628DF" w14:textId="7C1A7388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-</w:t>
            </w:r>
          </w:p>
        </w:tc>
        <w:tc>
          <w:tcPr>
            <w:tcW w:w="0" w:type="auto"/>
          </w:tcPr>
          <w:p w14:paraId="52EAB4CC" w14:textId="7A864567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eastAsia="Times New Roman" w:hAnsi="Times New Roman" w:cs="Times New Roman"/>
                <w:szCs w:val="24"/>
              </w:rPr>
              <w:t>-</w:t>
            </w:r>
          </w:p>
        </w:tc>
      </w:tr>
      <w:tr w:rsidR="0061582E" w:rsidRPr="00E9241F" w14:paraId="5DF808EC" w14:textId="77777777" w:rsidTr="00E9241F">
        <w:tc>
          <w:tcPr>
            <w:tcW w:w="0" w:type="auto"/>
          </w:tcPr>
          <w:p w14:paraId="1BC78F23" w14:textId="07046174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5</w:t>
            </w:r>
          </w:p>
        </w:tc>
        <w:tc>
          <w:tcPr>
            <w:tcW w:w="0" w:type="auto"/>
          </w:tcPr>
          <w:p w14:paraId="51CAFAC5" w14:textId="01D6BCDC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-</w:t>
            </w:r>
          </w:p>
        </w:tc>
        <w:tc>
          <w:tcPr>
            <w:tcW w:w="0" w:type="auto"/>
          </w:tcPr>
          <w:p w14:paraId="73033539" w14:textId="290D8AD8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-</w:t>
            </w:r>
          </w:p>
        </w:tc>
        <w:tc>
          <w:tcPr>
            <w:tcW w:w="0" w:type="auto"/>
          </w:tcPr>
          <w:p w14:paraId="5D1DCDDB" w14:textId="62CA1897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-</w:t>
            </w:r>
          </w:p>
        </w:tc>
        <w:tc>
          <w:tcPr>
            <w:tcW w:w="0" w:type="auto"/>
          </w:tcPr>
          <w:p w14:paraId="5B6F3807" w14:textId="64B882FD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-</w:t>
            </w:r>
          </w:p>
        </w:tc>
        <w:tc>
          <w:tcPr>
            <w:tcW w:w="0" w:type="auto"/>
          </w:tcPr>
          <w:p w14:paraId="54C54CD8" w14:textId="2110F7B0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-</w:t>
            </w:r>
          </w:p>
        </w:tc>
        <w:tc>
          <w:tcPr>
            <w:tcW w:w="0" w:type="auto"/>
          </w:tcPr>
          <w:p w14:paraId="3021CE51" w14:textId="44A40653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-</w:t>
            </w:r>
          </w:p>
        </w:tc>
        <w:tc>
          <w:tcPr>
            <w:tcW w:w="0" w:type="auto"/>
          </w:tcPr>
          <w:p w14:paraId="1BF4B6B8" w14:textId="1DCF2637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-</w:t>
            </w:r>
          </w:p>
        </w:tc>
        <w:tc>
          <w:tcPr>
            <w:tcW w:w="0" w:type="auto"/>
          </w:tcPr>
          <w:p w14:paraId="16127AA7" w14:textId="0C2167F9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eastAsia="Times New Roman" w:hAnsi="Times New Roman" w:cs="Times New Roman"/>
                <w:szCs w:val="24"/>
              </w:rPr>
              <w:t>-</w:t>
            </w:r>
          </w:p>
        </w:tc>
      </w:tr>
      <w:tr w:rsidR="0061582E" w:rsidRPr="00E9241F" w14:paraId="08391B12" w14:textId="77777777" w:rsidTr="00E9241F">
        <w:tc>
          <w:tcPr>
            <w:tcW w:w="0" w:type="auto"/>
          </w:tcPr>
          <w:p w14:paraId="0F7B1EAD" w14:textId="4E1B546A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6</w:t>
            </w:r>
          </w:p>
        </w:tc>
        <w:tc>
          <w:tcPr>
            <w:tcW w:w="0" w:type="auto"/>
          </w:tcPr>
          <w:p w14:paraId="01549DA1" w14:textId="2617F0F5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6.41 d (2.5)</w:t>
            </w:r>
          </w:p>
        </w:tc>
        <w:tc>
          <w:tcPr>
            <w:tcW w:w="0" w:type="auto"/>
          </w:tcPr>
          <w:p w14:paraId="262FE79B" w14:textId="07943C1E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6.49 d (2.0)</w:t>
            </w:r>
          </w:p>
        </w:tc>
        <w:tc>
          <w:tcPr>
            <w:tcW w:w="0" w:type="auto"/>
          </w:tcPr>
          <w:p w14:paraId="16D4EF0B" w14:textId="7E1E38AF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6.38 d (2.5)</w:t>
            </w:r>
          </w:p>
        </w:tc>
        <w:tc>
          <w:tcPr>
            <w:tcW w:w="0" w:type="auto"/>
          </w:tcPr>
          <w:p w14:paraId="01E32DCA" w14:textId="1585FEF3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6.35 d (2.5)</w:t>
            </w:r>
          </w:p>
        </w:tc>
        <w:tc>
          <w:tcPr>
            <w:tcW w:w="0" w:type="auto"/>
          </w:tcPr>
          <w:p w14:paraId="03603D5F" w14:textId="22FAEB56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-</w:t>
            </w:r>
          </w:p>
        </w:tc>
        <w:tc>
          <w:tcPr>
            <w:tcW w:w="0" w:type="auto"/>
          </w:tcPr>
          <w:p w14:paraId="1E1F09F8" w14:textId="639387A6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6.40 d (2.0)</w:t>
            </w:r>
          </w:p>
        </w:tc>
        <w:tc>
          <w:tcPr>
            <w:tcW w:w="0" w:type="auto"/>
          </w:tcPr>
          <w:p w14:paraId="27CE3482" w14:textId="2EF9BE8F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6.34 s</w:t>
            </w:r>
          </w:p>
        </w:tc>
        <w:tc>
          <w:tcPr>
            <w:tcW w:w="0" w:type="auto"/>
          </w:tcPr>
          <w:p w14:paraId="2CC121C4" w14:textId="457E0697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6.02 d (1.5)</w:t>
            </w:r>
          </w:p>
        </w:tc>
      </w:tr>
      <w:tr w:rsidR="0061582E" w:rsidRPr="00E9241F" w14:paraId="5DB9BC23" w14:textId="77777777" w:rsidTr="00E9241F">
        <w:tc>
          <w:tcPr>
            <w:tcW w:w="0" w:type="auto"/>
          </w:tcPr>
          <w:p w14:paraId="11D0443A" w14:textId="098245F8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7</w:t>
            </w:r>
          </w:p>
        </w:tc>
        <w:tc>
          <w:tcPr>
            <w:tcW w:w="0" w:type="auto"/>
          </w:tcPr>
          <w:p w14:paraId="7DD631DE" w14:textId="7F83A0D9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-</w:t>
            </w:r>
          </w:p>
        </w:tc>
        <w:tc>
          <w:tcPr>
            <w:tcW w:w="0" w:type="auto"/>
          </w:tcPr>
          <w:p w14:paraId="1D4418D2" w14:textId="5CD3057E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-</w:t>
            </w:r>
          </w:p>
        </w:tc>
        <w:tc>
          <w:tcPr>
            <w:tcW w:w="0" w:type="auto"/>
          </w:tcPr>
          <w:p w14:paraId="5878FDD7" w14:textId="68719DFD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-</w:t>
            </w:r>
          </w:p>
        </w:tc>
        <w:tc>
          <w:tcPr>
            <w:tcW w:w="0" w:type="auto"/>
          </w:tcPr>
          <w:p w14:paraId="34AEFADF" w14:textId="50927E5A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-</w:t>
            </w:r>
          </w:p>
        </w:tc>
        <w:tc>
          <w:tcPr>
            <w:tcW w:w="0" w:type="auto"/>
          </w:tcPr>
          <w:p w14:paraId="37DB07B7" w14:textId="0F231843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-</w:t>
            </w:r>
          </w:p>
        </w:tc>
        <w:tc>
          <w:tcPr>
            <w:tcW w:w="0" w:type="auto"/>
          </w:tcPr>
          <w:p w14:paraId="68C3D4FD" w14:textId="2DC7E1EB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-</w:t>
            </w:r>
          </w:p>
        </w:tc>
        <w:tc>
          <w:tcPr>
            <w:tcW w:w="0" w:type="auto"/>
          </w:tcPr>
          <w:p w14:paraId="3BCEE220" w14:textId="3E103EBA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-</w:t>
            </w:r>
          </w:p>
        </w:tc>
        <w:tc>
          <w:tcPr>
            <w:tcW w:w="0" w:type="auto"/>
          </w:tcPr>
          <w:p w14:paraId="0AC5B4E7" w14:textId="789E7021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eastAsia="Times New Roman" w:hAnsi="Times New Roman" w:cs="Times New Roman"/>
                <w:szCs w:val="24"/>
              </w:rPr>
              <w:t>-</w:t>
            </w:r>
          </w:p>
        </w:tc>
      </w:tr>
      <w:tr w:rsidR="0061582E" w:rsidRPr="00E9241F" w14:paraId="71B03D78" w14:textId="77777777" w:rsidTr="00E9241F">
        <w:tc>
          <w:tcPr>
            <w:tcW w:w="0" w:type="auto"/>
          </w:tcPr>
          <w:p w14:paraId="4530E0B8" w14:textId="65C2FE4D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8</w:t>
            </w:r>
          </w:p>
        </w:tc>
        <w:tc>
          <w:tcPr>
            <w:tcW w:w="0" w:type="auto"/>
          </w:tcPr>
          <w:p w14:paraId="7F29CCD4" w14:textId="77BE9E5D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6.73 d (2.5)</w:t>
            </w:r>
          </w:p>
        </w:tc>
        <w:tc>
          <w:tcPr>
            <w:tcW w:w="0" w:type="auto"/>
          </w:tcPr>
          <w:p w14:paraId="01A3E6FE" w14:textId="26868E43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6.74 d (2.0)</w:t>
            </w:r>
          </w:p>
        </w:tc>
        <w:tc>
          <w:tcPr>
            <w:tcW w:w="0" w:type="auto"/>
          </w:tcPr>
          <w:p w14:paraId="07E14910" w14:textId="69C6DC08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6.51 d (2.5)</w:t>
            </w:r>
          </w:p>
        </w:tc>
        <w:tc>
          <w:tcPr>
            <w:tcW w:w="0" w:type="auto"/>
          </w:tcPr>
          <w:p w14:paraId="68BC936C" w14:textId="1F0626E0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6.68 d (2.0)</w:t>
            </w:r>
          </w:p>
        </w:tc>
        <w:tc>
          <w:tcPr>
            <w:tcW w:w="0" w:type="auto"/>
          </w:tcPr>
          <w:p w14:paraId="25708CCF" w14:textId="506689E5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 xml:space="preserve">7.21 s </w:t>
            </w:r>
          </w:p>
        </w:tc>
        <w:tc>
          <w:tcPr>
            <w:tcW w:w="0" w:type="auto"/>
          </w:tcPr>
          <w:p w14:paraId="69D6B903" w14:textId="6832BC73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6.60 d (2.0)</w:t>
            </w:r>
          </w:p>
        </w:tc>
        <w:tc>
          <w:tcPr>
            <w:tcW w:w="0" w:type="auto"/>
          </w:tcPr>
          <w:p w14:paraId="6D84A3CB" w14:textId="10434A0D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6.69 s</w:t>
            </w:r>
          </w:p>
        </w:tc>
        <w:tc>
          <w:tcPr>
            <w:tcW w:w="0" w:type="auto"/>
          </w:tcPr>
          <w:p w14:paraId="148C9EAE" w14:textId="0ECFB7E9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6.52 d (1.5)</w:t>
            </w:r>
          </w:p>
        </w:tc>
      </w:tr>
      <w:tr w:rsidR="0061582E" w:rsidRPr="00E9241F" w14:paraId="76349665" w14:textId="77777777" w:rsidTr="00E9241F">
        <w:tc>
          <w:tcPr>
            <w:tcW w:w="0" w:type="auto"/>
          </w:tcPr>
          <w:p w14:paraId="113310A5" w14:textId="04A2CD8E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8a</w:t>
            </w:r>
          </w:p>
        </w:tc>
        <w:tc>
          <w:tcPr>
            <w:tcW w:w="0" w:type="auto"/>
          </w:tcPr>
          <w:p w14:paraId="6F123AB8" w14:textId="66CE4799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-</w:t>
            </w:r>
          </w:p>
        </w:tc>
        <w:tc>
          <w:tcPr>
            <w:tcW w:w="0" w:type="auto"/>
          </w:tcPr>
          <w:p w14:paraId="29638833" w14:textId="130C71DD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-</w:t>
            </w:r>
          </w:p>
        </w:tc>
        <w:tc>
          <w:tcPr>
            <w:tcW w:w="0" w:type="auto"/>
          </w:tcPr>
          <w:p w14:paraId="6A6CE0F8" w14:textId="0CF4190B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-</w:t>
            </w:r>
          </w:p>
        </w:tc>
        <w:tc>
          <w:tcPr>
            <w:tcW w:w="0" w:type="auto"/>
          </w:tcPr>
          <w:p w14:paraId="6DFF7F21" w14:textId="4A0E3398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-</w:t>
            </w:r>
          </w:p>
        </w:tc>
        <w:tc>
          <w:tcPr>
            <w:tcW w:w="0" w:type="auto"/>
          </w:tcPr>
          <w:p w14:paraId="7DBD0A8C" w14:textId="08C501F1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-</w:t>
            </w:r>
          </w:p>
        </w:tc>
        <w:tc>
          <w:tcPr>
            <w:tcW w:w="0" w:type="auto"/>
          </w:tcPr>
          <w:p w14:paraId="584A9CE9" w14:textId="7D747DF0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-</w:t>
            </w:r>
          </w:p>
        </w:tc>
        <w:tc>
          <w:tcPr>
            <w:tcW w:w="0" w:type="auto"/>
          </w:tcPr>
          <w:p w14:paraId="417280D1" w14:textId="007C9E75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-</w:t>
            </w:r>
          </w:p>
        </w:tc>
        <w:tc>
          <w:tcPr>
            <w:tcW w:w="0" w:type="auto"/>
          </w:tcPr>
          <w:p w14:paraId="60C4BA86" w14:textId="7140966D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eastAsia="Times New Roman" w:hAnsi="Times New Roman" w:cs="Times New Roman"/>
                <w:szCs w:val="24"/>
              </w:rPr>
              <w:t>-</w:t>
            </w:r>
          </w:p>
        </w:tc>
      </w:tr>
      <w:tr w:rsidR="0061582E" w:rsidRPr="00E9241F" w14:paraId="777071A5" w14:textId="77777777" w:rsidTr="00E9241F">
        <w:tc>
          <w:tcPr>
            <w:tcW w:w="0" w:type="auto"/>
          </w:tcPr>
          <w:p w14:paraId="5A7A9A39" w14:textId="74B4848B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’</w:t>
            </w:r>
          </w:p>
        </w:tc>
        <w:tc>
          <w:tcPr>
            <w:tcW w:w="0" w:type="auto"/>
          </w:tcPr>
          <w:p w14:paraId="2C7B6E86" w14:textId="129DB57E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-</w:t>
            </w:r>
          </w:p>
        </w:tc>
        <w:tc>
          <w:tcPr>
            <w:tcW w:w="0" w:type="auto"/>
          </w:tcPr>
          <w:p w14:paraId="164BE126" w14:textId="5F78F6BD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-</w:t>
            </w:r>
          </w:p>
        </w:tc>
        <w:tc>
          <w:tcPr>
            <w:tcW w:w="0" w:type="auto"/>
          </w:tcPr>
          <w:p w14:paraId="780939CE" w14:textId="0B717153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-</w:t>
            </w:r>
          </w:p>
        </w:tc>
        <w:tc>
          <w:tcPr>
            <w:tcW w:w="0" w:type="auto"/>
          </w:tcPr>
          <w:p w14:paraId="14FB8D39" w14:textId="1DDE2E5B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-</w:t>
            </w:r>
          </w:p>
        </w:tc>
        <w:tc>
          <w:tcPr>
            <w:tcW w:w="0" w:type="auto"/>
          </w:tcPr>
          <w:p w14:paraId="11658114" w14:textId="08E835AC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-</w:t>
            </w:r>
          </w:p>
        </w:tc>
        <w:tc>
          <w:tcPr>
            <w:tcW w:w="0" w:type="auto"/>
          </w:tcPr>
          <w:p w14:paraId="7E1586AC" w14:textId="79104B2F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-</w:t>
            </w:r>
          </w:p>
        </w:tc>
        <w:tc>
          <w:tcPr>
            <w:tcW w:w="0" w:type="auto"/>
          </w:tcPr>
          <w:p w14:paraId="1ADC6D59" w14:textId="47D797CA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-</w:t>
            </w:r>
          </w:p>
        </w:tc>
        <w:tc>
          <w:tcPr>
            <w:tcW w:w="0" w:type="auto"/>
          </w:tcPr>
          <w:p w14:paraId="155BA25C" w14:textId="55D7B7ED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eastAsia="Times New Roman" w:hAnsi="Times New Roman" w:cs="Times New Roman"/>
                <w:szCs w:val="24"/>
              </w:rPr>
              <w:t>-</w:t>
            </w:r>
          </w:p>
        </w:tc>
      </w:tr>
      <w:tr w:rsidR="0061582E" w:rsidRPr="00E9241F" w14:paraId="0A2748D0" w14:textId="77777777" w:rsidTr="00E9241F">
        <w:tc>
          <w:tcPr>
            <w:tcW w:w="0" w:type="auto"/>
          </w:tcPr>
          <w:p w14:paraId="2FC4B90F" w14:textId="4C4DBF08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2’</w:t>
            </w:r>
          </w:p>
        </w:tc>
        <w:tc>
          <w:tcPr>
            <w:tcW w:w="0" w:type="auto"/>
          </w:tcPr>
          <w:p w14:paraId="28FC4081" w14:textId="47484E62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7.96 dd (1.5, 7.5)</w:t>
            </w:r>
          </w:p>
        </w:tc>
        <w:tc>
          <w:tcPr>
            <w:tcW w:w="0" w:type="auto"/>
          </w:tcPr>
          <w:p w14:paraId="70435659" w14:textId="3E9E8721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8.01 d (7.0)</w:t>
            </w:r>
          </w:p>
        </w:tc>
        <w:tc>
          <w:tcPr>
            <w:tcW w:w="0" w:type="auto"/>
          </w:tcPr>
          <w:p w14:paraId="62548B17" w14:textId="1A1524B8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7.89 dd (1.5, 8.0)</w:t>
            </w:r>
          </w:p>
        </w:tc>
        <w:tc>
          <w:tcPr>
            <w:tcW w:w="0" w:type="auto"/>
          </w:tcPr>
          <w:p w14:paraId="6068EDCF" w14:textId="6FA50E41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8.11 dd (1.5, 7.5)</w:t>
            </w:r>
          </w:p>
        </w:tc>
        <w:tc>
          <w:tcPr>
            <w:tcW w:w="0" w:type="auto"/>
          </w:tcPr>
          <w:p w14:paraId="34781317" w14:textId="4F5FC706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8.02 d (9.0)</w:t>
            </w:r>
          </w:p>
        </w:tc>
        <w:tc>
          <w:tcPr>
            <w:tcW w:w="0" w:type="auto"/>
          </w:tcPr>
          <w:p w14:paraId="7D811A9D" w14:textId="0121329A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7.78 d (9.0)</w:t>
            </w:r>
          </w:p>
        </w:tc>
        <w:tc>
          <w:tcPr>
            <w:tcW w:w="0" w:type="auto"/>
          </w:tcPr>
          <w:p w14:paraId="5CE70141" w14:textId="34E6FD72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7.72 s</w:t>
            </w:r>
          </w:p>
        </w:tc>
        <w:tc>
          <w:tcPr>
            <w:tcW w:w="0" w:type="auto"/>
          </w:tcPr>
          <w:p w14:paraId="2527FD25" w14:textId="51CF0C15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7.56 s</w:t>
            </w:r>
          </w:p>
        </w:tc>
      </w:tr>
      <w:tr w:rsidR="0061582E" w:rsidRPr="00E9241F" w14:paraId="1B2C5CFF" w14:textId="77777777" w:rsidTr="00E9241F">
        <w:tc>
          <w:tcPr>
            <w:tcW w:w="0" w:type="auto"/>
          </w:tcPr>
          <w:p w14:paraId="20211B45" w14:textId="5DA67D88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3’</w:t>
            </w:r>
          </w:p>
        </w:tc>
        <w:tc>
          <w:tcPr>
            <w:tcW w:w="0" w:type="auto"/>
          </w:tcPr>
          <w:p w14:paraId="311FF963" w14:textId="3BF3D480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7.50 m</w:t>
            </w:r>
          </w:p>
        </w:tc>
        <w:tc>
          <w:tcPr>
            <w:tcW w:w="0" w:type="auto"/>
          </w:tcPr>
          <w:p w14:paraId="32AF2435" w14:textId="62B2C7FD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7.55 m</w:t>
            </w:r>
          </w:p>
        </w:tc>
        <w:tc>
          <w:tcPr>
            <w:tcW w:w="0" w:type="auto"/>
          </w:tcPr>
          <w:p w14:paraId="040CC58C" w14:textId="382E56B9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7.54 m</w:t>
            </w:r>
          </w:p>
        </w:tc>
        <w:tc>
          <w:tcPr>
            <w:tcW w:w="0" w:type="auto"/>
          </w:tcPr>
          <w:p w14:paraId="7903397D" w14:textId="2A20D278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7.59 m</w:t>
            </w:r>
          </w:p>
        </w:tc>
        <w:tc>
          <w:tcPr>
            <w:tcW w:w="0" w:type="auto"/>
          </w:tcPr>
          <w:p w14:paraId="0BC16201" w14:textId="28630C38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7.11 d (9.0)</w:t>
            </w:r>
          </w:p>
        </w:tc>
        <w:tc>
          <w:tcPr>
            <w:tcW w:w="0" w:type="auto"/>
          </w:tcPr>
          <w:p w14:paraId="14D981EE" w14:textId="719F0067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6.94 d (9.0)</w:t>
            </w:r>
          </w:p>
        </w:tc>
        <w:tc>
          <w:tcPr>
            <w:tcW w:w="0" w:type="auto"/>
          </w:tcPr>
          <w:p w14:paraId="775A3876" w14:textId="1C95D449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-</w:t>
            </w:r>
          </w:p>
        </w:tc>
        <w:tc>
          <w:tcPr>
            <w:tcW w:w="0" w:type="auto"/>
          </w:tcPr>
          <w:p w14:paraId="5B34FF20" w14:textId="4FB7E154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eastAsia="Times New Roman" w:hAnsi="Times New Roman" w:cs="Times New Roman"/>
                <w:szCs w:val="24"/>
              </w:rPr>
              <w:t>-</w:t>
            </w:r>
          </w:p>
        </w:tc>
      </w:tr>
      <w:tr w:rsidR="0061582E" w:rsidRPr="00E9241F" w14:paraId="1A7F8C89" w14:textId="77777777" w:rsidTr="00E9241F">
        <w:tc>
          <w:tcPr>
            <w:tcW w:w="0" w:type="auto"/>
          </w:tcPr>
          <w:p w14:paraId="0FF86B78" w14:textId="572AAC43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4’</w:t>
            </w:r>
          </w:p>
        </w:tc>
        <w:tc>
          <w:tcPr>
            <w:tcW w:w="0" w:type="auto"/>
          </w:tcPr>
          <w:p w14:paraId="483FA359" w14:textId="142C169B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7.50 m</w:t>
            </w:r>
          </w:p>
        </w:tc>
        <w:tc>
          <w:tcPr>
            <w:tcW w:w="0" w:type="auto"/>
          </w:tcPr>
          <w:p w14:paraId="4C6A757B" w14:textId="7FAF2E4A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7.55 m</w:t>
            </w:r>
          </w:p>
        </w:tc>
        <w:tc>
          <w:tcPr>
            <w:tcW w:w="0" w:type="auto"/>
          </w:tcPr>
          <w:p w14:paraId="2B29DBF5" w14:textId="64C1D3AB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7.54 m</w:t>
            </w:r>
          </w:p>
        </w:tc>
        <w:tc>
          <w:tcPr>
            <w:tcW w:w="0" w:type="auto"/>
          </w:tcPr>
          <w:p w14:paraId="7FE80B89" w14:textId="48370D00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7.59 m</w:t>
            </w:r>
          </w:p>
        </w:tc>
        <w:tc>
          <w:tcPr>
            <w:tcW w:w="0" w:type="auto"/>
          </w:tcPr>
          <w:p w14:paraId="040F7631" w14:textId="7AD88E6A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-</w:t>
            </w:r>
          </w:p>
        </w:tc>
        <w:tc>
          <w:tcPr>
            <w:tcW w:w="0" w:type="auto"/>
          </w:tcPr>
          <w:p w14:paraId="6035ED2C" w14:textId="7BDF740A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-</w:t>
            </w:r>
          </w:p>
        </w:tc>
        <w:tc>
          <w:tcPr>
            <w:tcW w:w="0" w:type="auto"/>
          </w:tcPr>
          <w:p w14:paraId="0FD893BE" w14:textId="3AFDAE24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-</w:t>
            </w:r>
          </w:p>
        </w:tc>
        <w:tc>
          <w:tcPr>
            <w:tcW w:w="0" w:type="auto"/>
          </w:tcPr>
          <w:p w14:paraId="02A8A2F0" w14:textId="5C4C3260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eastAsia="Times New Roman" w:hAnsi="Times New Roman" w:cs="Times New Roman"/>
                <w:szCs w:val="24"/>
              </w:rPr>
              <w:t>-</w:t>
            </w:r>
          </w:p>
        </w:tc>
      </w:tr>
      <w:tr w:rsidR="0061582E" w:rsidRPr="00E9241F" w14:paraId="5C45284A" w14:textId="77777777" w:rsidTr="00E9241F">
        <w:tc>
          <w:tcPr>
            <w:tcW w:w="0" w:type="auto"/>
          </w:tcPr>
          <w:p w14:paraId="2A3F11DB" w14:textId="1B1F68B9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5’</w:t>
            </w:r>
          </w:p>
        </w:tc>
        <w:tc>
          <w:tcPr>
            <w:tcW w:w="0" w:type="auto"/>
          </w:tcPr>
          <w:p w14:paraId="509CBDDF" w14:textId="7A6C058E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7.50 m</w:t>
            </w:r>
          </w:p>
        </w:tc>
        <w:tc>
          <w:tcPr>
            <w:tcW w:w="0" w:type="auto"/>
          </w:tcPr>
          <w:p w14:paraId="282D0082" w14:textId="7E8FD6F9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7.55 m</w:t>
            </w:r>
          </w:p>
        </w:tc>
        <w:tc>
          <w:tcPr>
            <w:tcW w:w="0" w:type="auto"/>
          </w:tcPr>
          <w:p w14:paraId="617955AA" w14:textId="7AE22680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7.54 m</w:t>
            </w:r>
          </w:p>
        </w:tc>
        <w:tc>
          <w:tcPr>
            <w:tcW w:w="0" w:type="auto"/>
          </w:tcPr>
          <w:p w14:paraId="06D83DD1" w14:textId="02FA96D0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7.59 m</w:t>
            </w:r>
          </w:p>
        </w:tc>
        <w:tc>
          <w:tcPr>
            <w:tcW w:w="0" w:type="auto"/>
          </w:tcPr>
          <w:p w14:paraId="30C83359" w14:textId="60DC830C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7.11 d (9.0)</w:t>
            </w:r>
          </w:p>
        </w:tc>
        <w:tc>
          <w:tcPr>
            <w:tcW w:w="0" w:type="auto"/>
          </w:tcPr>
          <w:p w14:paraId="0B66AE8F" w14:textId="46739C58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6.94 d (9.0)</w:t>
            </w:r>
          </w:p>
        </w:tc>
        <w:tc>
          <w:tcPr>
            <w:tcW w:w="0" w:type="auto"/>
          </w:tcPr>
          <w:p w14:paraId="7D435386" w14:textId="310E68B4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6.89 d (8.5)</w:t>
            </w:r>
          </w:p>
        </w:tc>
        <w:tc>
          <w:tcPr>
            <w:tcW w:w="0" w:type="auto"/>
          </w:tcPr>
          <w:p w14:paraId="1AE848FF" w14:textId="0F0F6271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7.12 d (8.5)</w:t>
            </w:r>
          </w:p>
        </w:tc>
      </w:tr>
      <w:tr w:rsidR="0061582E" w:rsidRPr="00E9241F" w14:paraId="2201D84A" w14:textId="77777777" w:rsidTr="00E9241F">
        <w:tc>
          <w:tcPr>
            <w:tcW w:w="0" w:type="auto"/>
          </w:tcPr>
          <w:p w14:paraId="64278DED" w14:textId="1F0147A4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6’</w:t>
            </w:r>
          </w:p>
        </w:tc>
        <w:tc>
          <w:tcPr>
            <w:tcW w:w="0" w:type="auto"/>
          </w:tcPr>
          <w:p w14:paraId="5C7C9E47" w14:textId="1D1E2335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7.96 dd (1.5, 7.5)</w:t>
            </w:r>
          </w:p>
        </w:tc>
        <w:tc>
          <w:tcPr>
            <w:tcW w:w="0" w:type="auto"/>
          </w:tcPr>
          <w:p w14:paraId="33D0FA30" w14:textId="6F3705AA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8.01 d (7.0)</w:t>
            </w:r>
          </w:p>
        </w:tc>
        <w:tc>
          <w:tcPr>
            <w:tcW w:w="0" w:type="auto"/>
          </w:tcPr>
          <w:p w14:paraId="731AC898" w14:textId="50EC0578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7.89 dd (1.5, 8.0)</w:t>
            </w:r>
          </w:p>
        </w:tc>
        <w:tc>
          <w:tcPr>
            <w:tcW w:w="0" w:type="auto"/>
          </w:tcPr>
          <w:p w14:paraId="658E6228" w14:textId="62786CEC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8.11 dd (1.5, 7.5)</w:t>
            </w:r>
          </w:p>
        </w:tc>
        <w:tc>
          <w:tcPr>
            <w:tcW w:w="0" w:type="auto"/>
          </w:tcPr>
          <w:p w14:paraId="22588AF3" w14:textId="069C5E05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8.02 d (9.0)</w:t>
            </w:r>
          </w:p>
        </w:tc>
        <w:tc>
          <w:tcPr>
            <w:tcW w:w="0" w:type="auto"/>
          </w:tcPr>
          <w:p w14:paraId="39D74DC4" w14:textId="5C41A76C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7.78 d (9.0)</w:t>
            </w:r>
          </w:p>
        </w:tc>
        <w:tc>
          <w:tcPr>
            <w:tcW w:w="0" w:type="auto"/>
          </w:tcPr>
          <w:p w14:paraId="13CF289B" w14:textId="10D3A220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7.57 d (8.0)</w:t>
            </w:r>
          </w:p>
        </w:tc>
        <w:tc>
          <w:tcPr>
            <w:tcW w:w="0" w:type="auto"/>
          </w:tcPr>
          <w:p w14:paraId="0D5571F7" w14:textId="5C40303D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7.67 dd (1.0, 8.0)</w:t>
            </w:r>
          </w:p>
        </w:tc>
      </w:tr>
      <w:tr w:rsidR="0061582E" w:rsidRPr="00E9241F" w14:paraId="5F94B190" w14:textId="77777777" w:rsidTr="00E9241F">
        <w:tc>
          <w:tcPr>
            <w:tcW w:w="0" w:type="auto"/>
          </w:tcPr>
          <w:p w14:paraId="49529D87" w14:textId="0F262E88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5-OMe</w:t>
            </w:r>
          </w:p>
        </w:tc>
        <w:tc>
          <w:tcPr>
            <w:tcW w:w="0" w:type="auto"/>
          </w:tcPr>
          <w:p w14:paraId="01721F89" w14:textId="7650FE2A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eastAsia="Times New Roman" w:hAnsi="Times New Roman" w:cs="Times New Roman"/>
                <w:szCs w:val="24"/>
              </w:rPr>
              <w:t>-</w:t>
            </w:r>
          </w:p>
        </w:tc>
        <w:tc>
          <w:tcPr>
            <w:tcW w:w="0" w:type="auto"/>
          </w:tcPr>
          <w:p w14:paraId="123075EE" w14:textId="22808ABD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3.87 s</w:t>
            </w:r>
          </w:p>
        </w:tc>
        <w:tc>
          <w:tcPr>
            <w:tcW w:w="0" w:type="auto"/>
          </w:tcPr>
          <w:p w14:paraId="6828F6EA" w14:textId="16EE05F7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eastAsia="Times New Roman" w:hAnsi="Times New Roman" w:cs="Times New Roman"/>
                <w:szCs w:val="24"/>
              </w:rPr>
              <w:t>-</w:t>
            </w:r>
          </w:p>
        </w:tc>
        <w:tc>
          <w:tcPr>
            <w:tcW w:w="0" w:type="auto"/>
          </w:tcPr>
          <w:p w14:paraId="069550FB" w14:textId="6A2B371B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eastAsia="Times New Roman" w:hAnsi="Times New Roman" w:cs="Times New Roman"/>
                <w:szCs w:val="24"/>
              </w:rPr>
              <w:t>-</w:t>
            </w:r>
          </w:p>
        </w:tc>
        <w:tc>
          <w:tcPr>
            <w:tcW w:w="0" w:type="auto"/>
          </w:tcPr>
          <w:p w14:paraId="29506070" w14:textId="419245F4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3.80 s</w:t>
            </w:r>
          </w:p>
        </w:tc>
        <w:tc>
          <w:tcPr>
            <w:tcW w:w="0" w:type="auto"/>
          </w:tcPr>
          <w:p w14:paraId="0B906575" w14:textId="5DC0B0B3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3.92 s</w:t>
            </w:r>
          </w:p>
        </w:tc>
        <w:tc>
          <w:tcPr>
            <w:tcW w:w="0" w:type="auto"/>
          </w:tcPr>
          <w:p w14:paraId="3D90F8E5" w14:textId="77777777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</w:p>
        </w:tc>
        <w:tc>
          <w:tcPr>
            <w:tcW w:w="0" w:type="auto"/>
          </w:tcPr>
          <w:p w14:paraId="7DA9364A" w14:textId="72356510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eastAsia="Times New Roman" w:hAnsi="Times New Roman" w:cs="Times New Roman"/>
                <w:szCs w:val="24"/>
              </w:rPr>
              <w:t>-</w:t>
            </w:r>
          </w:p>
        </w:tc>
      </w:tr>
      <w:tr w:rsidR="0061582E" w:rsidRPr="00E9241F" w14:paraId="43892BEE" w14:textId="77777777" w:rsidTr="00E9241F">
        <w:tc>
          <w:tcPr>
            <w:tcW w:w="0" w:type="auto"/>
          </w:tcPr>
          <w:p w14:paraId="666CC4BE" w14:textId="46D3C39D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6-OMe</w:t>
            </w:r>
          </w:p>
        </w:tc>
        <w:tc>
          <w:tcPr>
            <w:tcW w:w="0" w:type="auto"/>
          </w:tcPr>
          <w:p w14:paraId="75C48848" w14:textId="77777777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</w:p>
        </w:tc>
        <w:tc>
          <w:tcPr>
            <w:tcW w:w="0" w:type="auto"/>
          </w:tcPr>
          <w:p w14:paraId="0FAD3B81" w14:textId="26FFB792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</w:p>
        </w:tc>
        <w:tc>
          <w:tcPr>
            <w:tcW w:w="0" w:type="auto"/>
          </w:tcPr>
          <w:p w14:paraId="03D07565" w14:textId="44679193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eastAsia="Times New Roman" w:hAnsi="Times New Roman" w:cs="Times New Roman"/>
                <w:szCs w:val="24"/>
              </w:rPr>
              <w:t>-</w:t>
            </w:r>
          </w:p>
        </w:tc>
        <w:tc>
          <w:tcPr>
            <w:tcW w:w="0" w:type="auto"/>
          </w:tcPr>
          <w:p w14:paraId="6F3459A3" w14:textId="53C93CB8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eastAsia="Times New Roman" w:hAnsi="Times New Roman" w:cs="Times New Roman"/>
                <w:szCs w:val="24"/>
              </w:rPr>
              <w:t>-</w:t>
            </w:r>
          </w:p>
        </w:tc>
        <w:tc>
          <w:tcPr>
            <w:tcW w:w="0" w:type="auto"/>
          </w:tcPr>
          <w:p w14:paraId="465FBA06" w14:textId="5FA2782D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3.77 s</w:t>
            </w:r>
          </w:p>
        </w:tc>
        <w:tc>
          <w:tcPr>
            <w:tcW w:w="0" w:type="auto"/>
          </w:tcPr>
          <w:p w14:paraId="6170631A" w14:textId="4447B465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-</w:t>
            </w:r>
          </w:p>
        </w:tc>
        <w:tc>
          <w:tcPr>
            <w:tcW w:w="0" w:type="auto"/>
          </w:tcPr>
          <w:p w14:paraId="2F96BE01" w14:textId="77777777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</w:p>
        </w:tc>
        <w:tc>
          <w:tcPr>
            <w:tcW w:w="0" w:type="auto"/>
          </w:tcPr>
          <w:p w14:paraId="4503F2DF" w14:textId="05730F00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eastAsia="Times New Roman" w:hAnsi="Times New Roman" w:cs="Times New Roman"/>
                <w:szCs w:val="24"/>
              </w:rPr>
              <w:t>-</w:t>
            </w:r>
          </w:p>
        </w:tc>
      </w:tr>
      <w:tr w:rsidR="0061582E" w:rsidRPr="00E9241F" w14:paraId="78E25F5A" w14:textId="77777777" w:rsidTr="00E9241F">
        <w:tc>
          <w:tcPr>
            <w:tcW w:w="0" w:type="auto"/>
          </w:tcPr>
          <w:p w14:paraId="006717EA" w14:textId="45043E51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7-OMe</w:t>
            </w:r>
          </w:p>
        </w:tc>
        <w:tc>
          <w:tcPr>
            <w:tcW w:w="0" w:type="auto"/>
          </w:tcPr>
          <w:p w14:paraId="0E0D264E" w14:textId="6A8E75FB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eastAsia="Times New Roman" w:hAnsi="Times New Roman" w:cs="Times New Roman"/>
                <w:szCs w:val="24"/>
              </w:rPr>
              <w:t>-</w:t>
            </w:r>
          </w:p>
        </w:tc>
        <w:tc>
          <w:tcPr>
            <w:tcW w:w="0" w:type="auto"/>
          </w:tcPr>
          <w:p w14:paraId="29833DF4" w14:textId="021C8EF2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3.89 s</w:t>
            </w:r>
          </w:p>
        </w:tc>
        <w:tc>
          <w:tcPr>
            <w:tcW w:w="0" w:type="auto"/>
          </w:tcPr>
          <w:p w14:paraId="2AEC83A7" w14:textId="0D293F6A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3.87 s</w:t>
            </w:r>
          </w:p>
        </w:tc>
        <w:tc>
          <w:tcPr>
            <w:tcW w:w="0" w:type="auto"/>
          </w:tcPr>
          <w:p w14:paraId="4E836AB2" w14:textId="46294BA4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3.92 s</w:t>
            </w:r>
          </w:p>
        </w:tc>
        <w:tc>
          <w:tcPr>
            <w:tcW w:w="0" w:type="auto"/>
          </w:tcPr>
          <w:p w14:paraId="22A0FE04" w14:textId="76E94E28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3.95 s</w:t>
            </w:r>
          </w:p>
        </w:tc>
        <w:tc>
          <w:tcPr>
            <w:tcW w:w="0" w:type="auto"/>
          </w:tcPr>
          <w:p w14:paraId="153DA0A5" w14:textId="0DE059B7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3.95 s</w:t>
            </w:r>
          </w:p>
        </w:tc>
        <w:tc>
          <w:tcPr>
            <w:tcW w:w="0" w:type="auto"/>
          </w:tcPr>
          <w:p w14:paraId="78488E77" w14:textId="21FF6C36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3.86 s</w:t>
            </w:r>
          </w:p>
        </w:tc>
        <w:tc>
          <w:tcPr>
            <w:tcW w:w="0" w:type="auto"/>
          </w:tcPr>
          <w:p w14:paraId="128E51BC" w14:textId="2A1333F7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eastAsia="Times New Roman" w:hAnsi="Times New Roman" w:cs="Times New Roman"/>
                <w:szCs w:val="24"/>
              </w:rPr>
              <w:t>-</w:t>
            </w:r>
          </w:p>
        </w:tc>
      </w:tr>
      <w:tr w:rsidR="0061582E" w:rsidRPr="00E9241F" w14:paraId="0A5F9F0A" w14:textId="77777777" w:rsidTr="00E9241F">
        <w:tc>
          <w:tcPr>
            <w:tcW w:w="0" w:type="auto"/>
          </w:tcPr>
          <w:p w14:paraId="1F70F988" w14:textId="4ED792ED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3-OMe</w:t>
            </w:r>
          </w:p>
        </w:tc>
        <w:tc>
          <w:tcPr>
            <w:tcW w:w="0" w:type="auto"/>
          </w:tcPr>
          <w:p w14:paraId="4C21975E" w14:textId="7B9A53D1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eastAsia="Times New Roman" w:hAnsi="Times New Roman" w:cs="Times New Roman"/>
                <w:szCs w:val="24"/>
              </w:rPr>
              <w:t>-</w:t>
            </w:r>
          </w:p>
        </w:tc>
        <w:tc>
          <w:tcPr>
            <w:tcW w:w="0" w:type="auto"/>
          </w:tcPr>
          <w:p w14:paraId="3FB8DD7F" w14:textId="3B322AF0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3.78 s</w:t>
            </w:r>
          </w:p>
        </w:tc>
        <w:tc>
          <w:tcPr>
            <w:tcW w:w="0" w:type="auto"/>
          </w:tcPr>
          <w:p w14:paraId="32161DA4" w14:textId="54487AC2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eastAsia="Times New Roman" w:hAnsi="Times New Roman" w:cs="Times New Roman"/>
                <w:szCs w:val="24"/>
              </w:rPr>
              <w:t>-</w:t>
            </w:r>
          </w:p>
        </w:tc>
        <w:tc>
          <w:tcPr>
            <w:tcW w:w="0" w:type="auto"/>
          </w:tcPr>
          <w:p w14:paraId="157BE184" w14:textId="0FD7FE67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3.90 s</w:t>
            </w:r>
          </w:p>
        </w:tc>
        <w:tc>
          <w:tcPr>
            <w:tcW w:w="0" w:type="auto"/>
          </w:tcPr>
          <w:p w14:paraId="4C873CA0" w14:textId="5ED2B07B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eastAsia="Times New Roman" w:hAnsi="Times New Roman" w:cs="Times New Roman"/>
                <w:szCs w:val="24"/>
              </w:rPr>
              <w:t>-</w:t>
            </w:r>
          </w:p>
        </w:tc>
        <w:tc>
          <w:tcPr>
            <w:tcW w:w="0" w:type="auto"/>
          </w:tcPr>
          <w:p w14:paraId="7B2D9E63" w14:textId="22CE48FC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eastAsia="Times New Roman" w:hAnsi="Times New Roman" w:cs="Times New Roman"/>
                <w:szCs w:val="24"/>
              </w:rPr>
              <w:t>-</w:t>
            </w:r>
          </w:p>
        </w:tc>
        <w:tc>
          <w:tcPr>
            <w:tcW w:w="0" w:type="auto"/>
          </w:tcPr>
          <w:p w14:paraId="20223B1F" w14:textId="77777777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</w:p>
        </w:tc>
        <w:tc>
          <w:tcPr>
            <w:tcW w:w="0" w:type="auto"/>
          </w:tcPr>
          <w:p w14:paraId="5C42D12D" w14:textId="3DBD50B7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eastAsia="Times New Roman" w:hAnsi="Times New Roman" w:cs="Times New Roman"/>
                <w:szCs w:val="24"/>
              </w:rPr>
              <w:t>-</w:t>
            </w:r>
          </w:p>
        </w:tc>
      </w:tr>
      <w:tr w:rsidR="0061582E" w:rsidRPr="00E9241F" w14:paraId="7D052ECB" w14:textId="77777777" w:rsidTr="00E9241F">
        <w:tc>
          <w:tcPr>
            <w:tcW w:w="0" w:type="auto"/>
          </w:tcPr>
          <w:p w14:paraId="1165077F" w14:textId="3F2C5E59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3’-OMe</w:t>
            </w:r>
          </w:p>
        </w:tc>
        <w:tc>
          <w:tcPr>
            <w:tcW w:w="0" w:type="auto"/>
          </w:tcPr>
          <w:p w14:paraId="6BDD43D6" w14:textId="77777777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</w:p>
        </w:tc>
        <w:tc>
          <w:tcPr>
            <w:tcW w:w="0" w:type="auto"/>
          </w:tcPr>
          <w:p w14:paraId="22806B7F" w14:textId="77777777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</w:p>
        </w:tc>
        <w:tc>
          <w:tcPr>
            <w:tcW w:w="0" w:type="auto"/>
          </w:tcPr>
          <w:p w14:paraId="33A89944" w14:textId="77777777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</w:p>
        </w:tc>
        <w:tc>
          <w:tcPr>
            <w:tcW w:w="0" w:type="auto"/>
          </w:tcPr>
          <w:p w14:paraId="660C8D08" w14:textId="77777777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</w:p>
        </w:tc>
        <w:tc>
          <w:tcPr>
            <w:tcW w:w="0" w:type="auto"/>
          </w:tcPr>
          <w:p w14:paraId="0A8B691D" w14:textId="77777777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</w:p>
        </w:tc>
        <w:tc>
          <w:tcPr>
            <w:tcW w:w="0" w:type="auto"/>
          </w:tcPr>
          <w:p w14:paraId="214C4505" w14:textId="77777777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</w:p>
        </w:tc>
        <w:tc>
          <w:tcPr>
            <w:tcW w:w="0" w:type="auto"/>
          </w:tcPr>
          <w:p w14:paraId="06008F3C" w14:textId="77777777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</w:p>
        </w:tc>
        <w:tc>
          <w:tcPr>
            <w:tcW w:w="0" w:type="auto"/>
          </w:tcPr>
          <w:p w14:paraId="5E83B009" w14:textId="25876DED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3.88 s</w:t>
            </w:r>
          </w:p>
        </w:tc>
      </w:tr>
      <w:tr w:rsidR="0061582E" w:rsidRPr="00E9241F" w14:paraId="78029E13" w14:textId="77777777" w:rsidTr="00E9241F">
        <w:tc>
          <w:tcPr>
            <w:tcW w:w="0" w:type="auto"/>
          </w:tcPr>
          <w:p w14:paraId="4AE126AB" w14:textId="242C446A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4’-OMe</w:t>
            </w:r>
          </w:p>
        </w:tc>
        <w:tc>
          <w:tcPr>
            <w:tcW w:w="0" w:type="auto"/>
          </w:tcPr>
          <w:p w14:paraId="3A9550F4" w14:textId="77777777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</w:p>
        </w:tc>
        <w:tc>
          <w:tcPr>
            <w:tcW w:w="0" w:type="auto"/>
          </w:tcPr>
          <w:p w14:paraId="0D4F6A86" w14:textId="77777777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</w:p>
        </w:tc>
        <w:tc>
          <w:tcPr>
            <w:tcW w:w="0" w:type="auto"/>
          </w:tcPr>
          <w:p w14:paraId="3AB64DE7" w14:textId="77777777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</w:p>
        </w:tc>
        <w:tc>
          <w:tcPr>
            <w:tcW w:w="0" w:type="auto"/>
          </w:tcPr>
          <w:p w14:paraId="7ED76BBC" w14:textId="77777777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</w:p>
        </w:tc>
        <w:tc>
          <w:tcPr>
            <w:tcW w:w="0" w:type="auto"/>
          </w:tcPr>
          <w:p w14:paraId="294CFCD1" w14:textId="0D5446FB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3.86 s</w:t>
            </w:r>
          </w:p>
        </w:tc>
        <w:tc>
          <w:tcPr>
            <w:tcW w:w="0" w:type="auto"/>
          </w:tcPr>
          <w:p w14:paraId="098B9899" w14:textId="77777777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</w:p>
        </w:tc>
        <w:tc>
          <w:tcPr>
            <w:tcW w:w="0" w:type="auto"/>
          </w:tcPr>
          <w:p w14:paraId="4B69E1AD" w14:textId="77777777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</w:p>
        </w:tc>
        <w:tc>
          <w:tcPr>
            <w:tcW w:w="0" w:type="auto"/>
          </w:tcPr>
          <w:p w14:paraId="38037740" w14:textId="5790E7CD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3.85 s</w:t>
            </w:r>
          </w:p>
        </w:tc>
      </w:tr>
      <w:tr w:rsidR="0061582E" w:rsidRPr="00E9241F" w14:paraId="339896EC" w14:textId="77777777" w:rsidTr="00E9241F">
        <w:tc>
          <w:tcPr>
            <w:tcW w:w="0" w:type="auto"/>
          </w:tcPr>
          <w:p w14:paraId="17773837" w14:textId="5149664E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5-OH</w:t>
            </w:r>
          </w:p>
        </w:tc>
        <w:tc>
          <w:tcPr>
            <w:tcW w:w="0" w:type="auto"/>
          </w:tcPr>
          <w:p w14:paraId="53B44C74" w14:textId="77777777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</w:p>
        </w:tc>
        <w:tc>
          <w:tcPr>
            <w:tcW w:w="0" w:type="auto"/>
          </w:tcPr>
          <w:p w14:paraId="46E5DA01" w14:textId="77777777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</w:p>
        </w:tc>
        <w:tc>
          <w:tcPr>
            <w:tcW w:w="0" w:type="auto"/>
          </w:tcPr>
          <w:p w14:paraId="7AE9265C" w14:textId="4FE3F479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2.72 s</w:t>
            </w:r>
          </w:p>
        </w:tc>
        <w:tc>
          <w:tcPr>
            <w:tcW w:w="0" w:type="auto"/>
          </w:tcPr>
          <w:p w14:paraId="5D719AFF" w14:textId="4950EB14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2.64 s</w:t>
            </w:r>
          </w:p>
        </w:tc>
        <w:tc>
          <w:tcPr>
            <w:tcW w:w="0" w:type="auto"/>
          </w:tcPr>
          <w:p w14:paraId="6A5400FA" w14:textId="77777777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</w:p>
        </w:tc>
        <w:tc>
          <w:tcPr>
            <w:tcW w:w="0" w:type="auto"/>
          </w:tcPr>
          <w:p w14:paraId="33B65694" w14:textId="77777777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</w:p>
        </w:tc>
        <w:tc>
          <w:tcPr>
            <w:tcW w:w="0" w:type="auto"/>
          </w:tcPr>
          <w:p w14:paraId="75244AD9" w14:textId="5EE70B23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2.47 s</w:t>
            </w:r>
          </w:p>
        </w:tc>
        <w:tc>
          <w:tcPr>
            <w:tcW w:w="0" w:type="auto"/>
          </w:tcPr>
          <w:p w14:paraId="0C5853EE" w14:textId="177EDC5D" w:rsidR="0061582E" w:rsidRPr="00E9241F" w:rsidRDefault="0061582E" w:rsidP="0061582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eastAsia="Times New Roman" w:hAnsi="Times New Roman" w:cs="Times New Roman"/>
                <w:szCs w:val="24"/>
              </w:rPr>
              <w:t>12.92 s</w:t>
            </w:r>
          </w:p>
        </w:tc>
      </w:tr>
    </w:tbl>
    <w:p w14:paraId="33E2A9F4" w14:textId="77777777" w:rsidR="0061582E" w:rsidRPr="00F97063" w:rsidRDefault="0061582E" w:rsidP="0061582E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6"/>
          <w:szCs w:val="26"/>
        </w:rPr>
      </w:pPr>
    </w:p>
    <w:p w14:paraId="7874226D" w14:textId="77777777" w:rsidR="0061582E" w:rsidRDefault="0061582E" w:rsidP="0061582E">
      <w:pPr>
        <w:spacing w:after="0" w:line="240" w:lineRule="auto"/>
        <w:jc w:val="both"/>
        <w:rPr>
          <w:rFonts w:ascii="Times New Roman" w:hAnsi="Times New Roman"/>
          <w:b/>
          <w:bCs/>
          <w:sz w:val="26"/>
          <w:szCs w:val="26"/>
        </w:rPr>
      </w:pPr>
    </w:p>
    <w:p w14:paraId="50B0A649" w14:textId="1A1102B1" w:rsidR="0061582E" w:rsidRDefault="0061582E" w:rsidP="0061582E">
      <w:pPr>
        <w:spacing w:after="0" w:line="240" w:lineRule="auto"/>
        <w:jc w:val="both"/>
        <w:rPr>
          <w:rFonts w:ascii="Times New Roman" w:hAnsi="Times New Roman"/>
          <w:b/>
          <w:bCs/>
          <w:sz w:val="26"/>
          <w:szCs w:val="26"/>
        </w:rPr>
      </w:pPr>
    </w:p>
    <w:p w14:paraId="19A107EF" w14:textId="51BA282D" w:rsidR="00E9241F" w:rsidRDefault="00E9241F" w:rsidP="0061582E">
      <w:pPr>
        <w:spacing w:after="0" w:line="240" w:lineRule="auto"/>
        <w:jc w:val="both"/>
        <w:rPr>
          <w:rFonts w:ascii="Times New Roman" w:hAnsi="Times New Roman"/>
          <w:b/>
          <w:bCs/>
          <w:sz w:val="26"/>
          <w:szCs w:val="26"/>
        </w:rPr>
      </w:pPr>
    </w:p>
    <w:p w14:paraId="6DA423B5" w14:textId="4CFABD08" w:rsidR="00E9241F" w:rsidRDefault="00E9241F" w:rsidP="0061582E">
      <w:pPr>
        <w:spacing w:after="0" w:line="240" w:lineRule="auto"/>
        <w:jc w:val="both"/>
        <w:rPr>
          <w:rFonts w:ascii="Times New Roman" w:hAnsi="Times New Roman"/>
          <w:b/>
          <w:bCs/>
          <w:sz w:val="26"/>
          <w:szCs w:val="26"/>
        </w:rPr>
      </w:pPr>
    </w:p>
    <w:p w14:paraId="4A32B37F" w14:textId="161CF5F1" w:rsidR="00E9241F" w:rsidRDefault="00E9241F" w:rsidP="0061582E">
      <w:pPr>
        <w:spacing w:after="0" w:line="240" w:lineRule="auto"/>
        <w:jc w:val="both"/>
        <w:rPr>
          <w:rFonts w:ascii="Times New Roman" w:hAnsi="Times New Roman"/>
          <w:b/>
          <w:bCs/>
          <w:sz w:val="26"/>
          <w:szCs w:val="26"/>
        </w:rPr>
      </w:pPr>
    </w:p>
    <w:p w14:paraId="7013DA1E" w14:textId="77777777" w:rsidR="00E9241F" w:rsidRDefault="00E9241F" w:rsidP="0061582E">
      <w:pPr>
        <w:spacing w:after="0" w:line="240" w:lineRule="auto"/>
        <w:jc w:val="both"/>
        <w:rPr>
          <w:rFonts w:ascii="Times New Roman" w:hAnsi="Times New Roman"/>
          <w:b/>
          <w:bCs/>
          <w:sz w:val="26"/>
          <w:szCs w:val="26"/>
        </w:rPr>
      </w:pPr>
    </w:p>
    <w:p w14:paraId="1337990B" w14:textId="77777777" w:rsidR="0061582E" w:rsidRDefault="0061582E" w:rsidP="0061582E">
      <w:pPr>
        <w:spacing w:after="0" w:line="240" w:lineRule="auto"/>
        <w:jc w:val="both"/>
        <w:rPr>
          <w:rFonts w:ascii="Times New Roman" w:hAnsi="Times New Roman"/>
          <w:b/>
          <w:bCs/>
          <w:sz w:val="26"/>
          <w:szCs w:val="26"/>
        </w:rPr>
      </w:pPr>
    </w:p>
    <w:p w14:paraId="00281056" w14:textId="29B4E4D6" w:rsidR="00374F66" w:rsidRPr="0061582E" w:rsidRDefault="0061582E" w:rsidP="0061582E">
      <w:pPr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83E81">
        <w:rPr>
          <w:rFonts w:ascii="Times New Roman" w:hAnsi="Times New Roman"/>
          <w:b/>
          <w:bCs/>
          <w:sz w:val="26"/>
          <w:szCs w:val="26"/>
        </w:rPr>
        <w:lastRenderedPageBreak/>
        <w:t>Table S</w:t>
      </w:r>
      <w:r w:rsidR="00F97063">
        <w:rPr>
          <w:rFonts w:ascii="Times New Roman" w:hAnsi="Times New Roman"/>
          <w:b/>
          <w:bCs/>
          <w:sz w:val="26"/>
          <w:szCs w:val="26"/>
        </w:rPr>
        <w:t>4</w:t>
      </w:r>
      <w:r>
        <w:rPr>
          <w:rFonts w:ascii="Times New Roman" w:hAnsi="Times New Roman"/>
          <w:b/>
          <w:bCs/>
          <w:sz w:val="26"/>
          <w:szCs w:val="26"/>
        </w:rPr>
        <w:t xml:space="preserve">. </w:t>
      </w:r>
      <w:r w:rsidRPr="0061582E">
        <w:rPr>
          <w:rFonts w:ascii="Times New Roman" w:hAnsi="Times New Roman"/>
          <w:sz w:val="26"/>
          <w:szCs w:val="26"/>
          <w:vertAlign w:val="superscript"/>
        </w:rPr>
        <w:t>1</w:t>
      </w:r>
      <w:r w:rsidR="00F97063">
        <w:rPr>
          <w:rFonts w:ascii="Times New Roman" w:hAnsi="Times New Roman"/>
          <w:sz w:val="26"/>
          <w:szCs w:val="26"/>
          <w:vertAlign w:val="superscript"/>
        </w:rPr>
        <w:t>3</w:t>
      </w:r>
      <w:r w:rsidRPr="0061582E">
        <w:rPr>
          <w:rFonts w:ascii="Times New Roman" w:hAnsi="Times New Roman"/>
          <w:sz w:val="26"/>
          <w:szCs w:val="26"/>
          <w:vertAlign w:val="superscript"/>
        </w:rPr>
        <w:t xml:space="preserve"> </w:t>
      </w:r>
      <w:r w:rsidR="00F97063">
        <w:rPr>
          <w:rFonts w:ascii="Times New Roman" w:hAnsi="Times New Roman"/>
          <w:sz w:val="26"/>
          <w:szCs w:val="26"/>
        </w:rPr>
        <w:t>C</w:t>
      </w:r>
      <w:r>
        <w:rPr>
          <w:rFonts w:ascii="Times New Roman" w:hAnsi="Times New Roman"/>
          <w:sz w:val="26"/>
          <w:szCs w:val="26"/>
        </w:rPr>
        <w:t xml:space="preserve"> </w:t>
      </w:r>
      <w:r w:rsidRPr="00D63E9C">
        <w:rPr>
          <w:rFonts w:ascii="Times New Roman" w:hAnsi="Times New Roman" w:cs="Times New Roman"/>
          <w:sz w:val="26"/>
          <w:szCs w:val="26"/>
        </w:rPr>
        <w:t xml:space="preserve">NMR data of Compound </w:t>
      </w:r>
      <w:r>
        <w:rPr>
          <w:rFonts w:ascii="Times New Roman" w:hAnsi="Times New Roman" w:cs="Times New Roman"/>
          <w:b/>
          <w:sz w:val="26"/>
          <w:szCs w:val="26"/>
        </w:rPr>
        <w:t>2-9</w:t>
      </w:r>
      <w:r w:rsidRPr="00D63E9C"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25"/>
        <w:gridCol w:w="1417"/>
        <w:gridCol w:w="1417"/>
        <w:gridCol w:w="1111"/>
        <w:gridCol w:w="1514"/>
        <w:gridCol w:w="1417"/>
        <w:gridCol w:w="1976"/>
        <w:gridCol w:w="1417"/>
        <w:gridCol w:w="1417"/>
      </w:tblGrid>
      <w:tr w:rsidR="00F97063" w:rsidRPr="00E9241F" w14:paraId="276F96BA" w14:textId="77777777" w:rsidTr="00E9241F">
        <w:tc>
          <w:tcPr>
            <w:tcW w:w="0" w:type="auto"/>
          </w:tcPr>
          <w:p w14:paraId="1965EA51" w14:textId="7DBF3DF1" w:rsidR="00F97063" w:rsidRPr="00E9241F" w:rsidRDefault="00F97063" w:rsidP="00F97063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NO</w:t>
            </w:r>
          </w:p>
        </w:tc>
        <w:tc>
          <w:tcPr>
            <w:tcW w:w="0" w:type="auto"/>
          </w:tcPr>
          <w:p w14:paraId="50B1B276" w14:textId="2D06AB72" w:rsidR="00F97063" w:rsidRPr="00E9241F" w:rsidRDefault="00F97063" w:rsidP="00F970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Cs w:val="24"/>
              </w:rPr>
            </w:pPr>
            <w:r w:rsidRPr="00E9241F">
              <w:rPr>
                <w:rFonts w:ascii="Times New Roman" w:eastAsia="Times New Roman" w:hAnsi="Times New Roman" w:cs="Times New Roman"/>
                <w:b/>
                <w:bCs/>
                <w:szCs w:val="24"/>
              </w:rPr>
              <w:t xml:space="preserve">2 </w:t>
            </w:r>
            <w:r w:rsidRPr="00E9241F">
              <w:rPr>
                <w:rFonts w:ascii="Times New Roman" w:eastAsia="Times New Roman" w:hAnsi="Times New Roman" w:cs="Times New Roman"/>
                <w:szCs w:val="24"/>
              </w:rPr>
              <w:t>(DMSO</w:t>
            </w:r>
            <w:r w:rsidR="00E9241F" w:rsidRPr="00E9241F">
              <w:rPr>
                <w:rFonts w:ascii="Times New Roman" w:eastAsia="Times New Roman" w:hAnsi="Times New Roman" w:cs="Times New Roman"/>
                <w:szCs w:val="24"/>
              </w:rPr>
              <w:t>-</w:t>
            </w:r>
            <w:r w:rsidR="00E9241F" w:rsidRPr="00E9241F">
              <w:rPr>
                <w:rFonts w:ascii="Times New Roman" w:eastAsia="Times New Roman" w:hAnsi="Times New Roman" w:cs="Times New Roman"/>
                <w:i/>
                <w:iCs/>
                <w:szCs w:val="24"/>
              </w:rPr>
              <w:t>d</w:t>
            </w:r>
            <w:r w:rsidR="00E9241F" w:rsidRPr="00E9241F">
              <w:rPr>
                <w:rFonts w:ascii="Times New Roman" w:eastAsia="Times New Roman" w:hAnsi="Times New Roman" w:cs="Times New Roman"/>
                <w:i/>
                <w:iCs/>
                <w:szCs w:val="24"/>
                <w:vertAlign w:val="subscript"/>
              </w:rPr>
              <w:t>6</w:t>
            </w:r>
            <w:r w:rsidRPr="00E9241F">
              <w:rPr>
                <w:rFonts w:ascii="Times New Roman" w:eastAsia="Times New Roman" w:hAnsi="Times New Roman" w:cs="Times New Roman"/>
                <w:szCs w:val="24"/>
              </w:rPr>
              <w:t>)</w:t>
            </w:r>
            <w:r w:rsidRPr="00E9241F">
              <w:rPr>
                <w:rFonts w:ascii="Times New Roman" w:eastAsia="Times New Roman" w:hAnsi="Times New Roman" w:cs="Times New Roman"/>
                <w:b/>
                <w:bCs/>
                <w:szCs w:val="24"/>
              </w:rPr>
              <w:t xml:space="preserve"> </w:t>
            </w:r>
          </w:p>
          <w:p w14:paraId="314B0C1C" w14:textId="77777777" w:rsidR="00F97063" w:rsidRPr="00E9241F" w:rsidRDefault="00F97063" w:rsidP="00F97063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Cs w:val="24"/>
              </w:rPr>
            </w:pPr>
            <w:r w:rsidRPr="00E9241F">
              <w:rPr>
                <w:rFonts w:ascii="Times New Roman" w:eastAsia="Arial" w:hAnsi="Times New Roman" w:cs="Times New Roman"/>
                <w:i/>
                <w:szCs w:val="24"/>
              </w:rPr>
              <w:t>δ</w:t>
            </w:r>
            <w:r w:rsidRPr="00E9241F">
              <w:rPr>
                <w:rFonts w:ascii="Times New Roman" w:eastAsia="Arial" w:hAnsi="Times New Roman" w:cs="Times New Roman"/>
                <w:szCs w:val="24"/>
                <w:vertAlign w:val="subscript"/>
              </w:rPr>
              <w:t>C</w:t>
            </w:r>
            <w:r w:rsidRPr="00E9241F">
              <w:rPr>
                <w:rFonts w:ascii="Times New Roman" w:eastAsia="Arial" w:hAnsi="Times New Roman" w:cs="Times New Roman"/>
                <w:szCs w:val="24"/>
              </w:rPr>
              <w:t xml:space="preserve"> </w:t>
            </w:r>
          </w:p>
          <w:p w14:paraId="75DAE5F0" w14:textId="271C611F" w:rsidR="00F97063" w:rsidRPr="00E9241F" w:rsidRDefault="00F97063" w:rsidP="00F97063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eastAsia="Arial" w:hAnsi="Times New Roman" w:cs="Times New Roman"/>
                <w:szCs w:val="24"/>
              </w:rPr>
              <w:t>ppm</w:t>
            </w:r>
          </w:p>
        </w:tc>
        <w:tc>
          <w:tcPr>
            <w:tcW w:w="0" w:type="auto"/>
          </w:tcPr>
          <w:p w14:paraId="71C080B1" w14:textId="73EBF6DF" w:rsidR="00F97063" w:rsidRPr="00E9241F" w:rsidRDefault="00F97063" w:rsidP="00F970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Cs w:val="24"/>
              </w:rPr>
            </w:pPr>
            <w:r w:rsidRPr="00E9241F">
              <w:rPr>
                <w:rFonts w:ascii="Times New Roman" w:eastAsia="Times New Roman" w:hAnsi="Times New Roman" w:cs="Times New Roman"/>
                <w:b/>
                <w:bCs/>
                <w:szCs w:val="24"/>
              </w:rPr>
              <w:t xml:space="preserve">3 </w:t>
            </w:r>
            <w:r w:rsidRPr="00E9241F">
              <w:rPr>
                <w:rFonts w:ascii="Times New Roman" w:eastAsia="Times New Roman" w:hAnsi="Times New Roman" w:cs="Times New Roman"/>
                <w:szCs w:val="24"/>
              </w:rPr>
              <w:t>(DMSO</w:t>
            </w:r>
            <w:r w:rsidR="00E9241F" w:rsidRPr="00E9241F">
              <w:rPr>
                <w:rFonts w:ascii="Times New Roman" w:eastAsia="Times New Roman" w:hAnsi="Times New Roman" w:cs="Times New Roman"/>
                <w:szCs w:val="24"/>
              </w:rPr>
              <w:t>-</w:t>
            </w:r>
            <w:r w:rsidR="00E9241F" w:rsidRPr="00E9241F">
              <w:rPr>
                <w:rFonts w:ascii="Times New Roman" w:eastAsia="Times New Roman" w:hAnsi="Times New Roman" w:cs="Times New Roman"/>
                <w:i/>
                <w:iCs/>
                <w:szCs w:val="24"/>
              </w:rPr>
              <w:t>d</w:t>
            </w:r>
            <w:r w:rsidR="00E9241F" w:rsidRPr="00E9241F">
              <w:rPr>
                <w:rFonts w:ascii="Times New Roman" w:eastAsia="Times New Roman" w:hAnsi="Times New Roman" w:cs="Times New Roman"/>
                <w:i/>
                <w:iCs/>
                <w:szCs w:val="24"/>
                <w:vertAlign w:val="subscript"/>
              </w:rPr>
              <w:t>6</w:t>
            </w:r>
            <w:r w:rsidRPr="00E9241F">
              <w:rPr>
                <w:rFonts w:ascii="Times New Roman" w:eastAsia="Times New Roman" w:hAnsi="Times New Roman" w:cs="Times New Roman"/>
                <w:szCs w:val="24"/>
              </w:rPr>
              <w:t>)</w:t>
            </w:r>
          </w:p>
          <w:p w14:paraId="0BDB604B" w14:textId="77777777" w:rsidR="00F97063" w:rsidRPr="00E9241F" w:rsidRDefault="00F97063" w:rsidP="00F97063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Cs w:val="24"/>
              </w:rPr>
            </w:pPr>
            <w:r w:rsidRPr="00E9241F">
              <w:rPr>
                <w:rFonts w:ascii="Times New Roman" w:eastAsia="Arial" w:hAnsi="Times New Roman" w:cs="Times New Roman"/>
                <w:i/>
                <w:szCs w:val="24"/>
              </w:rPr>
              <w:t>δ</w:t>
            </w:r>
            <w:r w:rsidRPr="00E9241F">
              <w:rPr>
                <w:rFonts w:ascii="Times New Roman" w:eastAsia="Arial" w:hAnsi="Times New Roman" w:cs="Times New Roman"/>
                <w:szCs w:val="24"/>
                <w:vertAlign w:val="subscript"/>
              </w:rPr>
              <w:t>C</w:t>
            </w:r>
            <w:r w:rsidRPr="00E9241F">
              <w:rPr>
                <w:rFonts w:ascii="Times New Roman" w:eastAsia="Arial" w:hAnsi="Times New Roman" w:cs="Times New Roman"/>
                <w:szCs w:val="24"/>
              </w:rPr>
              <w:t xml:space="preserve"> </w:t>
            </w:r>
          </w:p>
          <w:p w14:paraId="69B41116" w14:textId="7A09C900" w:rsidR="00F97063" w:rsidRPr="00E9241F" w:rsidRDefault="00F97063" w:rsidP="00F97063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eastAsia="Arial" w:hAnsi="Times New Roman" w:cs="Times New Roman"/>
                <w:szCs w:val="24"/>
              </w:rPr>
              <w:t>ppm</w:t>
            </w:r>
          </w:p>
        </w:tc>
        <w:tc>
          <w:tcPr>
            <w:tcW w:w="0" w:type="auto"/>
          </w:tcPr>
          <w:p w14:paraId="6B8C92E9" w14:textId="77777777" w:rsidR="00F97063" w:rsidRPr="00E9241F" w:rsidRDefault="00F97063" w:rsidP="00F970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eastAsia="Times New Roman" w:hAnsi="Times New Roman" w:cs="Times New Roman"/>
                <w:b/>
                <w:bCs/>
                <w:szCs w:val="24"/>
              </w:rPr>
              <w:t xml:space="preserve">4 </w:t>
            </w:r>
            <w:r w:rsidRPr="00E9241F">
              <w:rPr>
                <w:rFonts w:ascii="Times New Roman" w:eastAsia="Times New Roman" w:hAnsi="Times New Roman" w:cs="Times New Roman"/>
                <w:szCs w:val="24"/>
              </w:rPr>
              <w:t>(CDCl</w:t>
            </w:r>
            <w:r w:rsidRPr="00E9241F">
              <w:rPr>
                <w:rFonts w:ascii="Times New Roman" w:eastAsia="Times New Roman" w:hAnsi="Times New Roman" w:cs="Times New Roman"/>
                <w:szCs w:val="24"/>
                <w:vertAlign w:val="subscript"/>
              </w:rPr>
              <w:t>3</w:t>
            </w:r>
            <w:r w:rsidRPr="00E9241F">
              <w:rPr>
                <w:rFonts w:ascii="Times New Roman" w:eastAsia="Times New Roman" w:hAnsi="Times New Roman" w:cs="Times New Roman"/>
                <w:szCs w:val="24"/>
              </w:rPr>
              <w:t>)</w:t>
            </w:r>
          </w:p>
          <w:p w14:paraId="5F546876" w14:textId="77777777" w:rsidR="00F97063" w:rsidRPr="00E9241F" w:rsidRDefault="00F97063" w:rsidP="00F97063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Cs w:val="24"/>
              </w:rPr>
            </w:pPr>
            <w:r w:rsidRPr="00E9241F">
              <w:rPr>
                <w:rFonts w:ascii="Times New Roman" w:eastAsia="Arial" w:hAnsi="Times New Roman" w:cs="Times New Roman"/>
                <w:i/>
                <w:szCs w:val="24"/>
              </w:rPr>
              <w:t>δ</w:t>
            </w:r>
            <w:r w:rsidRPr="00E9241F">
              <w:rPr>
                <w:rFonts w:ascii="Times New Roman" w:eastAsia="Arial" w:hAnsi="Times New Roman" w:cs="Times New Roman"/>
                <w:szCs w:val="24"/>
                <w:vertAlign w:val="subscript"/>
              </w:rPr>
              <w:t>C</w:t>
            </w:r>
            <w:r w:rsidRPr="00E9241F">
              <w:rPr>
                <w:rFonts w:ascii="Times New Roman" w:eastAsia="Arial" w:hAnsi="Times New Roman" w:cs="Times New Roman"/>
                <w:szCs w:val="24"/>
              </w:rPr>
              <w:t xml:space="preserve"> </w:t>
            </w:r>
          </w:p>
          <w:p w14:paraId="3C005E39" w14:textId="44387233" w:rsidR="00F97063" w:rsidRPr="00E9241F" w:rsidRDefault="00F97063" w:rsidP="00F97063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eastAsia="Arial" w:hAnsi="Times New Roman" w:cs="Times New Roman"/>
                <w:szCs w:val="24"/>
              </w:rPr>
              <w:t>ppm</w:t>
            </w:r>
          </w:p>
        </w:tc>
        <w:tc>
          <w:tcPr>
            <w:tcW w:w="0" w:type="auto"/>
          </w:tcPr>
          <w:p w14:paraId="7C6D553F" w14:textId="77777777" w:rsidR="00F97063" w:rsidRPr="00E9241F" w:rsidRDefault="00F97063" w:rsidP="00F970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eastAsia="Times New Roman" w:hAnsi="Times New Roman" w:cs="Times New Roman"/>
                <w:b/>
                <w:bCs/>
                <w:szCs w:val="24"/>
              </w:rPr>
              <w:t xml:space="preserve">5 </w:t>
            </w:r>
            <w:r w:rsidRPr="00E9241F">
              <w:rPr>
                <w:rFonts w:ascii="Times New Roman" w:eastAsia="Times New Roman" w:hAnsi="Times New Roman" w:cs="Times New Roman"/>
                <w:szCs w:val="24"/>
              </w:rPr>
              <w:t>(Acetone-</w:t>
            </w:r>
            <w:r w:rsidRPr="00E9241F">
              <w:rPr>
                <w:rFonts w:ascii="Times New Roman" w:eastAsia="Times New Roman" w:hAnsi="Times New Roman" w:cs="Times New Roman"/>
                <w:i/>
                <w:iCs/>
                <w:szCs w:val="24"/>
              </w:rPr>
              <w:t>d</w:t>
            </w:r>
            <w:r w:rsidRPr="00E9241F">
              <w:rPr>
                <w:rFonts w:ascii="Times New Roman" w:eastAsia="Times New Roman" w:hAnsi="Times New Roman" w:cs="Times New Roman"/>
                <w:i/>
                <w:iCs/>
                <w:szCs w:val="24"/>
                <w:vertAlign w:val="subscript"/>
              </w:rPr>
              <w:t>6</w:t>
            </w:r>
            <w:r w:rsidRPr="00E9241F">
              <w:rPr>
                <w:rFonts w:ascii="Times New Roman" w:eastAsia="Times New Roman" w:hAnsi="Times New Roman" w:cs="Times New Roman"/>
                <w:szCs w:val="24"/>
              </w:rPr>
              <w:t>)</w:t>
            </w:r>
          </w:p>
          <w:p w14:paraId="469F711D" w14:textId="77777777" w:rsidR="00F97063" w:rsidRPr="00E9241F" w:rsidRDefault="00F97063" w:rsidP="00F97063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Cs w:val="24"/>
              </w:rPr>
            </w:pPr>
            <w:r w:rsidRPr="00E9241F">
              <w:rPr>
                <w:rFonts w:ascii="Times New Roman" w:eastAsia="Arial" w:hAnsi="Times New Roman" w:cs="Times New Roman"/>
                <w:i/>
                <w:szCs w:val="24"/>
              </w:rPr>
              <w:t>δ</w:t>
            </w:r>
            <w:r w:rsidRPr="00E9241F">
              <w:rPr>
                <w:rFonts w:ascii="Times New Roman" w:eastAsia="Arial" w:hAnsi="Times New Roman" w:cs="Times New Roman"/>
                <w:szCs w:val="24"/>
                <w:vertAlign w:val="subscript"/>
              </w:rPr>
              <w:t>C</w:t>
            </w:r>
            <w:r w:rsidRPr="00E9241F">
              <w:rPr>
                <w:rFonts w:ascii="Times New Roman" w:eastAsia="Arial" w:hAnsi="Times New Roman" w:cs="Times New Roman"/>
                <w:szCs w:val="24"/>
              </w:rPr>
              <w:t xml:space="preserve"> </w:t>
            </w:r>
          </w:p>
          <w:p w14:paraId="752B7364" w14:textId="6DC341C5" w:rsidR="00F97063" w:rsidRPr="00E9241F" w:rsidRDefault="00F97063" w:rsidP="00F97063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eastAsia="Arial" w:hAnsi="Times New Roman" w:cs="Times New Roman"/>
                <w:szCs w:val="24"/>
              </w:rPr>
              <w:t>ppm</w:t>
            </w:r>
          </w:p>
        </w:tc>
        <w:tc>
          <w:tcPr>
            <w:tcW w:w="0" w:type="auto"/>
          </w:tcPr>
          <w:p w14:paraId="26980099" w14:textId="3E6ACDA3" w:rsidR="00F97063" w:rsidRPr="00E9241F" w:rsidRDefault="00F97063" w:rsidP="00F970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Cs w:val="24"/>
              </w:rPr>
            </w:pPr>
            <w:r w:rsidRPr="00E9241F">
              <w:rPr>
                <w:rFonts w:ascii="Times New Roman" w:eastAsia="Times New Roman" w:hAnsi="Times New Roman" w:cs="Times New Roman"/>
                <w:b/>
                <w:bCs/>
                <w:szCs w:val="24"/>
              </w:rPr>
              <w:t xml:space="preserve">6 </w:t>
            </w:r>
            <w:r w:rsidRPr="00E9241F">
              <w:rPr>
                <w:rFonts w:ascii="Times New Roman" w:eastAsia="Times New Roman" w:hAnsi="Times New Roman" w:cs="Times New Roman"/>
                <w:szCs w:val="24"/>
              </w:rPr>
              <w:t>(DMSO</w:t>
            </w:r>
            <w:r w:rsidR="00E9241F" w:rsidRPr="00E9241F">
              <w:rPr>
                <w:rFonts w:ascii="Times New Roman" w:eastAsia="Times New Roman" w:hAnsi="Times New Roman" w:cs="Times New Roman"/>
                <w:szCs w:val="24"/>
              </w:rPr>
              <w:t>-</w:t>
            </w:r>
            <w:r w:rsidR="00E9241F" w:rsidRPr="00E9241F">
              <w:rPr>
                <w:rFonts w:ascii="Times New Roman" w:eastAsia="Times New Roman" w:hAnsi="Times New Roman" w:cs="Times New Roman"/>
                <w:i/>
                <w:iCs/>
                <w:szCs w:val="24"/>
              </w:rPr>
              <w:t>d</w:t>
            </w:r>
            <w:r w:rsidR="00E9241F" w:rsidRPr="00E9241F">
              <w:rPr>
                <w:rFonts w:ascii="Times New Roman" w:eastAsia="Times New Roman" w:hAnsi="Times New Roman" w:cs="Times New Roman"/>
                <w:i/>
                <w:iCs/>
                <w:szCs w:val="24"/>
                <w:vertAlign w:val="subscript"/>
              </w:rPr>
              <w:t>6</w:t>
            </w:r>
            <w:r w:rsidRPr="00E9241F">
              <w:rPr>
                <w:rFonts w:ascii="Times New Roman" w:eastAsia="Times New Roman" w:hAnsi="Times New Roman" w:cs="Times New Roman"/>
                <w:szCs w:val="24"/>
              </w:rPr>
              <w:t>)</w:t>
            </w:r>
          </w:p>
          <w:p w14:paraId="1B586BE7" w14:textId="77777777" w:rsidR="00F97063" w:rsidRPr="00E9241F" w:rsidRDefault="00F97063" w:rsidP="00F97063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Cs w:val="24"/>
              </w:rPr>
            </w:pPr>
            <w:r w:rsidRPr="00E9241F">
              <w:rPr>
                <w:rFonts w:ascii="Times New Roman" w:eastAsia="Arial" w:hAnsi="Times New Roman" w:cs="Times New Roman"/>
                <w:i/>
                <w:szCs w:val="24"/>
              </w:rPr>
              <w:t>δ</w:t>
            </w:r>
            <w:r w:rsidRPr="00E9241F">
              <w:rPr>
                <w:rFonts w:ascii="Times New Roman" w:eastAsia="Arial" w:hAnsi="Times New Roman" w:cs="Times New Roman"/>
                <w:szCs w:val="24"/>
                <w:vertAlign w:val="subscript"/>
              </w:rPr>
              <w:t>C</w:t>
            </w:r>
            <w:r w:rsidRPr="00E9241F">
              <w:rPr>
                <w:rFonts w:ascii="Times New Roman" w:eastAsia="Arial" w:hAnsi="Times New Roman" w:cs="Times New Roman"/>
                <w:szCs w:val="24"/>
              </w:rPr>
              <w:t xml:space="preserve"> </w:t>
            </w:r>
          </w:p>
          <w:p w14:paraId="1EF6B67F" w14:textId="2A303EC8" w:rsidR="00F97063" w:rsidRPr="00E9241F" w:rsidRDefault="00F97063" w:rsidP="00F97063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eastAsia="Arial" w:hAnsi="Times New Roman" w:cs="Times New Roman"/>
                <w:szCs w:val="24"/>
              </w:rPr>
              <w:t>ppm</w:t>
            </w:r>
          </w:p>
        </w:tc>
        <w:tc>
          <w:tcPr>
            <w:tcW w:w="0" w:type="auto"/>
          </w:tcPr>
          <w:p w14:paraId="519D1823" w14:textId="53E52D8B" w:rsidR="00F97063" w:rsidRPr="00E9241F" w:rsidRDefault="00F97063" w:rsidP="00F970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eastAsia="Times New Roman" w:hAnsi="Times New Roman" w:cs="Times New Roman"/>
                <w:b/>
                <w:bCs/>
                <w:szCs w:val="24"/>
              </w:rPr>
              <w:t xml:space="preserve">7 </w:t>
            </w:r>
            <w:r w:rsidRPr="00E9241F">
              <w:rPr>
                <w:rFonts w:ascii="Times New Roman" w:eastAsia="Times New Roman" w:hAnsi="Times New Roman" w:cs="Times New Roman"/>
                <w:szCs w:val="24"/>
              </w:rPr>
              <w:t>(CDCl</w:t>
            </w:r>
            <w:r w:rsidRPr="00E9241F">
              <w:rPr>
                <w:rFonts w:ascii="Times New Roman" w:eastAsia="Times New Roman" w:hAnsi="Times New Roman" w:cs="Times New Roman"/>
                <w:szCs w:val="24"/>
                <w:vertAlign w:val="subscript"/>
              </w:rPr>
              <w:t>3</w:t>
            </w:r>
            <w:r w:rsidRPr="00E9241F">
              <w:rPr>
                <w:rFonts w:ascii="Times New Roman" w:eastAsia="Times New Roman" w:hAnsi="Times New Roman" w:cs="Times New Roman"/>
                <w:szCs w:val="24"/>
              </w:rPr>
              <w:t>&amp;</w:t>
            </w:r>
            <w:r w:rsidR="00E9241F" w:rsidRPr="00E9241F">
              <w:rPr>
                <w:rFonts w:ascii="Times New Roman" w:eastAsia="Times New Roman" w:hAnsi="Times New Roman" w:cs="Times New Roman"/>
                <w:szCs w:val="24"/>
              </w:rPr>
              <w:t>CD</w:t>
            </w:r>
            <w:r w:rsidR="00E9241F" w:rsidRPr="00E9241F">
              <w:rPr>
                <w:rFonts w:ascii="Times New Roman" w:eastAsia="Times New Roman" w:hAnsi="Times New Roman" w:cs="Times New Roman"/>
                <w:szCs w:val="24"/>
                <w:vertAlign w:val="subscript"/>
              </w:rPr>
              <w:t>3</w:t>
            </w:r>
            <w:r w:rsidRPr="00E9241F">
              <w:rPr>
                <w:rFonts w:ascii="Times New Roman" w:eastAsia="Times New Roman" w:hAnsi="Times New Roman" w:cs="Times New Roman"/>
                <w:szCs w:val="24"/>
              </w:rPr>
              <w:t>OD)</w:t>
            </w:r>
          </w:p>
          <w:p w14:paraId="528F882E" w14:textId="77777777" w:rsidR="00F97063" w:rsidRPr="00E9241F" w:rsidRDefault="00F97063" w:rsidP="00F97063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Cs w:val="24"/>
              </w:rPr>
            </w:pPr>
            <w:r w:rsidRPr="00E9241F">
              <w:rPr>
                <w:rFonts w:ascii="Times New Roman" w:eastAsia="Arial" w:hAnsi="Times New Roman" w:cs="Times New Roman"/>
                <w:i/>
                <w:szCs w:val="24"/>
              </w:rPr>
              <w:t>δ</w:t>
            </w:r>
            <w:r w:rsidRPr="00E9241F">
              <w:rPr>
                <w:rFonts w:ascii="Times New Roman" w:eastAsia="Arial" w:hAnsi="Times New Roman" w:cs="Times New Roman"/>
                <w:szCs w:val="24"/>
                <w:vertAlign w:val="subscript"/>
              </w:rPr>
              <w:t>C</w:t>
            </w:r>
            <w:r w:rsidRPr="00E9241F">
              <w:rPr>
                <w:rFonts w:ascii="Times New Roman" w:eastAsia="Arial" w:hAnsi="Times New Roman" w:cs="Times New Roman"/>
                <w:szCs w:val="24"/>
              </w:rPr>
              <w:t xml:space="preserve"> </w:t>
            </w:r>
          </w:p>
          <w:p w14:paraId="79C3E0A7" w14:textId="67683C80" w:rsidR="00F97063" w:rsidRPr="00E9241F" w:rsidRDefault="00F97063" w:rsidP="00F97063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eastAsia="Arial" w:hAnsi="Times New Roman" w:cs="Times New Roman"/>
                <w:szCs w:val="24"/>
              </w:rPr>
              <w:t>ppm</w:t>
            </w:r>
          </w:p>
        </w:tc>
        <w:tc>
          <w:tcPr>
            <w:tcW w:w="0" w:type="auto"/>
          </w:tcPr>
          <w:p w14:paraId="57EC67B8" w14:textId="225FAD2D" w:rsidR="00F97063" w:rsidRPr="00E9241F" w:rsidRDefault="00F97063" w:rsidP="00F97063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i/>
                <w:szCs w:val="24"/>
              </w:rPr>
            </w:pPr>
            <w:r w:rsidRPr="00E9241F">
              <w:rPr>
                <w:rFonts w:ascii="Times New Roman" w:eastAsia="Times New Roman" w:hAnsi="Times New Roman" w:cs="Times New Roman"/>
                <w:b/>
                <w:bCs/>
                <w:szCs w:val="24"/>
              </w:rPr>
              <w:t xml:space="preserve">8 </w:t>
            </w:r>
            <w:r w:rsidRPr="00E9241F">
              <w:rPr>
                <w:rFonts w:ascii="Times New Roman" w:eastAsia="Times New Roman" w:hAnsi="Times New Roman" w:cs="Times New Roman"/>
                <w:szCs w:val="24"/>
              </w:rPr>
              <w:t>(DMSO</w:t>
            </w:r>
            <w:r w:rsidR="00E9241F" w:rsidRPr="00E9241F">
              <w:rPr>
                <w:rFonts w:ascii="Times New Roman" w:eastAsia="Times New Roman" w:hAnsi="Times New Roman" w:cs="Times New Roman"/>
                <w:szCs w:val="24"/>
              </w:rPr>
              <w:t>-</w:t>
            </w:r>
            <w:r w:rsidR="00E9241F" w:rsidRPr="00E9241F">
              <w:rPr>
                <w:rFonts w:ascii="Times New Roman" w:eastAsia="Times New Roman" w:hAnsi="Times New Roman" w:cs="Times New Roman"/>
                <w:i/>
                <w:iCs/>
                <w:szCs w:val="24"/>
              </w:rPr>
              <w:t>d</w:t>
            </w:r>
            <w:r w:rsidR="00E9241F" w:rsidRPr="00E9241F">
              <w:rPr>
                <w:rFonts w:ascii="Times New Roman" w:eastAsia="Times New Roman" w:hAnsi="Times New Roman" w:cs="Times New Roman"/>
                <w:i/>
                <w:iCs/>
                <w:szCs w:val="24"/>
                <w:vertAlign w:val="subscript"/>
              </w:rPr>
              <w:t>6</w:t>
            </w:r>
            <w:r w:rsidRPr="00E9241F">
              <w:rPr>
                <w:rFonts w:ascii="Times New Roman" w:eastAsia="Times New Roman" w:hAnsi="Times New Roman" w:cs="Times New Roman"/>
                <w:szCs w:val="24"/>
              </w:rPr>
              <w:t>)</w:t>
            </w:r>
          </w:p>
          <w:p w14:paraId="25DB1C8C" w14:textId="77777777" w:rsidR="00F97063" w:rsidRPr="00E9241F" w:rsidRDefault="00F97063" w:rsidP="00F97063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Cs w:val="24"/>
              </w:rPr>
            </w:pPr>
            <w:r w:rsidRPr="00E9241F">
              <w:rPr>
                <w:rFonts w:ascii="Times New Roman" w:eastAsia="Arial" w:hAnsi="Times New Roman" w:cs="Times New Roman"/>
                <w:i/>
                <w:szCs w:val="24"/>
              </w:rPr>
              <w:t>δ</w:t>
            </w:r>
            <w:r w:rsidRPr="00E9241F">
              <w:rPr>
                <w:rFonts w:ascii="Times New Roman" w:eastAsia="Arial" w:hAnsi="Times New Roman" w:cs="Times New Roman"/>
                <w:szCs w:val="24"/>
                <w:vertAlign w:val="subscript"/>
              </w:rPr>
              <w:t>C</w:t>
            </w:r>
            <w:r w:rsidRPr="00E9241F">
              <w:rPr>
                <w:rFonts w:ascii="Times New Roman" w:eastAsia="Arial" w:hAnsi="Times New Roman" w:cs="Times New Roman"/>
                <w:szCs w:val="24"/>
              </w:rPr>
              <w:t xml:space="preserve"> </w:t>
            </w:r>
          </w:p>
          <w:p w14:paraId="6A8E618C" w14:textId="61E2EFC3" w:rsidR="00F97063" w:rsidRPr="00E9241F" w:rsidRDefault="00F97063" w:rsidP="00F97063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eastAsia="Arial" w:hAnsi="Times New Roman" w:cs="Times New Roman"/>
                <w:szCs w:val="24"/>
              </w:rPr>
              <w:t>ppm</w:t>
            </w:r>
          </w:p>
        </w:tc>
        <w:tc>
          <w:tcPr>
            <w:tcW w:w="0" w:type="auto"/>
          </w:tcPr>
          <w:p w14:paraId="0EFFDAA6" w14:textId="4B834B59" w:rsidR="00F97063" w:rsidRPr="00E9241F" w:rsidRDefault="00F97063" w:rsidP="00F970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</w:rPr>
            </w:pPr>
            <w:r w:rsidRPr="00E9241F">
              <w:rPr>
                <w:rFonts w:ascii="Times New Roman" w:eastAsia="Times New Roman" w:hAnsi="Times New Roman" w:cs="Times New Roman"/>
                <w:b/>
                <w:bCs/>
                <w:szCs w:val="24"/>
              </w:rPr>
              <w:t xml:space="preserve">9 </w:t>
            </w:r>
            <w:r w:rsidRPr="00E9241F">
              <w:rPr>
                <w:rFonts w:ascii="Times New Roman" w:eastAsia="Times New Roman" w:hAnsi="Times New Roman" w:cs="Times New Roman"/>
                <w:szCs w:val="24"/>
              </w:rPr>
              <w:t>(DMSO</w:t>
            </w:r>
            <w:r w:rsidR="00E9241F" w:rsidRPr="00E9241F">
              <w:rPr>
                <w:rFonts w:ascii="Times New Roman" w:eastAsia="Times New Roman" w:hAnsi="Times New Roman" w:cs="Times New Roman"/>
                <w:szCs w:val="24"/>
              </w:rPr>
              <w:t>-</w:t>
            </w:r>
            <w:r w:rsidR="00E9241F" w:rsidRPr="00E9241F">
              <w:rPr>
                <w:rFonts w:ascii="Times New Roman" w:eastAsia="Times New Roman" w:hAnsi="Times New Roman" w:cs="Times New Roman"/>
                <w:i/>
                <w:iCs/>
                <w:szCs w:val="24"/>
              </w:rPr>
              <w:t>d</w:t>
            </w:r>
            <w:r w:rsidR="00E9241F" w:rsidRPr="00E9241F">
              <w:rPr>
                <w:rFonts w:ascii="Times New Roman" w:eastAsia="Times New Roman" w:hAnsi="Times New Roman" w:cs="Times New Roman"/>
                <w:i/>
                <w:iCs/>
                <w:szCs w:val="24"/>
                <w:vertAlign w:val="subscript"/>
              </w:rPr>
              <w:t>6</w:t>
            </w:r>
            <w:r w:rsidRPr="00E9241F">
              <w:rPr>
                <w:rFonts w:ascii="Times New Roman" w:eastAsia="Times New Roman" w:hAnsi="Times New Roman" w:cs="Times New Roman"/>
                <w:szCs w:val="24"/>
              </w:rPr>
              <w:t>)</w:t>
            </w:r>
          </w:p>
          <w:p w14:paraId="72F7C520" w14:textId="77777777" w:rsidR="00F97063" w:rsidRPr="00E9241F" w:rsidRDefault="00F97063" w:rsidP="00F97063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Cs w:val="24"/>
              </w:rPr>
            </w:pPr>
            <w:r w:rsidRPr="00E9241F">
              <w:rPr>
                <w:rFonts w:ascii="Times New Roman" w:eastAsia="Arial" w:hAnsi="Times New Roman" w:cs="Times New Roman"/>
                <w:i/>
                <w:szCs w:val="24"/>
              </w:rPr>
              <w:t>δ</w:t>
            </w:r>
            <w:r w:rsidRPr="00E9241F">
              <w:rPr>
                <w:rFonts w:ascii="Times New Roman" w:eastAsia="Arial" w:hAnsi="Times New Roman" w:cs="Times New Roman"/>
                <w:szCs w:val="24"/>
                <w:vertAlign w:val="subscript"/>
              </w:rPr>
              <w:t>C</w:t>
            </w:r>
            <w:r w:rsidRPr="00E9241F">
              <w:rPr>
                <w:rFonts w:ascii="Times New Roman" w:eastAsia="Arial" w:hAnsi="Times New Roman" w:cs="Times New Roman"/>
                <w:szCs w:val="24"/>
              </w:rPr>
              <w:t xml:space="preserve"> </w:t>
            </w:r>
          </w:p>
          <w:p w14:paraId="734133DD" w14:textId="26524946" w:rsidR="00F97063" w:rsidRPr="00E9241F" w:rsidRDefault="00F97063" w:rsidP="00F97063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eastAsia="Arial" w:hAnsi="Times New Roman" w:cs="Times New Roman"/>
                <w:szCs w:val="24"/>
              </w:rPr>
              <w:t>ppm</w:t>
            </w:r>
          </w:p>
        </w:tc>
      </w:tr>
      <w:tr w:rsidR="0061582E" w:rsidRPr="00E9241F" w14:paraId="540F46B2" w14:textId="77777777" w:rsidTr="00E9241F">
        <w:tc>
          <w:tcPr>
            <w:tcW w:w="0" w:type="auto"/>
          </w:tcPr>
          <w:p w14:paraId="7EF637B5" w14:textId="1FEE204F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2</w:t>
            </w:r>
          </w:p>
        </w:tc>
        <w:tc>
          <w:tcPr>
            <w:tcW w:w="0" w:type="auto"/>
          </w:tcPr>
          <w:p w14:paraId="46C4084D" w14:textId="06CBFA82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59.4</w:t>
            </w:r>
          </w:p>
        </w:tc>
        <w:tc>
          <w:tcPr>
            <w:tcW w:w="0" w:type="auto"/>
          </w:tcPr>
          <w:p w14:paraId="697F3B07" w14:textId="6C24CC99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51.3</w:t>
            </w:r>
          </w:p>
        </w:tc>
        <w:tc>
          <w:tcPr>
            <w:tcW w:w="0" w:type="auto"/>
          </w:tcPr>
          <w:p w14:paraId="51085934" w14:textId="7FEF8643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62.3</w:t>
            </w:r>
          </w:p>
        </w:tc>
        <w:tc>
          <w:tcPr>
            <w:tcW w:w="0" w:type="auto"/>
          </w:tcPr>
          <w:p w14:paraId="4852FBAD" w14:textId="327D1A08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56.6</w:t>
            </w:r>
          </w:p>
        </w:tc>
        <w:tc>
          <w:tcPr>
            <w:tcW w:w="0" w:type="auto"/>
          </w:tcPr>
          <w:p w14:paraId="328E093E" w14:textId="6F543DA3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60.3</w:t>
            </w:r>
          </w:p>
        </w:tc>
        <w:tc>
          <w:tcPr>
            <w:tcW w:w="0" w:type="auto"/>
          </w:tcPr>
          <w:p w14:paraId="0E0570DC" w14:textId="18C3E994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62.1</w:t>
            </w:r>
          </w:p>
        </w:tc>
        <w:tc>
          <w:tcPr>
            <w:tcW w:w="0" w:type="auto"/>
          </w:tcPr>
          <w:p w14:paraId="01C75987" w14:textId="7762682A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47.3</w:t>
            </w:r>
          </w:p>
        </w:tc>
        <w:tc>
          <w:tcPr>
            <w:tcW w:w="0" w:type="auto"/>
          </w:tcPr>
          <w:p w14:paraId="57C24CF5" w14:textId="55063DA4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63.3</w:t>
            </w:r>
          </w:p>
        </w:tc>
      </w:tr>
      <w:tr w:rsidR="0061582E" w:rsidRPr="00E9241F" w14:paraId="1B76E081" w14:textId="77777777" w:rsidTr="00E9241F">
        <w:tc>
          <w:tcPr>
            <w:tcW w:w="0" w:type="auto"/>
          </w:tcPr>
          <w:p w14:paraId="6917F686" w14:textId="0D5A3185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3</w:t>
            </w:r>
          </w:p>
        </w:tc>
        <w:tc>
          <w:tcPr>
            <w:tcW w:w="0" w:type="auto"/>
          </w:tcPr>
          <w:p w14:paraId="5759670B" w14:textId="5A561049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08.1</w:t>
            </w:r>
          </w:p>
        </w:tc>
        <w:tc>
          <w:tcPr>
            <w:tcW w:w="0" w:type="auto"/>
          </w:tcPr>
          <w:p w14:paraId="1BD2EE36" w14:textId="5ACA0883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40.8</w:t>
            </w:r>
          </w:p>
        </w:tc>
        <w:tc>
          <w:tcPr>
            <w:tcW w:w="0" w:type="auto"/>
          </w:tcPr>
          <w:p w14:paraId="06093F99" w14:textId="22FEA942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31.4</w:t>
            </w:r>
          </w:p>
        </w:tc>
        <w:tc>
          <w:tcPr>
            <w:tcW w:w="0" w:type="auto"/>
          </w:tcPr>
          <w:p w14:paraId="2BD989FB" w14:textId="045C6161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40.4</w:t>
            </w:r>
          </w:p>
        </w:tc>
        <w:tc>
          <w:tcPr>
            <w:tcW w:w="0" w:type="auto"/>
          </w:tcPr>
          <w:p w14:paraId="538F1AE7" w14:textId="0DCD893C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06.1</w:t>
            </w:r>
          </w:p>
        </w:tc>
        <w:tc>
          <w:tcPr>
            <w:tcW w:w="0" w:type="auto"/>
          </w:tcPr>
          <w:p w14:paraId="3407FD04" w14:textId="2EE48D23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06.3</w:t>
            </w:r>
          </w:p>
        </w:tc>
        <w:tc>
          <w:tcPr>
            <w:tcW w:w="0" w:type="auto"/>
          </w:tcPr>
          <w:p w14:paraId="318247EA" w14:textId="1542FAD0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36.0</w:t>
            </w:r>
          </w:p>
        </w:tc>
        <w:tc>
          <w:tcPr>
            <w:tcW w:w="0" w:type="auto"/>
          </w:tcPr>
          <w:p w14:paraId="6E0D9E18" w14:textId="6B77A3FA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03.8</w:t>
            </w:r>
          </w:p>
        </w:tc>
      </w:tr>
      <w:tr w:rsidR="0061582E" w:rsidRPr="00E9241F" w14:paraId="1CF881B1" w14:textId="77777777" w:rsidTr="00E9241F">
        <w:tc>
          <w:tcPr>
            <w:tcW w:w="0" w:type="auto"/>
          </w:tcPr>
          <w:p w14:paraId="3A8F69FD" w14:textId="582A8558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4</w:t>
            </w:r>
          </w:p>
        </w:tc>
        <w:tc>
          <w:tcPr>
            <w:tcW w:w="0" w:type="auto"/>
          </w:tcPr>
          <w:p w14:paraId="2AE1E06F" w14:textId="32BBB02A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75.5</w:t>
            </w:r>
          </w:p>
        </w:tc>
        <w:tc>
          <w:tcPr>
            <w:tcW w:w="0" w:type="auto"/>
          </w:tcPr>
          <w:p w14:paraId="366BCDC7" w14:textId="13B56EF9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71.8</w:t>
            </w:r>
          </w:p>
        </w:tc>
        <w:tc>
          <w:tcPr>
            <w:tcW w:w="0" w:type="auto"/>
          </w:tcPr>
          <w:p w14:paraId="60C221C2" w14:textId="1EB018A1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82.5</w:t>
            </w:r>
          </w:p>
        </w:tc>
        <w:tc>
          <w:tcPr>
            <w:tcW w:w="0" w:type="auto"/>
          </w:tcPr>
          <w:p w14:paraId="129600D9" w14:textId="671069C1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79.8</w:t>
            </w:r>
          </w:p>
        </w:tc>
        <w:tc>
          <w:tcPr>
            <w:tcW w:w="0" w:type="auto"/>
          </w:tcPr>
          <w:p w14:paraId="1FAB317E" w14:textId="21166F62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75.6</w:t>
            </w:r>
          </w:p>
        </w:tc>
        <w:tc>
          <w:tcPr>
            <w:tcW w:w="0" w:type="auto"/>
          </w:tcPr>
          <w:p w14:paraId="05966C25" w14:textId="11073E4D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-</w:t>
            </w:r>
          </w:p>
        </w:tc>
        <w:tc>
          <w:tcPr>
            <w:tcW w:w="0" w:type="auto"/>
          </w:tcPr>
          <w:p w14:paraId="76BF71D9" w14:textId="459CB23D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75.9</w:t>
            </w:r>
          </w:p>
        </w:tc>
        <w:tc>
          <w:tcPr>
            <w:tcW w:w="0" w:type="auto"/>
          </w:tcPr>
          <w:p w14:paraId="297F8AB1" w14:textId="67DAA122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81.8</w:t>
            </w:r>
          </w:p>
        </w:tc>
      </w:tr>
      <w:tr w:rsidR="0061582E" w:rsidRPr="00E9241F" w14:paraId="00B0C438" w14:textId="77777777" w:rsidTr="00E9241F">
        <w:tc>
          <w:tcPr>
            <w:tcW w:w="0" w:type="auto"/>
          </w:tcPr>
          <w:p w14:paraId="04943188" w14:textId="724A6C7D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4a</w:t>
            </w:r>
          </w:p>
        </w:tc>
        <w:tc>
          <w:tcPr>
            <w:tcW w:w="0" w:type="auto"/>
          </w:tcPr>
          <w:p w14:paraId="443CD3CC" w14:textId="65620775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08.3</w:t>
            </w:r>
          </w:p>
        </w:tc>
        <w:tc>
          <w:tcPr>
            <w:tcW w:w="0" w:type="auto"/>
          </w:tcPr>
          <w:p w14:paraId="6C960516" w14:textId="326EF0B8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08.6</w:t>
            </w:r>
          </w:p>
        </w:tc>
        <w:tc>
          <w:tcPr>
            <w:tcW w:w="0" w:type="auto"/>
          </w:tcPr>
          <w:p w14:paraId="524DFDE0" w14:textId="64AD8F2F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05.9</w:t>
            </w:r>
          </w:p>
        </w:tc>
        <w:tc>
          <w:tcPr>
            <w:tcW w:w="0" w:type="auto"/>
          </w:tcPr>
          <w:p w14:paraId="15114EF9" w14:textId="7BB5EEB2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06.8</w:t>
            </w:r>
          </w:p>
        </w:tc>
        <w:tc>
          <w:tcPr>
            <w:tcW w:w="0" w:type="auto"/>
          </w:tcPr>
          <w:p w14:paraId="540F5CB4" w14:textId="74BBB8FF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06.1</w:t>
            </w:r>
          </w:p>
        </w:tc>
        <w:tc>
          <w:tcPr>
            <w:tcW w:w="0" w:type="auto"/>
          </w:tcPr>
          <w:p w14:paraId="6C6452B5" w14:textId="5DEDC77E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06.3</w:t>
            </w:r>
          </w:p>
        </w:tc>
        <w:tc>
          <w:tcPr>
            <w:tcW w:w="0" w:type="auto"/>
          </w:tcPr>
          <w:p w14:paraId="5FC5EA7B" w14:textId="276E9C3D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04.0</w:t>
            </w:r>
          </w:p>
        </w:tc>
        <w:tc>
          <w:tcPr>
            <w:tcW w:w="0" w:type="auto"/>
          </w:tcPr>
          <w:p w14:paraId="46C14CEC" w14:textId="4964842C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03.7</w:t>
            </w:r>
          </w:p>
        </w:tc>
      </w:tr>
      <w:tr w:rsidR="0061582E" w:rsidRPr="00E9241F" w14:paraId="4D9EA463" w14:textId="77777777" w:rsidTr="00E9241F">
        <w:tc>
          <w:tcPr>
            <w:tcW w:w="0" w:type="auto"/>
          </w:tcPr>
          <w:p w14:paraId="18643A97" w14:textId="2C30EA5A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5</w:t>
            </w:r>
          </w:p>
        </w:tc>
        <w:tc>
          <w:tcPr>
            <w:tcW w:w="0" w:type="auto"/>
          </w:tcPr>
          <w:p w14:paraId="582866B5" w14:textId="7CC5094A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60.2</w:t>
            </w:r>
          </w:p>
        </w:tc>
        <w:tc>
          <w:tcPr>
            <w:tcW w:w="0" w:type="auto"/>
          </w:tcPr>
          <w:p w14:paraId="20F90768" w14:textId="65158767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60.3</w:t>
            </w:r>
          </w:p>
        </w:tc>
        <w:tc>
          <w:tcPr>
            <w:tcW w:w="0" w:type="auto"/>
          </w:tcPr>
          <w:p w14:paraId="0C9DF441" w14:textId="715AEED7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64.0</w:t>
            </w:r>
          </w:p>
        </w:tc>
        <w:tc>
          <w:tcPr>
            <w:tcW w:w="0" w:type="auto"/>
          </w:tcPr>
          <w:p w14:paraId="22B0226E" w14:textId="0D931DD9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62.9</w:t>
            </w:r>
          </w:p>
        </w:tc>
        <w:tc>
          <w:tcPr>
            <w:tcW w:w="0" w:type="auto"/>
          </w:tcPr>
          <w:p w14:paraId="5A258E02" w14:textId="60B509E4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51.5</w:t>
            </w:r>
          </w:p>
        </w:tc>
        <w:tc>
          <w:tcPr>
            <w:tcW w:w="0" w:type="auto"/>
          </w:tcPr>
          <w:p w14:paraId="6DC5B778" w14:textId="060B1D78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60.7</w:t>
            </w:r>
          </w:p>
        </w:tc>
        <w:tc>
          <w:tcPr>
            <w:tcW w:w="0" w:type="auto"/>
          </w:tcPr>
          <w:p w14:paraId="551C6124" w14:textId="596C8DFA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60.4</w:t>
            </w:r>
          </w:p>
        </w:tc>
        <w:tc>
          <w:tcPr>
            <w:tcW w:w="0" w:type="auto"/>
          </w:tcPr>
          <w:p w14:paraId="3CC7874F" w14:textId="302F5843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61.4</w:t>
            </w:r>
          </w:p>
        </w:tc>
      </w:tr>
      <w:tr w:rsidR="0061582E" w:rsidRPr="00E9241F" w14:paraId="45B6F6DA" w14:textId="77777777" w:rsidTr="00E9241F">
        <w:tc>
          <w:tcPr>
            <w:tcW w:w="0" w:type="auto"/>
          </w:tcPr>
          <w:p w14:paraId="5A1536C4" w14:textId="6B9B4ABF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6</w:t>
            </w:r>
          </w:p>
        </w:tc>
        <w:tc>
          <w:tcPr>
            <w:tcW w:w="0" w:type="auto"/>
          </w:tcPr>
          <w:p w14:paraId="7AE2DE02" w14:textId="2E024A67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96.1</w:t>
            </w:r>
          </w:p>
        </w:tc>
        <w:tc>
          <w:tcPr>
            <w:tcW w:w="0" w:type="auto"/>
          </w:tcPr>
          <w:p w14:paraId="6C6BE6A3" w14:textId="05F85BFA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95.8</w:t>
            </w:r>
          </w:p>
        </w:tc>
        <w:tc>
          <w:tcPr>
            <w:tcW w:w="0" w:type="auto"/>
          </w:tcPr>
          <w:p w14:paraId="027BFB6C" w14:textId="4889961B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98.2</w:t>
            </w:r>
          </w:p>
        </w:tc>
        <w:tc>
          <w:tcPr>
            <w:tcW w:w="0" w:type="auto"/>
          </w:tcPr>
          <w:p w14:paraId="6969099E" w14:textId="5FECD8FC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98.6</w:t>
            </w:r>
          </w:p>
        </w:tc>
        <w:tc>
          <w:tcPr>
            <w:tcW w:w="0" w:type="auto"/>
          </w:tcPr>
          <w:p w14:paraId="7DA2D2C1" w14:textId="1C496864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39.7</w:t>
            </w:r>
          </w:p>
        </w:tc>
        <w:tc>
          <w:tcPr>
            <w:tcW w:w="0" w:type="auto"/>
          </w:tcPr>
          <w:p w14:paraId="6A7C3D95" w14:textId="73763F43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96.1</w:t>
            </w:r>
          </w:p>
        </w:tc>
        <w:tc>
          <w:tcPr>
            <w:tcW w:w="0" w:type="auto"/>
          </w:tcPr>
          <w:p w14:paraId="3B53668E" w14:textId="348F840A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97.4</w:t>
            </w:r>
          </w:p>
        </w:tc>
        <w:tc>
          <w:tcPr>
            <w:tcW w:w="0" w:type="auto"/>
          </w:tcPr>
          <w:p w14:paraId="09921EDF" w14:textId="2359D8BC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98.8</w:t>
            </w:r>
          </w:p>
        </w:tc>
      </w:tr>
      <w:tr w:rsidR="0061582E" w:rsidRPr="00E9241F" w14:paraId="54B061DC" w14:textId="77777777" w:rsidTr="00E9241F">
        <w:tc>
          <w:tcPr>
            <w:tcW w:w="0" w:type="auto"/>
          </w:tcPr>
          <w:p w14:paraId="1728D89F" w14:textId="3F8F693D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7</w:t>
            </w:r>
          </w:p>
        </w:tc>
        <w:tc>
          <w:tcPr>
            <w:tcW w:w="0" w:type="auto"/>
          </w:tcPr>
          <w:p w14:paraId="150B13EC" w14:textId="28ED2843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63.6</w:t>
            </w:r>
          </w:p>
        </w:tc>
        <w:tc>
          <w:tcPr>
            <w:tcW w:w="0" w:type="auto"/>
          </w:tcPr>
          <w:p w14:paraId="6507F523" w14:textId="23ED4C54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63.5</w:t>
            </w:r>
          </w:p>
        </w:tc>
        <w:tc>
          <w:tcPr>
            <w:tcW w:w="0" w:type="auto"/>
          </w:tcPr>
          <w:p w14:paraId="7D542697" w14:textId="61506824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65.7</w:t>
            </w:r>
          </w:p>
        </w:tc>
        <w:tc>
          <w:tcPr>
            <w:tcW w:w="0" w:type="auto"/>
          </w:tcPr>
          <w:p w14:paraId="205957C2" w14:textId="1C4D1C82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66.8</w:t>
            </w:r>
          </w:p>
        </w:tc>
        <w:tc>
          <w:tcPr>
            <w:tcW w:w="0" w:type="auto"/>
          </w:tcPr>
          <w:p w14:paraId="1E886C58" w14:textId="473681C5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57.4</w:t>
            </w:r>
          </w:p>
        </w:tc>
        <w:tc>
          <w:tcPr>
            <w:tcW w:w="0" w:type="auto"/>
          </w:tcPr>
          <w:p w14:paraId="72B12EA7" w14:textId="1A65CFCC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64.3</w:t>
            </w:r>
          </w:p>
        </w:tc>
        <w:tc>
          <w:tcPr>
            <w:tcW w:w="0" w:type="auto"/>
          </w:tcPr>
          <w:p w14:paraId="1257AFD6" w14:textId="00C953C5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64.9</w:t>
            </w:r>
          </w:p>
        </w:tc>
        <w:tc>
          <w:tcPr>
            <w:tcW w:w="0" w:type="auto"/>
          </w:tcPr>
          <w:p w14:paraId="49015F43" w14:textId="48DC6855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64.2</w:t>
            </w:r>
          </w:p>
        </w:tc>
      </w:tr>
      <w:tr w:rsidR="0061582E" w:rsidRPr="00E9241F" w14:paraId="5C392F37" w14:textId="77777777" w:rsidTr="00E9241F">
        <w:tc>
          <w:tcPr>
            <w:tcW w:w="0" w:type="auto"/>
          </w:tcPr>
          <w:p w14:paraId="51009744" w14:textId="7BC519B4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8</w:t>
            </w:r>
          </w:p>
        </w:tc>
        <w:tc>
          <w:tcPr>
            <w:tcW w:w="0" w:type="auto"/>
          </w:tcPr>
          <w:p w14:paraId="1EB7F97A" w14:textId="2D2E59D3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93.2</w:t>
            </w:r>
          </w:p>
        </w:tc>
        <w:tc>
          <w:tcPr>
            <w:tcW w:w="0" w:type="auto"/>
          </w:tcPr>
          <w:p w14:paraId="12EA74C5" w14:textId="6196096E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92.9</w:t>
            </w:r>
          </w:p>
        </w:tc>
        <w:tc>
          <w:tcPr>
            <w:tcW w:w="0" w:type="auto"/>
          </w:tcPr>
          <w:p w14:paraId="478E6CED" w14:textId="64B82137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92.7</w:t>
            </w:r>
          </w:p>
        </w:tc>
        <w:tc>
          <w:tcPr>
            <w:tcW w:w="0" w:type="auto"/>
          </w:tcPr>
          <w:p w14:paraId="3DF5A540" w14:textId="554B5C5A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92.9</w:t>
            </w:r>
          </w:p>
        </w:tc>
        <w:tc>
          <w:tcPr>
            <w:tcW w:w="0" w:type="auto"/>
          </w:tcPr>
          <w:p w14:paraId="13D16A56" w14:textId="111D3A50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97.3</w:t>
            </w:r>
          </w:p>
        </w:tc>
        <w:tc>
          <w:tcPr>
            <w:tcW w:w="0" w:type="auto"/>
          </w:tcPr>
          <w:p w14:paraId="63E90FCD" w14:textId="4EE192A9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92.9</w:t>
            </w:r>
          </w:p>
        </w:tc>
        <w:tc>
          <w:tcPr>
            <w:tcW w:w="0" w:type="auto"/>
          </w:tcPr>
          <w:p w14:paraId="7F100BE7" w14:textId="469F61C4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91.9</w:t>
            </w:r>
          </w:p>
        </w:tc>
        <w:tc>
          <w:tcPr>
            <w:tcW w:w="0" w:type="auto"/>
          </w:tcPr>
          <w:p w14:paraId="25A5945B" w14:textId="4A9B5C05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94.1</w:t>
            </w:r>
          </w:p>
        </w:tc>
      </w:tr>
      <w:tr w:rsidR="0061582E" w:rsidRPr="00E9241F" w14:paraId="6534DC76" w14:textId="77777777" w:rsidTr="00E9241F">
        <w:tc>
          <w:tcPr>
            <w:tcW w:w="0" w:type="auto"/>
          </w:tcPr>
          <w:p w14:paraId="18D527C0" w14:textId="537818B5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8a</w:t>
            </w:r>
          </w:p>
        </w:tc>
        <w:tc>
          <w:tcPr>
            <w:tcW w:w="0" w:type="auto"/>
          </w:tcPr>
          <w:p w14:paraId="4462B143" w14:textId="6638B211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59.1</w:t>
            </w:r>
          </w:p>
        </w:tc>
        <w:tc>
          <w:tcPr>
            <w:tcW w:w="0" w:type="auto"/>
          </w:tcPr>
          <w:p w14:paraId="1937403E" w14:textId="53F4B5C6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58.0</w:t>
            </w:r>
          </w:p>
        </w:tc>
        <w:tc>
          <w:tcPr>
            <w:tcW w:w="0" w:type="auto"/>
          </w:tcPr>
          <w:p w14:paraId="77A84963" w14:textId="06DF29A7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57.8</w:t>
            </w:r>
          </w:p>
        </w:tc>
        <w:tc>
          <w:tcPr>
            <w:tcW w:w="0" w:type="auto"/>
          </w:tcPr>
          <w:p w14:paraId="0E144405" w14:textId="4722BA38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57.9</w:t>
            </w:r>
          </w:p>
        </w:tc>
        <w:tc>
          <w:tcPr>
            <w:tcW w:w="0" w:type="auto"/>
          </w:tcPr>
          <w:p w14:paraId="3A821A68" w14:textId="2952B713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53.9</w:t>
            </w:r>
          </w:p>
        </w:tc>
        <w:tc>
          <w:tcPr>
            <w:tcW w:w="0" w:type="auto"/>
          </w:tcPr>
          <w:p w14:paraId="2C3BD02A" w14:textId="3EC43729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60.4</w:t>
            </w:r>
          </w:p>
        </w:tc>
        <w:tc>
          <w:tcPr>
            <w:tcW w:w="0" w:type="auto"/>
          </w:tcPr>
          <w:p w14:paraId="0DADA092" w14:textId="6B7674B1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56.1</w:t>
            </w:r>
          </w:p>
        </w:tc>
        <w:tc>
          <w:tcPr>
            <w:tcW w:w="0" w:type="auto"/>
          </w:tcPr>
          <w:p w14:paraId="58F5B530" w14:textId="45260F2C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57.3</w:t>
            </w:r>
          </w:p>
        </w:tc>
      </w:tr>
      <w:tr w:rsidR="0061582E" w:rsidRPr="00E9241F" w14:paraId="1F200A95" w14:textId="77777777" w:rsidTr="00E9241F">
        <w:tc>
          <w:tcPr>
            <w:tcW w:w="0" w:type="auto"/>
          </w:tcPr>
          <w:p w14:paraId="37FA7588" w14:textId="4158BD95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’</w:t>
            </w:r>
          </w:p>
        </w:tc>
        <w:tc>
          <w:tcPr>
            <w:tcW w:w="0" w:type="auto"/>
          </w:tcPr>
          <w:p w14:paraId="1E7BB401" w14:textId="28141BC8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31.2</w:t>
            </w:r>
          </w:p>
        </w:tc>
        <w:tc>
          <w:tcPr>
            <w:tcW w:w="0" w:type="auto"/>
          </w:tcPr>
          <w:p w14:paraId="0AB55CCA" w14:textId="6DEE4D96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30.2</w:t>
            </w:r>
          </w:p>
        </w:tc>
        <w:tc>
          <w:tcPr>
            <w:tcW w:w="0" w:type="auto"/>
          </w:tcPr>
          <w:p w14:paraId="6AB55D5D" w14:textId="3A4DAA02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31.8</w:t>
            </w:r>
          </w:p>
        </w:tc>
        <w:tc>
          <w:tcPr>
            <w:tcW w:w="0" w:type="auto"/>
          </w:tcPr>
          <w:p w14:paraId="4ACBAA87" w14:textId="1A4EC1CD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31.5</w:t>
            </w:r>
          </w:p>
        </w:tc>
        <w:tc>
          <w:tcPr>
            <w:tcW w:w="0" w:type="auto"/>
          </w:tcPr>
          <w:p w14:paraId="0259CC8C" w14:textId="65462D97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23.0</w:t>
            </w:r>
          </w:p>
        </w:tc>
        <w:tc>
          <w:tcPr>
            <w:tcW w:w="0" w:type="auto"/>
          </w:tcPr>
          <w:p w14:paraId="4A08BF9F" w14:textId="0884EA9A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22.2</w:t>
            </w:r>
          </w:p>
        </w:tc>
        <w:tc>
          <w:tcPr>
            <w:tcW w:w="0" w:type="auto"/>
          </w:tcPr>
          <w:p w14:paraId="4CAC0969" w14:textId="3A67A376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21.9</w:t>
            </w:r>
          </w:p>
        </w:tc>
        <w:tc>
          <w:tcPr>
            <w:tcW w:w="0" w:type="auto"/>
          </w:tcPr>
          <w:p w14:paraId="7EF1D908" w14:textId="6020DF47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22.9</w:t>
            </w:r>
          </w:p>
        </w:tc>
      </w:tr>
      <w:tr w:rsidR="0061582E" w:rsidRPr="00E9241F" w14:paraId="71588E5B" w14:textId="77777777" w:rsidTr="00E9241F">
        <w:tc>
          <w:tcPr>
            <w:tcW w:w="0" w:type="auto"/>
          </w:tcPr>
          <w:p w14:paraId="2B42C794" w14:textId="046DD134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2’</w:t>
            </w:r>
          </w:p>
        </w:tc>
        <w:tc>
          <w:tcPr>
            <w:tcW w:w="0" w:type="auto"/>
          </w:tcPr>
          <w:p w14:paraId="3BEF3D40" w14:textId="267A86D3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25.7</w:t>
            </w:r>
          </w:p>
        </w:tc>
        <w:tc>
          <w:tcPr>
            <w:tcW w:w="0" w:type="auto"/>
          </w:tcPr>
          <w:p w14:paraId="640D9AD6" w14:textId="6A235978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28.2</w:t>
            </w:r>
          </w:p>
        </w:tc>
        <w:tc>
          <w:tcPr>
            <w:tcW w:w="0" w:type="auto"/>
          </w:tcPr>
          <w:p w14:paraId="78F9F4BB" w14:textId="507FED5C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26.3</w:t>
            </w:r>
          </w:p>
        </w:tc>
        <w:tc>
          <w:tcPr>
            <w:tcW w:w="0" w:type="auto"/>
          </w:tcPr>
          <w:p w14:paraId="282EA6D7" w14:textId="5A6D8593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29.2</w:t>
            </w:r>
          </w:p>
        </w:tc>
        <w:tc>
          <w:tcPr>
            <w:tcW w:w="0" w:type="auto"/>
          </w:tcPr>
          <w:p w14:paraId="20C35827" w14:textId="504FE3F4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27.8</w:t>
            </w:r>
          </w:p>
        </w:tc>
        <w:tc>
          <w:tcPr>
            <w:tcW w:w="0" w:type="auto"/>
          </w:tcPr>
          <w:p w14:paraId="0119A60A" w14:textId="6E28CD17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27.9</w:t>
            </w:r>
          </w:p>
        </w:tc>
        <w:tc>
          <w:tcPr>
            <w:tcW w:w="0" w:type="auto"/>
          </w:tcPr>
          <w:p w14:paraId="50038741" w14:textId="34F6B4C5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15.2</w:t>
            </w:r>
          </w:p>
        </w:tc>
        <w:tc>
          <w:tcPr>
            <w:tcW w:w="0" w:type="auto"/>
          </w:tcPr>
          <w:p w14:paraId="3268963E" w14:textId="68228DE4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09.4</w:t>
            </w:r>
          </w:p>
        </w:tc>
      </w:tr>
      <w:tr w:rsidR="0061582E" w:rsidRPr="00E9241F" w14:paraId="5F32E810" w14:textId="77777777" w:rsidTr="00E9241F">
        <w:tc>
          <w:tcPr>
            <w:tcW w:w="0" w:type="auto"/>
          </w:tcPr>
          <w:p w14:paraId="6D5A1DFC" w14:textId="03FF63BA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3’</w:t>
            </w:r>
          </w:p>
        </w:tc>
        <w:tc>
          <w:tcPr>
            <w:tcW w:w="0" w:type="auto"/>
          </w:tcPr>
          <w:p w14:paraId="353D402A" w14:textId="459304D9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28.8</w:t>
            </w:r>
          </w:p>
        </w:tc>
        <w:tc>
          <w:tcPr>
            <w:tcW w:w="0" w:type="auto"/>
          </w:tcPr>
          <w:p w14:paraId="09D3493A" w14:textId="692C32AC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28.6</w:t>
            </w:r>
          </w:p>
        </w:tc>
        <w:tc>
          <w:tcPr>
            <w:tcW w:w="0" w:type="auto"/>
          </w:tcPr>
          <w:p w14:paraId="09ACF1DE" w14:textId="56C1CC12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29.1</w:t>
            </w:r>
          </w:p>
        </w:tc>
        <w:tc>
          <w:tcPr>
            <w:tcW w:w="0" w:type="auto"/>
          </w:tcPr>
          <w:p w14:paraId="4AC7832D" w14:textId="36AA49C5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29.5</w:t>
            </w:r>
          </w:p>
        </w:tc>
        <w:tc>
          <w:tcPr>
            <w:tcW w:w="0" w:type="auto"/>
          </w:tcPr>
          <w:p w14:paraId="630031A8" w14:textId="23E8E946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23.0</w:t>
            </w:r>
          </w:p>
        </w:tc>
        <w:tc>
          <w:tcPr>
            <w:tcW w:w="0" w:type="auto"/>
          </w:tcPr>
          <w:p w14:paraId="197DF1D8" w14:textId="2E50DF92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15.9</w:t>
            </w:r>
          </w:p>
        </w:tc>
        <w:tc>
          <w:tcPr>
            <w:tcW w:w="0" w:type="auto"/>
          </w:tcPr>
          <w:p w14:paraId="0FB3AFF5" w14:textId="7781A74E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45.1</w:t>
            </w:r>
          </w:p>
        </w:tc>
        <w:tc>
          <w:tcPr>
            <w:tcW w:w="0" w:type="auto"/>
          </w:tcPr>
          <w:p w14:paraId="7B71FE3A" w14:textId="10AA61A3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49.0</w:t>
            </w:r>
          </w:p>
        </w:tc>
      </w:tr>
      <w:tr w:rsidR="0061582E" w:rsidRPr="00E9241F" w14:paraId="0F1A9461" w14:textId="77777777" w:rsidTr="00E9241F">
        <w:tc>
          <w:tcPr>
            <w:tcW w:w="0" w:type="auto"/>
          </w:tcPr>
          <w:p w14:paraId="3EFD845B" w14:textId="77A19402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4’</w:t>
            </w:r>
          </w:p>
        </w:tc>
        <w:tc>
          <w:tcPr>
            <w:tcW w:w="0" w:type="auto"/>
          </w:tcPr>
          <w:p w14:paraId="1ECB6908" w14:textId="342DDB83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30.8</w:t>
            </w:r>
          </w:p>
        </w:tc>
        <w:tc>
          <w:tcPr>
            <w:tcW w:w="0" w:type="auto"/>
          </w:tcPr>
          <w:p w14:paraId="7C8926CD" w14:textId="5FA0E7C5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30.0</w:t>
            </w:r>
          </w:p>
        </w:tc>
        <w:tc>
          <w:tcPr>
            <w:tcW w:w="0" w:type="auto"/>
          </w:tcPr>
          <w:p w14:paraId="34A290F1" w14:textId="63BEACB9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31.8</w:t>
            </w:r>
          </w:p>
        </w:tc>
        <w:tc>
          <w:tcPr>
            <w:tcW w:w="0" w:type="auto"/>
          </w:tcPr>
          <w:p w14:paraId="5B9F3ACD" w14:textId="3DDCDD96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31.8</w:t>
            </w:r>
          </w:p>
        </w:tc>
        <w:tc>
          <w:tcPr>
            <w:tcW w:w="0" w:type="auto"/>
          </w:tcPr>
          <w:p w14:paraId="069FAEBB" w14:textId="3949EFE8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61.8</w:t>
            </w:r>
          </w:p>
        </w:tc>
        <w:tc>
          <w:tcPr>
            <w:tcW w:w="0" w:type="auto"/>
          </w:tcPr>
          <w:p w14:paraId="36FEF0C2" w14:textId="6F9DB363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59.9</w:t>
            </w:r>
          </w:p>
        </w:tc>
        <w:tc>
          <w:tcPr>
            <w:tcW w:w="0" w:type="auto"/>
          </w:tcPr>
          <w:p w14:paraId="6D671E7C" w14:textId="43FC4EF3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47.8</w:t>
            </w:r>
          </w:p>
        </w:tc>
        <w:tc>
          <w:tcPr>
            <w:tcW w:w="0" w:type="auto"/>
          </w:tcPr>
          <w:p w14:paraId="28097D59" w14:textId="73705CB7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52.1</w:t>
            </w:r>
          </w:p>
        </w:tc>
      </w:tr>
      <w:tr w:rsidR="0061582E" w:rsidRPr="00E9241F" w14:paraId="673AA17D" w14:textId="77777777" w:rsidTr="00E9241F">
        <w:tc>
          <w:tcPr>
            <w:tcW w:w="0" w:type="auto"/>
          </w:tcPr>
          <w:p w14:paraId="09BB06F0" w14:textId="0CB80ED6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5’</w:t>
            </w:r>
          </w:p>
        </w:tc>
        <w:tc>
          <w:tcPr>
            <w:tcW w:w="0" w:type="auto"/>
          </w:tcPr>
          <w:p w14:paraId="6705D36B" w14:textId="5E4B12E5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28.8</w:t>
            </w:r>
          </w:p>
        </w:tc>
        <w:tc>
          <w:tcPr>
            <w:tcW w:w="0" w:type="auto"/>
          </w:tcPr>
          <w:p w14:paraId="658C8C7B" w14:textId="3AE85100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28.6</w:t>
            </w:r>
          </w:p>
        </w:tc>
        <w:tc>
          <w:tcPr>
            <w:tcW w:w="0" w:type="auto"/>
          </w:tcPr>
          <w:p w14:paraId="5BF63801" w14:textId="24F51B69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29.1</w:t>
            </w:r>
          </w:p>
        </w:tc>
        <w:tc>
          <w:tcPr>
            <w:tcW w:w="0" w:type="auto"/>
          </w:tcPr>
          <w:p w14:paraId="0FCF58BB" w14:textId="5D2DA738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29.5</w:t>
            </w:r>
          </w:p>
        </w:tc>
        <w:tc>
          <w:tcPr>
            <w:tcW w:w="0" w:type="auto"/>
          </w:tcPr>
          <w:p w14:paraId="208BB3A9" w14:textId="64856A13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23.0</w:t>
            </w:r>
          </w:p>
        </w:tc>
        <w:tc>
          <w:tcPr>
            <w:tcW w:w="0" w:type="auto"/>
          </w:tcPr>
          <w:p w14:paraId="2A7816F0" w14:textId="0FF7C485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15.9</w:t>
            </w:r>
          </w:p>
        </w:tc>
        <w:tc>
          <w:tcPr>
            <w:tcW w:w="0" w:type="auto"/>
          </w:tcPr>
          <w:p w14:paraId="5C14C609" w14:textId="416DA49B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15.6</w:t>
            </w:r>
          </w:p>
        </w:tc>
        <w:tc>
          <w:tcPr>
            <w:tcW w:w="0" w:type="auto"/>
          </w:tcPr>
          <w:p w14:paraId="23FE20BC" w14:textId="38A1C2A8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11.7</w:t>
            </w:r>
          </w:p>
        </w:tc>
      </w:tr>
      <w:tr w:rsidR="0061582E" w:rsidRPr="00E9241F" w14:paraId="47A78AF8" w14:textId="77777777" w:rsidTr="00E9241F">
        <w:tc>
          <w:tcPr>
            <w:tcW w:w="0" w:type="auto"/>
          </w:tcPr>
          <w:p w14:paraId="4F522667" w14:textId="0C1DCFD5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6’</w:t>
            </w:r>
          </w:p>
        </w:tc>
        <w:tc>
          <w:tcPr>
            <w:tcW w:w="0" w:type="auto"/>
          </w:tcPr>
          <w:p w14:paraId="1D983023" w14:textId="0120C106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25.7</w:t>
            </w:r>
          </w:p>
        </w:tc>
        <w:tc>
          <w:tcPr>
            <w:tcW w:w="0" w:type="auto"/>
          </w:tcPr>
          <w:p w14:paraId="727B65B6" w14:textId="7D783E12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28.2</w:t>
            </w:r>
          </w:p>
        </w:tc>
        <w:tc>
          <w:tcPr>
            <w:tcW w:w="0" w:type="auto"/>
          </w:tcPr>
          <w:p w14:paraId="02F9DD66" w14:textId="6A295BB1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26.3</w:t>
            </w:r>
          </w:p>
        </w:tc>
        <w:tc>
          <w:tcPr>
            <w:tcW w:w="0" w:type="auto"/>
          </w:tcPr>
          <w:p w14:paraId="46AF4348" w14:textId="79A18858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29.2</w:t>
            </w:r>
          </w:p>
        </w:tc>
        <w:tc>
          <w:tcPr>
            <w:tcW w:w="0" w:type="auto"/>
          </w:tcPr>
          <w:p w14:paraId="4CB507F6" w14:textId="6D435016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27.8</w:t>
            </w:r>
          </w:p>
        </w:tc>
        <w:tc>
          <w:tcPr>
            <w:tcW w:w="0" w:type="auto"/>
          </w:tcPr>
          <w:p w14:paraId="57FF3AF0" w14:textId="2F3AD6FE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27.9</w:t>
            </w:r>
          </w:p>
        </w:tc>
        <w:tc>
          <w:tcPr>
            <w:tcW w:w="0" w:type="auto"/>
          </w:tcPr>
          <w:p w14:paraId="7584E978" w14:textId="2650B077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20.0</w:t>
            </w:r>
          </w:p>
        </w:tc>
        <w:tc>
          <w:tcPr>
            <w:tcW w:w="0" w:type="auto"/>
          </w:tcPr>
          <w:p w14:paraId="06FD8A19" w14:textId="30B56958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120.0</w:t>
            </w:r>
          </w:p>
        </w:tc>
      </w:tr>
      <w:tr w:rsidR="0061582E" w:rsidRPr="00E9241F" w14:paraId="4116B42D" w14:textId="77777777" w:rsidTr="00E9241F">
        <w:tc>
          <w:tcPr>
            <w:tcW w:w="0" w:type="auto"/>
          </w:tcPr>
          <w:p w14:paraId="3CA624B4" w14:textId="6EBAD8AC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5-OMe</w:t>
            </w:r>
          </w:p>
        </w:tc>
        <w:tc>
          <w:tcPr>
            <w:tcW w:w="0" w:type="auto"/>
          </w:tcPr>
          <w:p w14:paraId="4CDAEC8D" w14:textId="77777777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0" w:type="auto"/>
          </w:tcPr>
          <w:p w14:paraId="05B1AAED" w14:textId="54D37372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55.9</w:t>
            </w:r>
          </w:p>
        </w:tc>
        <w:tc>
          <w:tcPr>
            <w:tcW w:w="0" w:type="auto"/>
          </w:tcPr>
          <w:p w14:paraId="0BF70770" w14:textId="77777777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0" w:type="auto"/>
          </w:tcPr>
          <w:p w14:paraId="1EE51627" w14:textId="77777777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0" w:type="auto"/>
          </w:tcPr>
          <w:p w14:paraId="558F8E10" w14:textId="4A645F7E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61.8</w:t>
            </w:r>
          </w:p>
        </w:tc>
        <w:tc>
          <w:tcPr>
            <w:tcW w:w="0" w:type="auto"/>
          </w:tcPr>
          <w:p w14:paraId="7F49E8FB" w14:textId="7F569C58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55.7</w:t>
            </w:r>
          </w:p>
        </w:tc>
        <w:tc>
          <w:tcPr>
            <w:tcW w:w="0" w:type="auto"/>
          </w:tcPr>
          <w:p w14:paraId="517BD7F9" w14:textId="77777777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0" w:type="auto"/>
          </w:tcPr>
          <w:p w14:paraId="17194FCA" w14:textId="77777777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61582E" w:rsidRPr="00E9241F" w14:paraId="112443D0" w14:textId="77777777" w:rsidTr="00E9241F">
        <w:tc>
          <w:tcPr>
            <w:tcW w:w="0" w:type="auto"/>
          </w:tcPr>
          <w:p w14:paraId="1F0AFA3E" w14:textId="11172477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6-OMe</w:t>
            </w:r>
          </w:p>
        </w:tc>
        <w:tc>
          <w:tcPr>
            <w:tcW w:w="0" w:type="auto"/>
          </w:tcPr>
          <w:p w14:paraId="032ED27A" w14:textId="77777777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0" w:type="auto"/>
          </w:tcPr>
          <w:p w14:paraId="364D3D68" w14:textId="77777777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0" w:type="auto"/>
          </w:tcPr>
          <w:p w14:paraId="4C398345" w14:textId="77777777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0" w:type="auto"/>
          </w:tcPr>
          <w:p w14:paraId="556DB94B" w14:textId="77777777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0" w:type="auto"/>
          </w:tcPr>
          <w:p w14:paraId="6D6A5A2B" w14:textId="07B03639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60.9</w:t>
            </w:r>
          </w:p>
        </w:tc>
        <w:tc>
          <w:tcPr>
            <w:tcW w:w="0" w:type="auto"/>
          </w:tcPr>
          <w:p w14:paraId="2412215A" w14:textId="77777777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0" w:type="auto"/>
          </w:tcPr>
          <w:p w14:paraId="66964BBD" w14:textId="77777777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0" w:type="auto"/>
          </w:tcPr>
          <w:p w14:paraId="2EE48DE5" w14:textId="77777777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61582E" w:rsidRPr="00E9241F" w14:paraId="3404697A" w14:textId="77777777" w:rsidTr="00E9241F">
        <w:tc>
          <w:tcPr>
            <w:tcW w:w="0" w:type="auto"/>
          </w:tcPr>
          <w:p w14:paraId="374A5030" w14:textId="3FDEA4F3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7-OMe</w:t>
            </w:r>
          </w:p>
        </w:tc>
        <w:tc>
          <w:tcPr>
            <w:tcW w:w="0" w:type="auto"/>
          </w:tcPr>
          <w:p w14:paraId="38F3222C" w14:textId="77777777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0" w:type="auto"/>
          </w:tcPr>
          <w:p w14:paraId="6272B891" w14:textId="492AA0F1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55.6</w:t>
            </w:r>
          </w:p>
        </w:tc>
        <w:tc>
          <w:tcPr>
            <w:tcW w:w="0" w:type="auto"/>
          </w:tcPr>
          <w:p w14:paraId="661F708F" w14:textId="7B58D2AC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55.8</w:t>
            </w:r>
          </w:p>
        </w:tc>
        <w:tc>
          <w:tcPr>
            <w:tcW w:w="0" w:type="auto"/>
          </w:tcPr>
          <w:p w14:paraId="5F2E0EA4" w14:textId="5DD177D3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56.5</w:t>
            </w:r>
          </w:p>
        </w:tc>
        <w:tc>
          <w:tcPr>
            <w:tcW w:w="0" w:type="auto"/>
          </w:tcPr>
          <w:p w14:paraId="04F48A9D" w14:textId="0E1CED32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56.4</w:t>
            </w:r>
          </w:p>
        </w:tc>
        <w:tc>
          <w:tcPr>
            <w:tcW w:w="0" w:type="auto"/>
          </w:tcPr>
          <w:p w14:paraId="34766521" w14:textId="38B8E683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56.0</w:t>
            </w:r>
          </w:p>
        </w:tc>
        <w:tc>
          <w:tcPr>
            <w:tcW w:w="0" w:type="auto"/>
          </w:tcPr>
          <w:p w14:paraId="3D127064" w14:textId="008E9D20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56.0</w:t>
            </w:r>
          </w:p>
        </w:tc>
        <w:tc>
          <w:tcPr>
            <w:tcW w:w="0" w:type="auto"/>
          </w:tcPr>
          <w:p w14:paraId="076E7829" w14:textId="77777777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61582E" w:rsidRPr="00E9241F" w14:paraId="7413923C" w14:textId="77777777" w:rsidTr="00E9241F">
        <w:tc>
          <w:tcPr>
            <w:tcW w:w="0" w:type="auto"/>
          </w:tcPr>
          <w:p w14:paraId="284F4A15" w14:textId="5B6ACF33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3-OMe</w:t>
            </w:r>
          </w:p>
        </w:tc>
        <w:tc>
          <w:tcPr>
            <w:tcW w:w="0" w:type="auto"/>
          </w:tcPr>
          <w:p w14:paraId="04D9DC87" w14:textId="77777777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0" w:type="auto"/>
          </w:tcPr>
          <w:p w14:paraId="34EDD2CD" w14:textId="1A79804F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59.1</w:t>
            </w:r>
          </w:p>
        </w:tc>
        <w:tc>
          <w:tcPr>
            <w:tcW w:w="0" w:type="auto"/>
          </w:tcPr>
          <w:p w14:paraId="22BCDF50" w14:textId="77777777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0" w:type="auto"/>
          </w:tcPr>
          <w:p w14:paraId="42CFB590" w14:textId="20BCA5C8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60.5</w:t>
            </w:r>
          </w:p>
        </w:tc>
        <w:tc>
          <w:tcPr>
            <w:tcW w:w="0" w:type="auto"/>
          </w:tcPr>
          <w:p w14:paraId="35752350" w14:textId="77777777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0" w:type="auto"/>
          </w:tcPr>
          <w:p w14:paraId="69D89145" w14:textId="77777777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0" w:type="auto"/>
          </w:tcPr>
          <w:p w14:paraId="344A02C5" w14:textId="77777777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0" w:type="auto"/>
          </w:tcPr>
          <w:p w14:paraId="16591F54" w14:textId="77777777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61582E" w:rsidRPr="00E9241F" w14:paraId="00F37E79" w14:textId="77777777" w:rsidTr="00E9241F">
        <w:tc>
          <w:tcPr>
            <w:tcW w:w="0" w:type="auto"/>
          </w:tcPr>
          <w:p w14:paraId="2DDDF4E5" w14:textId="2B9BB7F6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3’-OMe</w:t>
            </w:r>
          </w:p>
        </w:tc>
        <w:tc>
          <w:tcPr>
            <w:tcW w:w="0" w:type="auto"/>
          </w:tcPr>
          <w:p w14:paraId="3708BAA7" w14:textId="77777777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0" w:type="auto"/>
          </w:tcPr>
          <w:p w14:paraId="64ED5AC1" w14:textId="77777777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0" w:type="auto"/>
          </w:tcPr>
          <w:p w14:paraId="00BF7FE6" w14:textId="77777777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0" w:type="auto"/>
          </w:tcPr>
          <w:p w14:paraId="4D9A4F9A" w14:textId="77777777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0" w:type="auto"/>
          </w:tcPr>
          <w:p w14:paraId="33ECB7DD" w14:textId="06C44B65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55.5</w:t>
            </w:r>
          </w:p>
        </w:tc>
        <w:tc>
          <w:tcPr>
            <w:tcW w:w="0" w:type="auto"/>
          </w:tcPr>
          <w:p w14:paraId="1B567453" w14:textId="77777777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0" w:type="auto"/>
          </w:tcPr>
          <w:p w14:paraId="5EB9623A" w14:textId="77777777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0" w:type="auto"/>
          </w:tcPr>
          <w:p w14:paraId="08FA2F41" w14:textId="3A97254B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55.7</w:t>
            </w:r>
          </w:p>
        </w:tc>
      </w:tr>
      <w:tr w:rsidR="0061582E" w:rsidRPr="00E9241F" w14:paraId="428C9E87" w14:textId="77777777" w:rsidTr="00E9241F">
        <w:tc>
          <w:tcPr>
            <w:tcW w:w="0" w:type="auto"/>
          </w:tcPr>
          <w:p w14:paraId="1847A1BB" w14:textId="0FED2971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4’-OMe</w:t>
            </w:r>
          </w:p>
        </w:tc>
        <w:tc>
          <w:tcPr>
            <w:tcW w:w="0" w:type="auto"/>
          </w:tcPr>
          <w:p w14:paraId="0F143823" w14:textId="77777777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0" w:type="auto"/>
          </w:tcPr>
          <w:p w14:paraId="15BA5459" w14:textId="77777777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0" w:type="auto"/>
          </w:tcPr>
          <w:p w14:paraId="284289F3" w14:textId="77777777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0" w:type="auto"/>
          </w:tcPr>
          <w:p w14:paraId="1BB30689" w14:textId="77777777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0" w:type="auto"/>
          </w:tcPr>
          <w:p w14:paraId="3E0E6A08" w14:textId="77777777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0" w:type="auto"/>
          </w:tcPr>
          <w:p w14:paraId="4A069633" w14:textId="77777777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0" w:type="auto"/>
          </w:tcPr>
          <w:p w14:paraId="79BD0A3A" w14:textId="77777777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0" w:type="auto"/>
          </w:tcPr>
          <w:p w14:paraId="643E3BE5" w14:textId="537E7D4B" w:rsidR="0061582E" w:rsidRPr="00E9241F" w:rsidRDefault="0061582E" w:rsidP="0061582E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E9241F">
              <w:rPr>
                <w:rFonts w:ascii="Times New Roman" w:hAnsi="Times New Roman" w:cs="Times New Roman"/>
                <w:szCs w:val="24"/>
              </w:rPr>
              <w:t>55.8</w:t>
            </w:r>
          </w:p>
        </w:tc>
      </w:tr>
    </w:tbl>
    <w:p w14:paraId="545ABCD2" w14:textId="77777777" w:rsidR="0061582E" w:rsidRDefault="0061582E" w:rsidP="0061582E">
      <w:pPr>
        <w:spacing w:line="240" w:lineRule="auto"/>
        <w:jc w:val="center"/>
        <w:sectPr w:rsidR="0061582E" w:rsidSect="0061582E">
          <w:pgSz w:w="16838" w:h="11906" w:orient="landscape" w:code="9"/>
          <w:pgMar w:top="1134" w:right="1134" w:bottom="1134" w:left="1134" w:header="709" w:footer="709" w:gutter="0"/>
          <w:cols w:space="708"/>
          <w:docGrid w:linePitch="360"/>
        </w:sectPr>
      </w:pPr>
    </w:p>
    <w:p w14:paraId="46905B96" w14:textId="755B8DC5" w:rsidR="00F22719" w:rsidRDefault="00F6683D" w:rsidP="00F22719">
      <w:pPr>
        <w:jc w:val="center"/>
        <w:rPr>
          <w:noProof/>
        </w:rPr>
      </w:pPr>
      <w:r>
        <w:object w:dxaOrig="5114" w:dyaOrig="1893" w14:anchorId="59F99FED">
          <v:shape id="_x0000_i1026" type="#_x0000_t75" style="width:255.75pt;height:93.3pt" o:ole="">
            <v:imagedata r:id="rId10" o:title=""/>
          </v:shape>
          <o:OLEObject Type="Embed" ProgID="ChemDraw.Document.6.0" ShapeID="_x0000_i1026" DrawAspect="Content" ObjectID="_1681307811" r:id="rId11"/>
        </w:object>
      </w:r>
    </w:p>
    <w:p w14:paraId="7AE4F938" w14:textId="348C9478" w:rsidR="00F22719" w:rsidRDefault="00F22719" w:rsidP="00F22719">
      <w:pPr>
        <w:jc w:val="center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b/>
          <w:bCs/>
          <w:sz w:val="24"/>
          <w:szCs w:val="24"/>
        </w:rPr>
        <w:t>Fig</w:t>
      </w:r>
      <w:r w:rsidRPr="005C0A8D">
        <w:rPr>
          <w:rFonts w:ascii="Times New Roman" w:hAnsi="Times New Roman"/>
          <w:b/>
          <w:bCs/>
          <w:sz w:val="24"/>
          <w:szCs w:val="24"/>
        </w:rPr>
        <w:t>ure S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9E647B">
        <w:rPr>
          <w:rFonts w:ascii="Times New Roman" w:hAnsi="Times New Roman"/>
          <w:b/>
          <w:bCs/>
          <w:sz w:val="24"/>
          <w:szCs w:val="24"/>
        </w:rPr>
        <w:t>.</w:t>
      </w:r>
      <w:r w:rsidRPr="005C0A8D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Key HMBC correlations of</w:t>
      </w:r>
      <w:r w:rsidRPr="005C0A8D">
        <w:rPr>
          <w:rFonts w:ascii="Times New Roman" w:hAnsi="Times New Roman"/>
          <w:sz w:val="24"/>
          <w:szCs w:val="24"/>
        </w:rPr>
        <w:t xml:space="preserve"> </w:t>
      </w:r>
      <w:r w:rsidRPr="005C0A8D">
        <w:rPr>
          <w:rFonts w:ascii="Times New Roman" w:hAnsi="Times New Roman"/>
          <w:b/>
          <w:sz w:val="24"/>
          <w:szCs w:val="24"/>
        </w:rPr>
        <w:t>1</w:t>
      </w:r>
    </w:p>
    <w:p w14:paraId="237E4177" w14:textId="025C57C6" w:rsidR="00DD2384" w:rsidRPr="00997FD2" w:rsidRDefault="00997FD2" w:rsidP="00DD2384">
      <w:pPr>
        <w:jc w:val="center"/>
        <w:rPr>
          <w:rFonts w:ascii="Times New Roman" w:hAnsi="Times New Roman"/>
          <w:sz w:val="20"/>
          <w:szCs w:val="20"/>
        </w:rPr>
      </w:pPr>
      <w:r>
        <w:object w:dxaOrig="3695" w:dyaOrig="1600" w14:anchorId="29876D28">
          <v:shape id="_x0000_i1027" type="#_x0000_t75" style="width:186.05pt;height:78.35pt" o:ole="">
            <v:imagedata r:id="rId12" o:title=""/>
          </v:shape>
          <o:OLEObject Type="Embed" ProgID="ChemDraw.Document.6.0" ShapeID="_x0000_i1027" DrawAspect="Content" ObjectID="_1681307812" r:id="rId13"/>
        </w:object>
      </w:r>
    </w:p>
    <w:p w14:paraId="3DA243D4" w14:textId="32CF17B3" w:rsidR="00DD2384" w:rsidRDefault="00DD2384" w:rsidP="00DD2384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Fig</w:t>
      </w:r>
      <w:r w:rsidRPr="005C0A8D">
        <w:rPr>
          <w:rFonts w:ascii="Times New Roman" w:hAnsi="Times New Roman"/>
          <w:b/>
          <w:bCs/>
          <w:sz w:val="24"/>
          <w:szCs w:val="24"/>
        </w:rPr>
        <w:t>ure S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9E647B">
        <w:rPr>
          <w:rFonts w:ascii="Times New Roman" w:hAnsi="Times New Roman"/>
          <w:b/>
          <w:bCs/>
          <w:sz w:val="24"/>
          <w:szCs w:val="24"/>
        </w:rPr>
        <w:t>.</w:t>
      </w:r>
      <w:r w:rsidRPr="005C0A8D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F6683D">
        <w:rPr>
          <w:rFonts w:ascii="Times New Roman" w:hAnsi="Times New Roman"/>
          <w:sz w:val="24"/>
          <w:szCs w:val="24"/>
        </w:rPr>
        <w:t xml:space="preserve">Two possible </w:t>
      </w:r>
      <w:r>
        <w:rPr>
          <w:rFonts w:ascii="Times New Roman" w:hAnsi="Times New Roman"/>
          <w:sz w:val="24"/>
          <w:szCs w:val="24"/>
        </w:rPr>
        <w:t xml:space="preserve">isomers </w:t>
      </w:r>
      <w:r w:rsidRPr="00FA5F28">
        <w:rPr>
          <w:rFonts w:ascii="Times New Roman" w:hAnsi="Times New Roman"/>
          <w:sz w:val="24"/>
          <w:szCs w:val="24"/>
        </w:rPr>
        <w:t xml:space="preserve">of </w:t>
      </w:r>
      <w:r w:rsidRPr="00FA5F28">
        <w:rPr>
          <w:rFonts w:ascii="Times New Roman" w:hAnsi="Times New Roman"/>
          <w:b/>
          <w:sz w:val="24"/>
          <w:szCs w:val="24"/>
        </w:rPr>
        <w:t>1</w:t>
      </w:r>
      <w:r w:rsidRPr="00FA5F28">
        <w:rPr>
          <w:rFonts w:ascii="Times New Roman" w:hAnsi="Times New Roman"/>
          <w:sz w:val="24"/>
          <w:szCs w:val="24"/>
        </w:rPr>
        <w:t xml:space="preserve"> </w:t>
      </w:r>
    </w:p>
    <w:p w14:paraId="3CFF73E4" w14:textId="77777777" w:rsidR="00F22719" w:rsidRDefault="00F22719" w:rsidP="00F22719">
      <w:pPr>
        <w:jc w:val="center"/>
        <w:rPr>
          <w:rFonts w:ascii="Times New Roman" w:hAnsi="Times New Roman"/>
          <w:sz w:val="20"/>
          <w:szCs w:val="20"/>
        </w:rPr>
      </w:pPr>
    </w:p>
    <w:p w14:paraId="3A96B1BA" w14:textId="19C9360B" w:rsidR="00F22719" w:rsidRDefault="00043782" w:rsidP="00F22719">
      <w:pPr>
        <w:jc w:val="center"/>
        <w:rPr>
          <w:rFonts w:ascii="Times New Roman" w:hAnsi="Times New Roman"/>
          <w:sz w:val="20"/>
          <w:szCs w:val="20"/>
        </w:rPr>
      </w:pPr>
      <w:r>
        <w:rPr>
          <w:noProof/>
        </w:rPr>
        <w:drawing>
          <wp:inline distT="0" distB="0" distL="0" distR="0" wp14:anchorId="30946E5A" wp14:editId="02CD51D6">
            <wp:extent cx="3467100" cy="1295400"/>
            <wp:effectExtent l="0" t="0" r="0" b="0"/>
            <wp:docPr id="12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7100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E44ED0" w14:textId="4E7E6539" w:rsidR="00F22719" w:rsidRDefault="00F22719" w:rsidP="00F22719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Fig</w:t>
      </w:r>
      <w:r w:rsidRPr="005C0A8D">
        <w:rPr>
          <w:rFonts w:ascii="Times New Roman" w:hAnsi="Times New Roman"/>
          <w:b/>
          <w:bCs/>
          <w:sz w:val="24"/>
          <w:szCs w:val="24"/>
        </w:rPr>
        <w:t>ure S</w:t>
      </w:r>
      <w:r w:rsidR="00997FD2">
        <w:rPr>
          <w:rFonts w:ascii="Times New Roman" w:hAnsi="Times New Roman"/>
          <w:b/>
          <w:bCs/>
          <w:sz w:val="24"/>
          <w:szCs w:val="24"/>
        </w:rPr>
        <w:t>3</w:t>
      </w:r>
      <w:r w:rsidRPr="009E647B">
        <w:rPr>
          <w:rFonts w:ascii="Times New Roman" w:hAnsi="Times New Roman"/>
          <w:b/>
          <w:bCs/>
          <w:sz w:val="24"/>
          <w:szCs w:val="24"/>
        </w:rPr>
        <w:t>.</w:t>
      </w:r>
      <w:r w:rsidRPr="005C0A8D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B72138">
        <w:rPr>
          <w:rFonts w:ascii="Times New Roman" w:hAnsi="Times New Roman"/>
          <w:sz w:val="24"/>
          <w:szCs w:val="24"/>
        </w:rPr>
        <w:t>The biosynthetic formation of nervione from coriandrone E</w:t>
      </w:r>
      <w:r w:rsidRPr="00FA5F28">
        <w:rPr>
          <w:rFonts w:ascii="Times New Roman" w:hAnsi="Times New Roman"/>
          <w:sz w:val="24"/>
          <w:szCs w:val="24"/>
        </w:rPr>
        <w:t xml:space="preserve"> </w:t>
      </w:r>
    </w:p>
    <w:p w14:paraId="2476C0E7" w14:textId="77777777" w:rsidR="002A6CA8" w:rsidRDefault="002A6CA8" w:rsidP="002A6CA8">
      <w:pPr>
        <w:jc w:val="center"/>
        <w:rPr>
          <w:rFonts w:ascii="Times New Roman" w:hAnsi="Times New Roman"/>
          <w:sz w:val="20"/>
          <w:szCs w:val="20"/>
        </w:rPr>
      </w:pPr>
    </w:p>
    <w:p w14:paraId="7AD3247F" w14:textId="77777777" w:rsidR="002A6CA8" w:rsidRDefault="002A6CA8" w:rsidP="002A6CA8">
      <w:pPr>
        <w:jc w:val="center"/>
        <w:rPr>
          <w:rFonts w:ascii="Times New Roman" w:hAnsi="Times New Roman"/>
          <w:sz w:val="20"/>
          <w:szCs w:val="20"/>
        </w:rPr>
      </w:pPr>
      <w:r>
        <w:object w:dxaOrig="3698" w:dyaOrig="1603" w14:anchorId="5FA3A827">
          <v:shape id="_x0000_i1028" type="#_x0000_t75" style="width:186.05pt;height:78.35pt" o:ole="">
            <v:imagedata r:id="rId15" o:title=""/>
          </v:shape>
          <o:OLEObject Type="Embed" ProgID="ChemDraw.Document.6.0" ShapeID="_x0000_i1028" DrawAspect="Content" ObjectID="_1681307813" r:id="rId16"/>
        </w:object>
      </w:r>
    </w:p>
    <w:p w14:paraId="112C2063" w14:textId="09C26DA0" w:rsidR="002A6CA8" w:rsidRDefault="002A6CA8" w:rsidP="002A6CA8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Fig</w:t>
      </w:r>
      <w:r w:rsidRPr="005C0A8D">
        <w:rPr>
          <w:rFonts w:ascii="Times New Roman" w:hAnsi="Times New Roman"/>
          <w:b/>
          <w:bCs/>
          <w:sz w:val="24"/>
          <w:szCs w:val="24"/>
        </w:rPr>
        <w:t>ure S</w:t>
      </w:r>
      <w:r w:rsidR="002D30D5">
        <w:rPr>
          <w:rFonts w:ascii="Times New Roman" w:hAnsi="Times New Roman"/>
          <w:b/>
          <w:bCs/>
          <w:sz w:val="24"/>
          <w:szCs w:val="24"/>
        </w:rPr>
        <w:t>4</w:t>
      </w:r>
      <w:r w:rsidRPr="009E647B">
        <w:rPr>
          <w:rFonts w:ascii="Times New Roman" w:hAnsi="Times New Roman"/>
          <w:b/>
          <w:bCs/>
          <w:sz w:val="24"/>
          <w:szCs w:val="24"/>
        </w:rPr>
        <w:t>.</w:t>
      </w:r>
      <w:r w:rsidRPr="005C0A8D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Two possible</w:t>
      </w:r>
      <w:r w:rsidR="00A2687C">
        <w:rPr>
          <w:rFonts w:ascii="Times New Roman" w:hAnsi="Times New Roman"/>
          <w:sz w:val="24"/>
          <w:szCs w:val="24"/>
        </w:rPr>
        <w:t xml:space="preserve"> diastero</w:t>
      </w:r>
      <w:r>
        <w:rPr>
          <w:rFonts w:ascii="Times New Roman" w:hAnsi="Times New Roman"/>
          <w:sz w:val="24"/>
          <w:szCs w:val="24"/>
        </w:rPr>
        <w:t xml:space="preserve">isomers </w:t>
      </w:r>
      <w:r w:rsidRPr="00FA5F28">
        <w:rPr>
          <w:rFonts w:ascii="Times New Roman" w:hAnsi="Times New Roman"/>
          <w:sz w:val="24"/>
          <w:szCs w:val="24"/>
        </w:rPr>
        <w:t xml:space="preserve">of </w:t>
      </w:r>
      <w:r w:rsidRPr="00FA5F28">
        <w:rPr>
          <w:rFonts w:ascii="Times New Roman" w:hAnsi="Times New Roman"/>
          <w:b/>
          <w:sz w:val="24"/>
          <w:szCs w:val="24"/>
        </w:rPr>
        <w:t>1</w:t>
      </w:r>
      <w:r w:rsidRPr="00FA5F28">
        <w:rPr>
          <w:rFonts w:ascii="Times New Roman" w:hAnsi="Times New Roman"/>
          <w:sz w:val="24"/>
          <w:szCs w:val="24"/>
        </w:rPr>
        <w:t xml:space="preserve"> </w:t>
      </w:r>
    </w:p>
    <w:p w14:paraId="16FB8DE3" w14:textId="300179E1" w:rsidR="00F22719" w:rsidRDefault="00F22719" w:rsidP="00F22719">
      <w:pPr>
        <w:jc w:val="center"/>
        <w:rPr>
          <w:noProof/>
        </w:rPr>
      </w:pPr>
    </w:p>
    <w:p w14:paraId="43AD88AD" w14:textId="02A69AF8" w:rsidR="00F22719" w:rsidRDefault="00CD5308" w:rsidP="00F22719">
      <w:pPr>
        <w:jc w:val="center"/>
        <w:rPr>
          <w:noProof/>
        </w:rPr>
      </w:pPr>
      <w:r>
        <w:rPr>
          <w:noProof/>
        </w:rPr>
        <w:lastRenderedPageBreak/>
        <w:drawing>
          <wp:inline distT="0" distB="0" distL="0" distR="0" wp14:anchorId="4C93CE4C" wp14:editId="1B981403">
            <wp:extent cx="5925820" cy="2698272"/>
            <wp:effectExtent l="0" t="0" r="0" b="698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925820" cy="26982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B6F8CE" w14:textId="510D1815" w:rsidR="00F22719" w:rsidRPr="00CB6D4D" w:rsidRDefault="00F22719" w:rsidP="00F22719">
      <w:pPr>
        <w:spacing w:after="120" w:line="276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CB6D4D">
        <w:rPr>
          <w:rFonts w:ascii="Times New Roman" w:hAnsi="Times New Roman"/>
          <w:b/>
          <w:bCs/>
          <w:sz w:val="24"/>
          <w:szCs w:val="24"/>
        </w:rPr>
        <w:t>Figure S</w:t>
      </w:r>
      <w:r w:rsidR="002D30D5">
        <w:rPr>
          <w:rFonts w:ascii="Times New Roman" w:hAnsi="Times New Roman"/>
          <w:b/>
          <w:bCs/>
          <w:sz w:val="24"/>
          <w:szCs w:val="24"/>
        </w:rPr>
        <w:t>5</w:t>
      </w:r>
      <w:r w:rsidRPr="00CB6D4D">
        <w:rPr>
          <w:rFonts w:ascii="Times New Roman" w:hAnsi="Times New Roman"/>
          <w:b/>
          <w:bCs/>
          <w:sz w:val="24"/>
          <w:szCs w:val="24"/>
        </w:rPr>
        <w:t>.</w:t>
      </w:r>
      <w:r w:rsidRPr="00CB6D4D">
        <w:rPr>
          <w:rFonts w:ascii="Times New Roman" w:hAnsi="Times New Roman"/>
          <w:sz w:val="24"/>
          <w:szCs w:val="24"/>
        </w:rPr>
        <w:t xml:space="preserve"> HRESIMS spectrum of compound </w:t>
      </w:r>
      <w:r w:rsidRPr="00CB6D4D">
        <w:rPr>
          <w:rFonts w:ascii="Times New Roman" w:hAnsi="Times New Roman"/>
          <w:b/>
          <w:bCs/>
          <w:sz w:val="24"/>
          <w:szCs w:val="24"/>
        </w:rPr>
        <w:t>1</w:t>
      </w:r>
      <w:r w:rsidRPr="00CB6D4D">
        <w:rPr>
          <w:rFonts w:ascii="Times New Roman" w:hAnsi="Times New Roman"/>
          <w:sz w:val="24"/>
          <w:szCs w:val="24"/>
        </w:rPr>
        <w:t>.</w:t>
      </w:r>
    </w:p>
    <w:p w14:paraId="61D3E95D" w14:textId="77777777" w:rsidR="00F22719" w:rsidRDefault="00F22719" w:rsidP="00F22719">
      <w:pPr>
        <w:jc w:val="center"/>
        <w:rPr>
          <w:noProof/>
        </w:rPr>
      </w:pPr>
    </w:p>
    <w:p w14:paraId="0BE82A94" w14:textId="77777777" w:rsidR="00F22719" w:rsidRDefault="00F22719" w:rsidP="00F22719">
      <w:pPr>
        <w:jc w:val="center"/>
        <w:rPr>
          <w:noProof/>
        </w:rPr>
      </w:pPr>
    </w:p>
    <w:p w14:paraId="700AB1F7" w14:textId="20C6690F" w:rsidR="002D30D5" w:rsidRDefault="004F1A73" w:rsidP="00F22719">
      <w:pPr>
        <w:jc w:val="center"/>
        <w:rPr>
          <w:noProof/>
        </w:rPr>
      </w:pPr>
      <w:r>
        <w:rPr>
          <w:noProof/>
        </w:rPr>
        <w:drawing>
          <wp:inline distT="0" distB="0" distL="0" distR="0" wp14:anchorId="180D32BE" wp14:editId="1546DC27">
            <wp:extent cx="4876800" cy="3539326"/>
            <wp:effectExtent l="0" t="0" r="0" b="444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877845" cy="35400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F1A73">
        <w:rPr>
          <w:noProof/>
        </w:rPr>
        <w:t xml:space="preserve"> </w:t>
      </w:r>
    </w:p>
    <w:p w14:paraId="20550EB2" w14:textId="77777777" w:rsidR="00B81227" w:rsidRDefault="002D30D5" w:rsidP="00B81227">
      <w:pPr>
        <w:jc w:val="center"/>
        <w:rPr>
          <w:noProof/>
        </w:rPr>
      </w:pPr>
      <w:r w:rsidRPr="00F22719">
        <w:rPr>
          <w:rFonts w:ascii="Times New Roman" w:hAnsi="Times New Roman" w:cs="Times New Roman"/>
          <w:b/>
          <w:noProof/>
          <w:sz w:val="26"/>
          <w:szCs w:val="26"/>
        </w:rPr>
        <w:t>Figure S</w:t>
      </w:r>
      <w:r>
        <w:rPr>
          <w:rFonts w:ascii="Times New Roman" w:hAnsi="Times New Roman" w:cs="Times New Roman"/>
          <w:b/>
          <w:noProof/>
          <w:sz w:val="26"/>
          <w:szCs w:val="26"/>
        </w:rPr>
        <w:t>6</w:t>
      </w:r>
      <w:r w:rsidRPr="00F22719">
        <w:rPr>
          <w:rFonts w:ascii="Times New Roman" w:hAnsi="Times New Roman" w:cs="Times New Roman"/>
          <w:b/>
          <w:noProof/>
          <w:sz w:val="26"/>
          <w:szCs w:val="26"/>
        </w:rPr>
        <w:t>:</w:t>
      </w:r>
      <w:r w:rsidRPr="00F22719">
        <w:rPr>
          <w:rFonts w:ascii="Times New Roman" w:hAnsi="Times New Roman" w:cs="Times New Roman"/>
          <w:noProof/>
          <w:sz w:val="26"/>
          <w:szCs w:val="26"/>
        </w:rPr>
        <w:t xml:space="preserve">  The </w:t>
      </w:r>
      <w:r w:rsidRPr="00F22719">
        <w:rPr>
          <w:rFonts w:ascii="Times New Roman" w:hAnsi="Times New Roman" w:cs="Times New Roman"/>
          <w:noProof/>
          <w:sz w:val="26"/>
          <w:szCs w:val="26"/>
          <w:vertAlign w:val="superscript"/>
        </w:rPr>
        <w:t>1</w:t>
      </w:r>
      <w:r w:rsidRPr="00F22719">
        <w:rPr>
          <w:rFonts w:ascii="Times New Roman" w:hAnsi="Times New Roman" w:cs="Times New Roman"/>
          <w:noProof/>
          <w:sz w:val="26"/>
          <w:szCs w:val="26"/>
        </w:rPr>
        <w:t xml:space="preserve">H NMR spectrum of </w:t>
      </w:r>
      <w:r w:rsidRPr="00F22719">
        <w:rPr>
          <w:rFonts w:ascii="Times New Roman" w:hAnsi="Times New Roman" w:cs="Times New Roman"/>
          <w:b/>
          <w:noProof/>
          <w:sz w:val="26"/>
          <w:szCs w:val="26"/>
        </w:rPr>
        <w:t>1</w:t>
      </w:r>
      <w:r w:rsidRPr="00F22719">
        <w:rPr>
          <w:rFonts w:ascii="Times New Roman" w:hAnsi="Times New Roman" w:cs="Times New Roman"/>
          <w:noProof/>
          <w:sz w:val="26"/>
          <w:szCs w:val="26"/>
        </w:rPr>
        <w:t xml:space="preserve"> in </w:t>
      </w:r>
      <w:r w:rsidR="00B8613F" w:rsidRPr="00B8613F">
        <w:rPr>
          <w:rFonts w:ascii="Times New Roman" w:hAnsi="Times New Roman" w:cs="Times New Roman"/>
          <w:sz w:val="26"/>
          <w:szCs w:val="26"/>
        </w:rPr>
        <w:t>DMSO-</w:t>
      </w:r>
      <w:r w:rsidR="00B8613F" w:rsidRPr="00B8613F">
        <w:rPr>
          <w:rFonts w:ascii="Times New Roman" w:hAnsi="Times New Roman" w:cs="Times New Roman"/>
          <w:i/>
          <w:sz w:val="26"/>
          <w:szCs w:val="26"/>
        </w:rPr>
        <w:t>d</w:t>
      </w:r>
      <w:r w:rsidR="00B8613F" w:rsidRPr="00B8613F">
        <w:rPr>
          <w:rFonts w:ascii="Times New Roman" w:hAnsi="Times New Roman" w:cs="Times New Roman"/>
          <w:sz w:val="26"/>
          <w:szCs w:val="26"/>
          <w:vertAlign w:val="subscript"/>
        </w:rPr>
        <w:t>6</w:t>
      </w:r>
      <w:r w:rsidRPr="002D30D5">
        <w:rPr>
          <w:noProof/>
        </w:rPr>
        <w:t xml:space="preserve"> </w:t>
      </w:r>
    </w:p>
    <w:p w14:paraId="5B19E089" w14:textId="7A218832" w:rsidR="00B81227" w:rsidRDefault="002D30D5" w:rsidP="00B81227">
      <w:pPr>
        <w:jc w:val="center"/>
        <w:rPr>
          <w:rFonts w:ascii="Times New Roman" w:hAnsi="Times New Roman" w:cs="Times New Roman"/>
          <w:b/>
          <w:noProof/>
          <w:sz w:val="26"/>
          <w:szCs w:val="26"/>
        </w:rPr>
      </w:pPr>
      <w:r>
        <w:rPr>
          <w:noProof/>
        </w:rPr>
        <w:lastRenderedPageBreak/>
        <w:drawing>
          <wp:inline distT="0" distB="0" distL="0" distR="0" wp14:anchorId="11A85309" wp14:editId="6C74FF8D">
            <wp:extent cx="4749421" cy="3288258"/>
            <wp:effectExtent l="0" t="0" r="0" b="762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788561" cy="33153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D30D5">
        <w:rPr>
          <w:rFonts w:ascii="Times New Roman" w:hAnsi="Times New Roman" w:cs="Times New Roman"/>
          <w:b/>
          <w:noProof/>
          <w:sz w:val="26"/>
          <w:szCs w:val="26"/>
        </w:rPr>
        <w:t xml:space="preserve"> </w:t>
      </w:r>
    </w:p>
    <w:p w14:paraId="177892DE" w14:textId="0B687AE2" w:rsidR="00B81227" w:rsidRDefault="00B81227" w:rsidP="00B81227">
      <w:pPr>
        <w:jc w:val="center"/>
        <w:rPr>
          <w:rFonts w:ascii="Times New Roman" w:hAnsi="Times New Roman" w:cs="Times New Roman"/>
          <w:b/>
          <w:noProof/>
          <w:sz w:val="26"/>
          <w:szCs w:val="26"/>
        </w:rPr>
      </w:pPr>
      <w:r w:rsidRPr="005E1220">
        <w:rPr>
          <w:rFonts w:ascii="Times New Roman" w:hAnsi="Times New Roman" w:cs="Times New Roman"/>
          <w:b/>
          <w:noProof/>
          <w:sz w:val="26"/>
          <w:szCs w:val="26"/>
        </w:rPr>
        <w:t>Figure S</w:t>
      </w:r>
      <w:r>
        <w:rPr>
          <w:rFonts w:ascii="Times New Roman" w:hAnsi="Times New Roman" w:cs="Times New Roman"/>
          <w:b/>
          <w:noProof/>
          <w:sz w:val="26"/>
          <w:szCs w:val="26"/>
        </w:rPr>
        <w:t>7</w:t>
      </w:r>
      <w:r w:rsidRPr="005E1220">
        <w:rPr>
          <w:rFonts w:ascii="Times New Roman" w:hAnsi="Times New Roman" w:cs="Times New Roman"/>
          <w:b/>
          <w:noProof/>
          <w:sz w:val="26"/>
          <w:szCs w:val="26"/>
        </w:rPr>
        <w:t>:</w:t>
      </w:r>
      <w:r w:rsidRPr="005E1220">
        <w:rPr>
          <w:rFonts w:ascii="Times New Roman" w:hAnsi="Times New Roman" w:cs="Times New Roman"/>
          <w:noProof/>
          <w:sz w:val="26"/>
          <w:szCs w:val="26"/>
        </w:rPr>
        <w:t xml:space="preserve"> The </w:t>
      </w:r>
      <w:r w:rsidRPr="005E1220">
        <w:rPr>
          <w:rFonts w:ascii="Times New Roman" w:hAnsi="Times New Roman" w:cs="Times New Roman"/>
          <w:noProof/>
          <w:sz w:val="26"/>
          <w:szCs w:val="26"/>
          <w:vertAlign w:val="superscript"/>
        </w:rPr>
        <w:t>13</w:t>
      </w:r>
      <w:r w:rsidRPr="005E1220">
        <w:rPr>
          <w:rFonts w:ascii="Times New Roman" w:hAnsi="Times New Roman" w:cs="Times New Roman"/>
          <w:noProof/>
          <w:sz w:val="26"/>
          <w:szCs w:val="26"/>
        </w:rPr>
        <w:t xml:space="preserve">C NMR spectrum of </w:t>
      </w:r>
      <w:r w:rsidRPr="005E1220">
        <w:rPr>
          <w:rFonts w:ascii="Times New Roman" w:hAnsi="Times New Roman" w:cs="Times New Roman"/>
          <w:b/>
          <w:noProof/>
          <w:sz w:val="26"/>
          <w:szCs w:val="26"/>
        </w:rPr>
        <w:t>1</w:t>
      </w:r>
      <w:r w:rsidRPr="005E1220">
        <w:rPr>
          <w:rFonts w:ascii="Times New Roman" w:hAnsi="Times New Roman" w:cs="Times New Roman"/>
          <w:noProof/>
          <w:sz w:val="26"/>
          <w:szCs w:val="26"/>
        </w:rPr>
        <w:t xml:space="preserve"> in </w:t>
      </w:r>
      <w:r w:rsidRPr="00B8613F">
        <w:rPr>
          <w:rFonts w:ascii="Times New Roman" w:hAnsi="Times New Roman" w:cs="Times New Roman"/>
          <w:sz w:val="26"/>
          <w:szCs w:val="26"/>
        </w:rPr>
        <w:t>DMSO-</w:t>
      </w:r>
      <w:r w:rsidRPr="00B8613F">
        <w:rPr>
          <w:rFonts w:ascii="Times New Roman" w:hAnsi="Times New Roman" w:cs="Times New Roman"/>
          <w:i/>
          <w:sz w:val="26"/>
          <w:szCs w:val="26"/>
        </w:rPr>
        <w:t>d</w:t>
      </w:r>
      <w:r w:rsidRPr="00B8613F">
        <w:rPr>
          <w:rFonts w:ascii="Times New Roman" w:hAnsi="Times New Roman" w:cs="Times New Roman"/>
          <w:sz w:val="26"/>
          <w:szCs w:val="26"/>
          <w:vertAlign w:val="subscript"/>
        </w:rPr>
        <w:t>6</w:t>
      </w:r>
    </w:p>
    <w:p w14:paraId="03F194EC" w14:textId="77777777" w:rsidR="00E91905" w:rsidRDefault="004F1A73" w:rsidP="00E91905">
      <w:pPr>
        <w:jc w:val="center"/>
        <w:rPr>
          <w:rFonts w:ascii="Times New Roman" w:hAnsi="Times New Roman" w:cs="Times New Roman"/>
          <w:b/>
          <w:noProof/>
          <w:sz w:val="26"/>
          <w:szCs w:val="26"/>
        </w:rPr>
      </w:pPr>
      <w:r>
        <w:rPr>
          <w:noProof/>
        </w:rPr>
        <w:drawing>
          <wp:inline distT="0" distB="0" distL="0" distR="0" wp14:anchorId="08A0AF8D" wp14:editId="12924C5F">
            <wp:extent cx="4612943" cy="3461679"/>
            <wp:effectExtent l="0" t="0" r="0" b="571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637313" cy="34799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F1A73">
        <w:rPr>
          <w:noProof/>
        </w:rPr>
        <w:t xml:space="preserve"> </w:t>
      </w:r>
    </w:p>
    <w:p w14:paraId="550C1825" w14:textId="1D8B4C0F" w:rsidR="00B81227" w:rsidRDefault="002D30D5" w:rsidP="00E91905">
      <w:pPr>
        <w:jc w:val="center"/>
        <w:rPr>
          <w:rFonts w:ascii="Times New Roman" w:hAnsi="Times New Roman" w:cs="Times New Roman"/>
          <w:b/>
          <w:noProof/>
          <w:sz w:val="26"/>
          <w:szCs w:val="26"/>
        </w:rPr>
      </w:pPr>
      <w:r w:rsidRPr="00F22719">
        <w:rPr>
          <w:rFonts w:ascii="Times New Roman" w:hAnsi="Times New Roman" w:cs="Times New Roman"/>
          <w:b/>
          <w:sz w:val="26"/>
          <w:szCs w:val="26"/>
        </w:rPr>
        <w:lastRenderedPageBreak/>
        <w:t>Figure S</w:t>
      </w:r>
      <w:r>
        <w:rPr>
          <w:rFonts w:ascii="Times New Roman" w:hAnsi="Times New Roman" w:cs="Times New Roman"/>
          <w:b/>
          <w:sz w:val="26"/>
          <w:szCs w:val="26"/>
        </w:rPr>
        <w:t>8</w:t>
      </w:r>
      <w:r w:rsidRPr="00F22719">
        <w:rPr>
          <w:rFonts w:ascii="Times New Roman" w:hAnsi="Times New Roman" w:cs="Times New Roman"/>
          <w:b/>
          <w:sz w:val="26"/>
          <w:szCs w:val="26"/>
        </w:rPr>
        <w:t>:</w:t>
      </w:r>
      <w:r w:rsidRPr="00F22719">
        <w:rPr>
          <w:rFonts w:ascii="Times New Roman" w:hAnsi="Times New Roman" w:cs="Times New Roman"/>
          <w:sz w:val="26"/>
          <w:szCs w:val="26"/>
        </w:rPr>
        <w:t xml:space="preserve"> The </w:t>
      </w:r>
      <w:r>
        <w:rPr>
          <w:rFonts w:ascii="Times New Roman" w:hAnsi="Times New Roman" w:cs="Times New Roman"/>
          <w:sz w:val="26"/>
          <w:szCs w:val="26"/>
        </w:rPr>
        <w:t xml:space="preserve">HSQC </w:t>
      </w:r>
      <w:r w:rsidRPr="00F22719">
        <w:rPr>
          <w:rFonts w:ascii="Times New Roman" w:hAnsi="Times New Roman" w:cs="Times New Roman"/>
          <w:sz w:val="26"/>
          <w:szCs w:val="26"/>
        </w:rPr>
        <w:t xml:space="preserve">spectrum of </w:t>
      </w:r>
      <w:r w:rsidRPr="00F22719">
        <w:rPr>
          <w:rFonts w:ascii="Times New Roman" w:hAnsi="Times New Roman" w:cs="Times New Roman"/>
          <w:b/>
          <w:sz w:val="26"/>
          <w:szCs w:val="26"/>
        </w:rPr>
        <w:t>1</w:t>
      </w:r>
      <w:r w:rsidRPr="00F22719">
        <w:rPr>
          <w:rFonts w:ascii="Times New Roman" w:hAnsi="Times New Roman" w:cs="Times New Roman"/>
          <w:sz w:val="26"/>
          <w:szCs w:val="26"/>
        </w:rPr>
        <w:t xml:space="preserve"> in </w:t>
      </w:r>
      <w:r w:rsidR="00B81227" w:rsidRPr="00B81227">
        <w:rPr>
          <w:rFonts w:ascii="Times New Roman" w:hAnsi="Times New Roman" w:cs="Times New Roman"/>
          <w:sz w:val="26"/>
          <w:szCs w:val="26"/>
        </w:rPr>
        <w:t>DMSO-</w:t>
      </w:r>
      <w:r w:rsidR="00B81227" w:rsidRPr="00B81227">
        <w:rPr>
          <w:rFonts w:ascii="Times New Roman" w:hAnsi="Times New Roman" w:cs="Times New Roman"/>
          <w:i/>
          <w:sz w:val="26"/>
          <w:szCs w:val="26"/>
        </w:rPr>
        <w:t>d</w:t>
      </w:r>
      <w:r w:rsidR="00B81227" w:rsidRPr="00B81227">
        <w:rPr>
          <w:rFonts w:ascii="Times New Roman" w:hAnsi="Times New Roman" w:cs="Times New Roman"/>
          <w:sz w:val="26"/>
          <w:szCs w:val="26"/>
          <w:vertAlign w:val="subscript"/>
        </w:rPr>
        <w:t>6</w:t>
      </w:r>
      <w:r>
        <w:rPr>
          <w:noProof/>
        </w:rPr>
        <w:drawing>
          <wp:inline distT="0" distB="0" distL="0" distR="0" wp14:anchorId="40CE8F2C" wp14:editId="6922D9ED">
            <wp:extent cx="5058888" cy="3784950"/>
            <wp:effectExtent l="0" t="0" r="8890" b="635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064849" cy="3789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D30D5"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p w14:paraId="63A4544E" w14:textId="4916AC20" w:rsidR="00B81227" w:rsidRDefault="00B81227" w:rsidP="00B81227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F22719">
        <w:rPr>
          <w:rFonts w:ascii="Times New Roman" w:hAnsi="Times New Roman" w:cs="Times New Roman"/>
          <w:b/>
          <w:sz w:val="26"/>
          <w:szCs w:val="26"/>
        </w:rPr>
        <w:t>Figure S</w:t>
      </w:r>
      <w:r>
        <w:rPr>
          <w:rFonts w:ascii="Times New Roman" w:hAnsi="Times New Roman" w:cs="Times New Roman"/>
          <w:b/>
          <w:sz w:val="26"/>
          <w:szCs w:val="26"/>
        </w:rPr>
        <w:t>9</w:t>
      </w:r>
      <w:r w:rsidRPr="00F22719">
        <w:rPr>
          <w:rFonts w:ascii="Times New Roman" w:hAnsi="Times New Roman" w:cs="Times New Roman"/>
          <w:b/>
          <w:sz w:val="26"/>
          <w:szCs w:val="26"/>
        </w:rPr>
        <w:t>:</w:t>
      </w:r>
      <w:r w:rsidRPr="00F22719">
        <w:rPr>
          <w:rFonts w:ascii="Times New Roman" w:hAnsi="Times New Roman" w:cs="Times New Roman"/>
          <w:sz w:val="26"/>
          <w:szCs w:val="26"/>
        </w:rPr>
        <w:t xml:space="preserve"> The </w:t>
      </w:r>
      <w:r>
        <w:rPr>
          <w:rFonts w:ascii="Times New Roman" w:hAnsi="Times New Roman" w:cs="Times New Roman"/>
          <w:sz w:val="26"/>
          <w:szCs w:val="26"/>
        </w:rPr>
        <w:t xml:space="preserve">HMBC </w:t>
      </w:r>
      <w:r w:rsidRPr="00F22719">
        <w:rPr>
          <w:rFonts w:ascii="Times New Roman" w:hAnsi="Times New Roman" w:cs="Times New Roman"/>
          <w:sz w:val="26"/>
          <w:szCs w:val="26"/>
        </w:rPr>
        <w:t xml:space="preserve">spectrum of </w:t>
      </w:r>
      <w:r w:rsidRPr="00F22719">
        <w:rPr>
          <w:rFonts w:ascii="Times New Roman" w:hAnsi="Times New Roman" w:cs="Times New Roman"/>
          <w:b/>
          <w:sz w:val="26"/>
          <w:szCs w:val="26"/>
        </w:rPr>
        <w:t>1</w:t>
      </w:r>
      <w:r w:rsidRPr="00F22719">
        <w:rPr>
          <w:rFonts w:ascii="Times New Roman" w:hAnsi="Times New Roman" w:cs="Times New Roman"/>
          <w:sz w:val="26"/>
          <w:szCs w:val="26"/>
        </w:rPr>
        <w:t xml:space="preserve"> in </w:t>
      </w:r>
      <w:r w:rsidRPr="00B81227">
        <w:rPr>
          <w:rFonts w:ascii="Times New Roman" w:hAnsi="Times New Roman" w:cs="Times New Roman"/>
          <w:sz w:val="26"/>
          <w:szCs w:val="26"/>
        </w:rPr>
        <w:t>DMSO-</w:t>
      </w:r>
      <w:r w:rsidRPr="00B81227">
        <w:rPr>
          <w:rFonts w:ascii="Times New Roman" w:hAnsi="Times New Roman" w:cs="Times New Roman"/>
          <w:i/>
          <w:sz w:val="26"/>
          <w:szCs w:val="26"/>
        </w:rPr>
        <w:t>d</w:t>
      </w:r>
      <w:r w:rsidRPr="00B81227">
        <w:rPr>
          <w:rFonts w:ascii="Times New Roman" w:hAnsi="Times New Roman" w:cs="Times New Roman"/>
          <w:sz w:val="26"/>
          <w:szCs w:val="26"/>
          <w:vertAlign w:val="subscript"/>
        </w:rPr>
        <w:t>6</w:t>
      </w:r>
      <w:r>
        <w:rPr>
          <w:noProof/>
        </w:rPr>
        <w:t xml:space="preserve"> </w:t>
      </w:r>
      <w:r w:rsidRPr="004F1A73">
        <w:rPr>
          <w:noProof/>
        </w:rPr>
        <w:t xml:space="preserve"> </w:t>
      </w:r>
    </w:p>
    <w:p w14:paraId="3B222B4F" w14:textId="221EB73E" w:rsidR="00F22719" w:rsidRPr="00B81227" w:rsidRDefault="002D30D5" w:rsidP="00B81227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>
        <w:rPr>
          <w:noProof/>
        </w:rPr>
        <w:lastRenderedPageBreak/>
        <w:drawing>
          <wp:inline distT="0" distB="0" distL="0" distR="0" wp14:anchorId="560901AF" wp14:editId="3292695F">
            <wp:extent cx="5676900" cy="556260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676900" cy="5562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t xml:space="preserve"> </w:t>
      </w:r>
      <w:r w:rsidRPr="00F22719">
        <w:rPr>
          <w:rFonts w:ascii="Times New Roman" w:hAnsi="Times New Roman" w:cs="Times New Roman"/>
          <w:b/>
          <w:sz w:val="26"/>
          <w:szCs w:val="26"/>
        </w:rPr>
        <w:t>Figure S</w:t>
      </w:r>
      <w:r>
        <w:rPr>
          <w:rFonts w:ascii="Times New Roman" w:hAnsi="Times New Roman" w:cs="Times New Roman"/>
          <w:b/>
          <w:sz w:val="26"/>
          <w:szCs w:val="26"/>
        </w:rPr>
        <w:t>10</w:t>
      </w:r>
      <w:r w:rsidRPr="00F22719">
        <w:rPr>
          <w:rFonts w:ascii="Times New Roman" w:hAnsi="Times New Roman" w:cs="Times New Roman"/>
          <w:b/>
          <w:sz w:val="26"/>
          <w:szCs w:val="26"/>
        </w:rPr>
        <w:t>:</w:t>
      </w:r>
      <w:r w:rsidRPr="00F22719">
        <w:rPr>
          <w:rFonts w:ascii="Times New Roman" w:hAnsi="Times New Roman" w:cs="Times New Roman"/>
          <w:sz w:val="26"/>
          <w:szCs w:val="26"/>
        </w:rPr>
        <w:t xml:space="preserve"> The </w:t>
      </w:r>
      <w:r>
        <w:rPr>
          <w:rFonts w:ascii="Times New Roman" w:hAnsi="Times New Roman" w:cs="Times New Roman"/>
          <w:sz w:val="26"/>
          <w:szCs w:val="26"/>
        </w:rPr>
        <w:t xml:space="preserve">NOESY </w:t>
      </w:r>
      <w:r w:rsidRPr="00F22719">
        <w:rPr>
          <w:rFonts w:ascii="Times New Roman" w:hAnsi="Times New Roman" w:cs="Times New Roman"/>
          <w:sz w:val="26"/>
          <w:szCs w:val="26"/>
        </w:rPr>
        <w:t xml:space="preserve">spectrum of </w:t>
      </w:r>
      <w:r w:rsidRPr="00F22719">
        <w:rPr>
          <w:rFonts w:ascii="Times New Roman" w:hAnsi="Times New Roman" w:cs="Times New Roman"/>
          <w:b/>
          <w:sz w:val="26"/>
          <w:szCs w:val="26"/>
        </w:rPr>
        <w:t>1</w:t>
      </w:r>
      <w:r w:rsidRPr="00F22719">
        <w:rPr>
          <w:rFonts w:ascii="Times New Roman" w:hAnsi="Times New Roman" w:cs="Times New Roman"/>
          <w:sz w:val="26"/>
          <w:szCs w:val="26"/>
        </w:rPr>
        <w:t xml:space="preserve"> in </w:t>
      </w:r>
      <w:r w:rsidR="00B81227" w:rsidRPr="00B81227">
        <w:rPr>
          <w:rFonts w:ascii="Times New Roman" w:hAnsi="Times New Roman" w:cs="Times New Roman"/>
          <w:sz w:val="26"/>
          <w:szCs w:val="26"/>
        </w:rPr>
        <w:t>DMSO-</w:t>
      </w:r>
      <w:r w:rsidR="00B81227" w:rsidRPr="00B81227">
        <w:rPr>
          <w:rFonts w:ascii="Times New Roman" w:hAnsi="Times New Roman" w:cs="Times New Roman"/>
          <w:i/>
          <w:sz w:val="26"/>
          <w:szCs w:val="26"/>
        </w:rPr>
        <w:t>d</w:t>
      </w:r>
      <w:r w:rsidR="00B81227" w:rsidRPr="00B81227">
        <w:rPr>
          <w:rFonts w:ascii="Times New Roman" w:hAnsi="Times New Roman" w:cs="Times New Roman"/>
          <w:sz w:val="26"/>
          <w:szCs w:val="26"/>
          <w:vertAlign w:val="subscript"/>
        </w:rPr>
        <w:t>6</w:t>
      </w:r>
      <w:r w:rsidR="00B81227">
        <w:rPr>
          <w:noProof/>
        </w:rPr>
        <w:t xml:space="preserve"> </w:t>
      </w:r>
      <w:r w:rsidR="00B81227" w:rsidRPr="004F1A73">
        <w:rPr>
          <w:noProof/>
        </w:rPr>
        <w:t xml:space="preserve"> </w:t>
      </w:r>
      <w:r>
        <w:rPr>
          <w:noProof/>
        </w:rPr>
        <w:t xml:space="preserve"> </w:t>
      </w:r>
      <w:r w:rsidRPr="004F1A73">
        <w:rPr>
          <w:noProof/>
        </w:rPr>
        <w:t xml:space="preserve"> </w:t>
      </w:r>
      <w:r>
        <w:rPr>
          <w:noProof/>
        </w:rPr>
        <w:t xml:space="preserve">  </w:t>
      </w:r>
    </w:p>
    <w:p w14:paraId="568D782E" w14:textId="56341854" w:rsidR="00F22719" w:rsidRDefault="00F22719" w:rsidP="00F22719">
      <w:pPr>
        <w:jc w:val="center"/>
        <w:rPr>
          <w:noProof/>
        </w:rPr>
      </w:pPr>
    </w:p>
    <w:p w14:paraId="4E5E0EB2" w14:textId="77777777" w:rsidR="00F22719" w:rsidRDefault="00F22719" w:rsidP="00F22719">
      <w:pPr>
        <w:jc w:val="center"/>
        <w:rPr>
          <w:noProof/>
        </w:rPr>
      </w:pPr>
    </w:p>
    <w:p w14:paraId="417D67CD" w14:textId="77777777" w:rsidR="00F22719" w:rsidRDefault="00F22719" w:rsidP="00F22719">
      <w:pPr>
        <w:jc w:val="center"/>
        <w:rPr>
          <w:noProof/>
        </w:rPr>
      </w:pPr>
    </w:p>
    <w:p w14:paraId="4B8412F3" w14:textId="77777777" w:rsidR="00F22719" w:rsidRDefault="00F22719" w:rsidP="00F22719">
      <w:pPr>
        <w:jc w:val="center"/>
        <w:rPr>
          <w:noProof/>
        </w:rPr>
      </w:pPr>
    </w:p>
    <w:p w14:paraId="061F5CAC" w14:textId="77777777" w:rsidR="00F22719" w:rsidRDefault="00F22719" w:rsidP="00F22719">
      <w:pPr>
        <w:jc w:val="center"/>
        <w:rPr>
          <w:noProof/>
        </w:rPr>
      </w:pPr>
    </w:p>
    <w:p w14:paraId="47ACE00A" w14:textId="77777777" w:rsidR="00F22719" w:rsidRDefault="00F22719" w:rsidP="00F22719">
      <w:pPr>
        <w:jc w:val="center"/>
        <w:rPr>
          <w:noProof/>
        </w:rPr>
      </w:pPr>
    </w:p>
    <w:p w14:paraId="189BA926" w14:textId="77777777" w:rsidR="00F22719" w:rsidRDefault="00F22719" w:rsidP="00F22719">
      <w:pPr>
        <w:jc w:val="center"/>
        <w:rPr>
          <w:noProof/>
        </w:rPr>
      </w:pPr>
    </w:p>
    <w:p w14:paraId="000C0F07" w14:textId="588C2A1B" w:rsidR="00F22719" w:rsidRDefault="00F22719" w:rsidP="00F22719">
      <w:pPr>
        <w:jc w:val="center"/>
        <w:rPr>
          <w:rFonts w:ascii="Times New Roman" w:hAnsi="Times New Roman" w:cs="Times New Roman"/>
          <w:sz w:val="26"/>
          <w:szCs w:val="26"/>
        </w:rPr>
      </w:pPr>
      <w:r>
        <w:rPr>
          <w:noProof/>
        </w:rPr>
        <w:lastRenderedPageBreak/>
        <w:t xml:space="preserve">  </w:t>
      </w:r>
      <w:r w:rsidR="00BB41FF">
        <w:rPr>
          <w:noProof/>
        </w:rPr>
        <w:drawing>
          <wp:inline distT="0" distB="0" distL="0" distR="0" wp14:anchorId="1E4A47FB" wp14:editId="19E8F4D5">
            <wp:extent cx="5925820" cy="410464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925820" cy="4104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22719">
        <w:rPr>
          <w:rFonts w:ascii="Times New Roman" w:hAnsi="Times New Roman" w:cs="Times New Roman"/>
          <w:b/>
          <w:noProof/>
          <w:sz w:val="26"/>
          <w:szCs w:val="26"/>
        </w:rPr>
        <w:t>Figure S</w:t>
      </w:r>
      <w:r w:rsidR="002D30D5">
        <w:rPr>
          <w:rFonts w:ascii="Times New Roman" w:hAnsi="Times New Roman" w:cs="Times New Roman"/>
          <w:b/>
          <w:noProof/>
          <w:sz w:val="26"/>
          <w:szCs w:val="26"/>
        </w:rPr>
        <w:t>11</w:t>
      </w:r>
      <w:r w:rsidRPr="00F22719">
        <w:rPr>
          <w:rFonts w:ascii="Times New Roman" w:hAnsi="Times New Roman" w:cs="Times New Roman"/>
          <w:b/>
          <w:noProof/>
          <w:sz w:val="26"/>
          <w:szCs w:val="26"/>
        </w:rPr>
        <w:t>:</w:t>
      </w:r>
      <w:r w:rsidRPr="00F22719">
        <w:rPr>
          <w:rFonts w:ascii="Times New Roman" w:hAnsi="Times New Roman" w:cs="Times New Roman"/>
          <w:noProof/>
          <w:sz w:val="26"/>
          <w:szCs w:val="26"/>
        </w:rPr>
        <w:t xml:space="preserve">  The </w:t>
      </w:r>
      <w:r w:rsidRPr="00F22719">
        <w:rPr>
          <w:rFonts w:ascii="Times New Roman" w:hAnsi="Times New Roman" w:cs="Times New Roman"/>
          <w:noProof/>
          <w:sz w:val="26"/>
          <w:szCs w:val="26"/>
          <w:vertAlign w:val="superscript"/>
        </w:rPr>
        <w:t>1</w:t>
      </w:r>
      <w:r w:rsidRPr="00F22719">
        <w:rPr>
          <w:rFonts w:ascii="Times New Roman" w:hAnsi="Times New Roman" w:cs="Times New Roman"/>
          <w:noProof/>
          <w:sz w:val="26"/>
          <w:szCs w:val="26"/>
        </w:rPr>
        <w:t xml:space="preserve">H NMR spectrum of </w:t>
      </w:r>
      <w:r w:rsidRPr="00F22719">
        <w:rPr>
          <w:rFonts w:ascii="Times New Roman" w:hAnsi="Times New Roman" w:cs="Times New Roman"/>
          <w:b/>
          <w:noProof/>
          <w:sz w:val="26"/>
          <w:szCs w:val="26"/>
        </w:rPr>
        <w:t>1</w:t>
      </w:r>
      <w:r w:rsidRPr="00F22719">
        <w:rPr>
          <w:rFonts w:ascii="Times New Roman" w:hAnsi="Times New Roman" w:cs="Times New Roman"/>
          <w:noProof/>
          <w:sz w:val="26"/>
          <w:szCs w:val="26"/>
        </w:rPr>
        <w:t xml:space="preserve"> in </w:t>
      </w:r>
      <w:r>
        <w:rPr>
          <w:rFonts w:ascii="Times New Roman" w:hAnsi="Times New Roman" w:cs="Times New Roman"/>
          <w:sz w:val="26"/>
          <w:szCs w:val="26"/>
        </w:rPr>
        <w:t>CD</w:t>
      </w:r>
      <w:r>
        <w:rPr>
          <w:rFonts w:ascii="Times New Roman" w:hAnsi="Times New Roman" w:cs="Times New Roman"/>
          <w:sz w:val="26"/>
          <w:szCs w:val="26"/>
          <w:vertAlign w:val="subscript"/>
        </w:rPr>
        <w:t>3</w:t>
      </w:r>
      <w:r>
        <w:rPr>
          <w:rFonts w:ascii="Times New Roman" w:hAnsi="Times New Roman" w:cs="Times New Roman"/>
          <w:sz w:val="26"/>
          <w:szCs w:val="26"/>
        </w:rPr>
        <w:t>OD</w:t>
      </w:r>
    </w:p>
    <w:p w14:paraId="4F5C4066" w14:textId="4C441B39" w:rsidR="00F22719" w:rsidRPr="006A0C9D" w:rsidRDefault="00BB41FF" w:rsidP="006A0C9D">
      <w:pPr>
        <w:jc w:val="center"/>
        <w:rPr>
          <w:rFonts w:ascii="Times New Roman" w:hAnsi="Times New Roman" w:cs="Times New Roman"/>
          <w:noProof/>
        </w:rPr>
      </w:pPr>
      <w:r>
        <w:rPr>
          <w:noProof/>
        </w:rPr>
        <w:drawing>
          <wp:inline distT="0" distB="0" distL="0" distR="0" wp14:anchorId="4ED67EC2" wp14:editId="08C23864">
            <wp:extent cx="5925820" cy="4145280"/>
            <wp:effectExtent l="0" t="0" r="0" b="762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925820" cy="4145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22719" w:rsidRPr="00F22719">
        <w:rPr>
          <w:b/>
          <w:noProof/>
          <w:sz w:val="26"/>
          <w:szCs w:val="26"/>
        </w:rPr>
        <w:t xml:space="preserve"> </w:t>
      </w:r>
      <w:r w:rsidR="00F22719" w:rsidRPr="005E1220">
        <w:rPr>
          <w:rFonts w:ascii="Times New Roman" w:hAnsi="Times New Roman" w:cs="Times New Roman"/>
          <w:b/>
          <w:noProof/>
          <w:sz w:val="26"/>
          <w:szCs w:val="26"/>
        </w:rPr>
        <w:t>Figure S</w:t>
      </w:r>
      <w:r w:rsidR="002D30D5">
        <w:rPr>
          <w:rFonts w:ascii="Times New Roman" w:hAnsi="Times New Roman" w:cs="Times New Roman"/>
          <w:b/>
          <w:noProof/>
          <w:sz w:val="26"/>
          <w:szCs w:val="26"/>
        </w:rPr>
        <w:t>12</w:t>
      </w:r>
      <w:r w:rsidR="00F22719" w:rsidRPr="005E1220">
        <w:rPr>
          <w:rFonts w:ascii="Times New Roman" w:hAnsi="Times New Roman" w:cs="Times New Roman"/>
          <w:b/>
          <w:noProof/>
          <w:sz w:val="26"/>
          <w:szCs w:val="26"/>
        </w:rPr>
        <w:t>:</w:t>
      </w:r>
      <w:r w:rsidR="00F22719" w:rsidRPr="005E1220">
        <w:rPr>
          <w:rFonts w:ascii="Times New Roman" w:hAnsi="Times New Roman" w:cs="Times New Roman"/>
          <w:noProof/>
          <w:sz w:val="26"/>
          <w:szCs w:val="26"/>
        </w:rPr>
        <w:t xml:space="preserve"> The </w:t>
      </w:r>
      <w:r w:rsidR="00F22719" w:rsidRPr="005E1220">
        <w:rPr>
          <w:rFonts w:ascii="Times New Roman" w:hAnsi="Times New Roman" w:cs="Times New Roman"/>
          <w:noProof/>
          <w:sz w:val="26"/>
          <w:szCs w:val="26"/>
          <w:vertAlign w:val="superscript"/>
        </w:rPr>
        <w:t>13</w:t>
      </w:r>
      <w:r w:rsidR="00F22719" w:rsidRPr="005E1220">
        <w:rPr>
          <w:rFonts w:ascii="Times New Roman" w:hAnsi="Times New Roman" w:cs="Times New Roman"/>
          <w:noProof/>
          <w:sz w:val="26"/>
          <w:szCs w:val="26"/>
        </w:rPr>
        <w:t xml:space="preserve">C NMR spectrum of </w:t>
      </w:r>
      <w:r w:rsidR="00F22719" w:rsidRPr="005E1220">
        <w:rPr>
          <w:rFonts w:ascii="Times New Roman" w:hAnsi="Times New Roman" w:cs="Times New Roman"/>
          <w:b/>
          <w:noProof/>
          <w:sz w:val="26"/>
          <w:szCs w:val="26"/>
        </w:rPr>
        <w:t>1</w:t>
      </w:r>
      <w:r w:rsidR="00F22719" w:rsidRPr="005E1220">
        <w:rPr>
          <w:rFonts w:ascii="Times New Roman" w:hAnsi="Times New Roman" w:cs="Times New Roman"/>
          <w:noProof/>
          <w:sz w:val="26"/>
          <w:szCs w:val="26"/>
        </w:rPr>
        <w:t xml:space="preserve"> in </w:t>
      </w:r>
      <w:r w:rsidR="00F22719" w:rsidRPr="005E1220">
        <w:rPr>
          <w:rFonts w:ascii="Times New Roman" w:hAnsi="Times New Roman" w:cs="Times New Roman"/>
          <w:sz w:val="26"/>
          <w:szCs w:val="26"/>
        </w:rPr>
        <w:t>CD</w:t>
      </w:r>
      <w:r w:rsidR="00F22719" w:rsidRPr="005E1220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="00F22719" w:rsidRPr="005E1220">
        <w:rPr>
          <w:rFonts w:ascii="Times New Roman" w:hAnsi="Times New Roman" w:cs="Times New Roman"/>
          <w:sz w:val="26"/>
          <w:szCs w:val="26"/>
        </w:rPr>
        <w:t>OD</w:t>
      </w:r>
    </w:p>
    <w:p w14:paraId="6486C221" w14:textId="54FD0000" w:rsidR="00F22719" w:rsidRPr="00F22719" w:rsidRDefault="00BB41FF" w:rsidP="00F22719">
      <w:pPr>
        <w:jc w:val="center"/>
        <w:rPr>
          <w:rFonts w:ascii="Times New Roman" w:hAnsi="Times New Roman" w:cs="Times New Roman"/>
          <w:sz w:val="26"/>
          <w:szCs w:val="26"/>
        </w:rPr>
      </w:pPr>
      <w:r>
        <w:rPr>
          <w:noProof/>
        </w:rPr>
        <w:lastRenderedPageBreak/>
        <w:drawing>
          <wp:inline distT="0" distB="0" distL="0" distR="0" wp14:anchorId="21DD37D7" wp14:editId="09033E44">
            <wp:extent cx="5925820" cy="4113530"/>
            <wp:effectExtent l="0" t="0" r="0" b="127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925820" cy="41135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22719" w:rsidRPr="00F22719">
        <w:rPr>
          <w:b/>
          <w:sz w:val="26"/>
          <w:szCs w:val="26"/>
        </w:rPr>
        <w:t xml:space="preserve"> </w:t>
      </w:r>
    </w:p>
    <w:p w14:paraId="06F2A1CA" w14:textId="79D77E5D" w:rsidR="00D63E9C" w:rsidRDefault="002A4EEC" w:rsidP="00D63E9C">
      <w:pPr>
        <w:jc w:val="center"/>
        <w:rPr>
          <w:rFonts w:ascii="Times New Roman" w:hAnsi="Times New Roman" w:cs="Times New Roman"/>
          <w:sz w:val="26"/>
          <w:szCs w:val="26"/>
        </w:rPr>
      </w:pPr>
      <w:r>
        <w:rPr>
          <w:noProof/>
        </w:rPr>
        <w:drawing>
          <wp:inline distT="0" distB="0" distL="0" distR="0" wp14:anchorId="0BA87370" wp14:editId="0FA99C50">
            <wp:extent cx="5925820" cy="442284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925820" cy="4422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D30D5" w:rsidRPr="002D30D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D30D5" w:rsidRPr="00F22719">
        <w:rPr>
          <w:rFonts w:ascii="Times New Roman" w:hAnsi="Times New Roman" w:cs="Times New Roman"/>
          <w:b/>
          <w:sz w:val="26"/>
          <w:szCs w:val="26"/>
        </w:rPr>
        <w:t>Figure S</w:t>
      </w:r>
      <w:r w:rsidR="002D30D5">
        <w:rPr>
          <w:rFonts w:ascii="Times New Roman" w:hAnsi="Times New Roman" w:cs="Times New Roman"/>
          <w:b/>
          <w:sz w:val="26"/>
          <w:szCs w:val="26"/>
        </w:rPr>
        <w:t>13</w:t>
      </w:r>
      <w:r w:rsidR="002D30D5" w:rsidRPr="00F22719">
        <w:rPr>
          <w:rFonts w:ascii="Times New Roman" w:hAnsi="Times New Roman" w:cs="Times New Roman"/>
          <w:b/>
          <w:sz w:val="26"/>
          <w:szCs w:val="26"/>
        </w:rPr>
        <w:t>:</w:t>
      </w:r>
      <w:r w:rsidR="002D30D5" w:rsidRPr="00F22719">
        <w:rPr>
          <w:rFonts w:ascii="Times New Roman" w:hAnsi="Times New Roman" w:cs="Times New Roman"/>
          <w:sz w:val="26"/>
          <w:szCs w:val="26"/>
        </w:rPr>
        <w:t xml:space="preserve"> The HMBC spectrum of </w:t>
      </w:r>
      <w:r w:rsidR="002D30D5" w:rsidRPr="00F22719">
        <w:rPr>
          <w:rFonts w:ascii="Times New Roman" w:hAnsi="Times New Roman" w:cs="Times New Roman"/>
          <w:b/>
          <w:sz w:val="26"/>
          <w:szCs w:val="26"/>
        </w:rPr>
        <w:t>1</w:t>
      </w:r>
      <w:r w:rsidR="002D30D5" w:rsidRPr="00F22719">
        <w:rPr>
          <w:rFonts w:ascii="Times New Roman" w:hAnsi="Times New Roman" w:cs="Times New Roman"/>
          <w:sz w:val="26"/>
          <w:szCs w:val="26"/>
        </w:rPr>
        <w:t xml:space="preserve"> in </w:t>
      </w:r>
      <w:r w:rsidR="002D30D5">
        <w:rPr>
          <w:rFonts w:ascii="Times New Roman" w:hAnsi="Times New Roman" w:cs="Times New Roman"/>
          <w:sz w:val="26"/>
          <w:szCs w:val="26"/>
        </w:rPr>
        <w:t>CD</w:t>
      </w:r>
      <w:r w:rsidR="002D30D5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="002D30D5">
        <w:rPr>
          <w:rFonts w:ascii="Times New Roman" w:hAnsi="Times New Roman" w:cs="Times New Roman"/>
          <w:sz w:val="26"/>
          <w:szCs w:val="26"/>
        </w:rPr>
        <w:t>OD</w:t>
      </w:r>
    </w:p>
    <w:p w14:paraId="4AB092C9" w14:textId="77777777" w:rsidR="00257C0F" w:rsidRDefault="00257C0F" w:rsidP="001B2D44">
      <w:pPr>
        <w:rPr>
          <w:rFonts w:ascii="Times New Roman" w:hAnsi="Times New Roman"/>
          <w:b/>
          <w:sz w:val="24"/>
          <w:szCs w:val="24"/>
        </w:rPr>
      </w:pPr>
    </w:p>
    <w:p w14:paraId="4A1D570C" w14:textId="7EC069A9" w:rsidR="00257C0F" w:rsidRDefault="00257C0F" w:rsidP="00257C0F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39B60354" wp14:editId="16AA8137">
            <wp:extent cx="4933950" cy="2809875"/>
            <wp:effectExtent l="0" t="0" r="0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2809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A27740" w14:textId="39B7736A" w:rsidR="00257C0F" w:rsidRDefault="00257C0F" w:rsidP="00257C0F">
      <w:pPr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F22719">
        <w:rPr>
          <w:rFonts w:ascii="Times New Roman" w:hAnsi="Times New Roman" w:cs="Times New Roman"/>
          <w:b/>
          <w:sz w:val="26"/>
          <w:szCs w:val="26"/>
        </w:rPr>
        <w:t>Figure S</w:t>
      </w:r>
      <w:r>
        <w:rPr>
          <w:rFonts w:ascii="Times New Roman" w:hAnsi="Times New Roman" w:cs="Times New Roman"/>
          <w:b/>
          <w:sz w:val="26"/>
          <w:szCs w:val="26"/>
        </w:rPr>
        <w:t>14</w:t>
      </w:r>
      <w:r w:rsidRPr="00F22719">
        <w:rPr>
          <w:rFonts w:ascii="Times New Roman" w:hAnsi="Times New Roman" w:cs="Times New Roman"/>
          <w:b/>
          <w:sz w:val="26"/>
          <w:szCs w:val="26"/>
        </w:rPr>
        <w:t>:</w:t>
      </w:r>
      <w:r w:rsidRPr="00F22719">
        <w:rPr>
          <w:rFonts w:ascii="Times New Roman" w:hAnsi="Times New Roman" w:cs="Times New Roman"/>
          <w:sz w:val="26"/>
          <w:szCs w:val="26"/>
        </w:rPr>
        <w:t xml:space="preserve"> The </w:t>
      </w:r>
      <w:r w:rsidR="005767BB">
        <w:rPr>
          <w:rFonts w:ascii="Times New Roman" w:hAnsi="Times New Roman" w:cs="Times New Roman"/>
          <w:sz w:val="26"/>
          <w:szCs w:val="26"/>
        </w:rPr>
        <w:t xml:space="preserve">electronic </w:t>
      </w:r>
      <w:r>
        <w:rPr>
          <w:rFonts w:ascii="Times New Roman" w:hAnsi="Times New Roman" w:cs="Times New Roman"/>
          <w:sz w:val="26"/>
          <w:szCs w:val="26"/>
        </w:rPr>
        <w:t>c</w:t>
      </w:r>
      <w:r w:rsidRPr="00257C0F">
        <w:rPr>
          <w:rFonts w:ascii="Times New Roman" w:hAnsi="Times New Roman" w:cs="Times New Roman"/>
          <w:sz w:val="26"/>
          <w:szCs w:val="26"/>
        </w:rPr>
        <w:t>ircular dichroism (</w:t>
      </w:r>
      <w:r w:rsidR="005767BB">
        <w:rPr>
          <w:rFonts w:ascii="Times New Roman" w:hAnsi="Times New Roman" w:cs="Times New Roman"/>
          <w:sz w:val="26"/>
          <w:szCs w:val="26"/>
        </w:rPr>
        <w:t>E</w:t>
      </w:r>
      <w:r w:rsidRPr="00257C0F">
        <w:rPr>
          <w:rFonts w:ascii="Times New Roman" w:hAnsi="Times New Roman" w:cs="Times New Roman"/>
          <w:sz w:val="26"/>
          <w:szCs w:val="26"/>
        </w:rPr>
        <w:t xml:space="preserve">CD) spectroscopy of </w:t>
      </w:r>
      <w:r w:rsidRPr="00257C0F">
        <w:rPr>
          <w:rFonts w:ascii="Times New Roman" w:hAnsi="Times New Roman" w:cs="Times New Roman"/>
          <w:b/>
          <w:bCs/>
          <w:sz w:val="26"/>
          <w:szCs w:val="26"/>
        </w:rPr>
        <w:t>1</w:t>
      </w:r>
    </w:p>
    <w:p w14:paraId="60A730DC" w14:textId="77777777" w:rsidR="00257C0F" w:rsidRDefault="00257C0F" w:rsidP="00257C0F">
      <w:pPr>
        <w:jc w:val="center"/>
        <w:rPr>
          <w:rFonts w:ascii="Times New Roman" w:hAnsi="Times New Roman"/>
          <w:b/>
          <w:sz w:val="24"/>
          <w:szCs w:val="24"/>
        </w:rPr>
      </w:pPr>
    </w:p>
    <w:p w14:paraId="0B0B95B8" w14:textId="72FC0A20" w:rsidR="001B2D44" w:rsidRDefault="001B2D44" w:rsidP="001B2D44">
      <w:pPr>
        <w:rPr>
          <w:rFonts w:ascii="Times New Roman" w:hAnsi="Times New Roman"/>
          <w:b/>
          <w:sz w:val="24"/>
          <w:szCs w:val="24"/>
        </w:rPr>
      </w:pPr>
      <w:r w:rsidRPr="005F0B98">
        <w:rPr>
          <w:rFonts w:ascii="Times New Roman" w:hAnsi="Times New Roman"/>
          <w:b/>
          <w:sz w:val="24"/>
          <w:szCs w:val="24"/>
        </w:rPr>
        <w:t>DP4+ results</w:t>
      </w:r>
    </w:p>
    <w:p w14:paraId="165355AA" w14:textId="7B0C42AF" w:rsidR="001B2D44" w:rsidRPr="00257C0F" w:rsidRDefault="001B2D44" w:rsidP="001B2D44">
      <w:pPr>
        <w:rPr>
          <w:rFonts w:ascii="Times New Roman" w:hAnsi="Times New Roman"/>
          <w:noProof/>
          <w:sz w:val="24"/>
          <w:szCs w:val="24"/>
        </w:rPr>
      </w:pPr>
      <w:r w:rsidRPr="005F0B98">
        <w:rPr>
          <w:rFonts w:ascii="Times New Roman" w:hAnsi="Times New Roman"/>
          <w:noProof/>
          <w:sz w:val="24"/>
          <w:szCs w:val="24"/>
        </w:rPr>
        <w:t xml:space="preserve">For </w:t>
      </w:r>
      <w:r w:rsidR="00257C0F" w:rsidRPr="00257C0F">
        <w:rPr>
          <w:rFonts w:ascii="Times New Roman" w:hAnsi="Times New Roman"/>
          <w:noProof/>
          <w:sz w:val="24"/>
          <w:szCs w:val="24"/>
        </w:rPr>
        <w:t xml:space="preserve">isomers </w:t>
      </w:r>
      <w:r w:rsidRPr="005F0B98">
        <w:rPr>
          <w:rFonts w:ascii="Times New Roman" w:hAnsi="Times New Roman"/>
          <w:noProof/>
          <w:sz w:val="24"/>
          <w:szCs w:val="24"/>
        </w:rPr>
        <w:t>(</w:t>
      </w:r>
      <w:r w:rsidR="00EA3A7C">
        <w:rPr>
          <w:rFonts w:ascii="Times New Roman" w:hAnsi="Times New Roman"/>
          <w:i/>
          <w:iCs/>
          <w:noProof/>
          <w:sz w:val="24"/>
          <w:szCs w:val="24"/>
        </w:rPr>
        <w:t>S</w:t>
      </w:r>
      <w:r w:rsidRPr="005F0B98">
        <w:rPr>
          <w:rFonts w:ascii="Times New Roman" w:hAnsi="Times New Roman"/>
          <w:noProof/>
          <w:sz w:val="24"/>
          <w:szCs w:val="24"/>
        </w:rPr>
        <w:t>-</w:t>
      </w:r>
      <w:r w:rsidR="00EA3A7C">
        <w:rPr>
          <w:rFonts w:ascii="Times New Roman" w:hAnsi="Times New Roman"/>
          <w:i/>
          <w:iCs/>
          <w:noProof/>
          <w:sz w:val="24"/>
          <w:szCs w:val="24"/>
        </w:rPr>
        <w:t>R</w:t>
      </w:r>
      <w:r w:rsidRPr="005F0B98">
        <w:rPr>
          <w:rFonts w:ascii="Times New Roman" w:hAnsi="Times New Roman"/>
          <w:noProof/>
          <w:sz w:val="24"/>
          <w:szCs w:val="24"/>
        </w:rPr>
        <w:t xml:space="preserve"> and </w:t>
      </w:r>
      <w:r w:rsidRPr="005F0B98">
        <w:rPr>
          <w:rFonts w:ascii="Times New Roman" w:hAnsi="Times New Roman"/>
          <w:i/>
          <w:iCs/>
          <w:noProof/>
          <w:sz w:val="24"/>
          <w:szCs w:val="24"/>
        </w:rPr>
        <w:t>S</w:t>
      </w:r>
      <w:r w:rsidRPr="005F0B98">
        <w:rPr>
          <w:rFonts w:ascii="Times New Roman" w:hAnsi="Times New Roman"/>
          <w:noProof/>
          <w:sz w:val="24"/>
          <w:szCs w:val="24"/>
        </w:rPr>
        <w:t>-</w:t>
      </w:r>
      <w:r w:rsidR="00257C0F">
        <w:rPr>
          <w:rFonts w:ascii="Times New Roman" w:hAnsi="Times New Roman"/>
          <w:i/>
          <w:iCs/>
          <w:noProof/>
          <w:sz w:val="24"/>
          <w:szCs w:val="24"/>
        </w:rPr>
        <w:t>S</w:t>
      </w:r>
      <w:r w:rsidRPr="005F0B98">
        <w:rPr>
          <w:rFonts w:ascii="Times New Roman" w:hAnsi="Times New Roman"/>
          <w:noProof/>
          <w:sz w:val="24"/>
          <w:szCs w:val="24"/>
        </w:rPr>
        <w:t>)</w:t>
      </w:r>
    </w:p>
    <w:p w14:paraId="215D033F" w14:textId="3504D1EE" w:rsidR="001B2D44" w:rsidRDefault="001B2D44" w:rsidP="001B2D4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</w:rPr>
        <w:drawing>
          <wp:inline distT="0" distB="0" distL="0" distR="0" wp14:anchorId="0BEA6B77" wp14:editId="02140F3B">
            <wp:extent cx="5925820" cy="2338705"/>
            <wp:effectExtent l="0" t="0" r="0" b="4445"/>
            <wp:docPr id="10" name="Picture 10" descr="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0" descr="Table&#10;&#10;Description automatically generated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25820" cy="2338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179E4F" w14:textId="1E8BB615" w:rsidR="001B2D44" w:rsidRDefault="001B2D44" w:rsidP="00D63E9C">
      <w:pPr>
        <w:jc w:val="center"/>
        <w:rPr>
          <w:sz w:val="26"/>
          <w:szCs w:val="26"/>
        </w:rPr>
      </w:pPr>
    </w:p>
    <w:p w14:paraId="7895C9C4" w14:textId="77777777" w:rsidR="00442B39" w:rsidRDefault="00442B39" w:rsidP="00442B39">
      <w:pPr>
        <w:spacing w:after="0" w:line="240" w:lineRule="auto"/>
      </w:pPr>
      <w:r w:rsidRPr="00BD5904">
        <w:rPr>
          <w:highlight w:val="yellow"/>
        </w:rPr>
        <w:t>Gaussian Coordinates</w:t>
      </w:r>
    </w:p>
    <w:p w14:paraId="256A6E26" w14:textId="77777777" w:rsidR="00442B39" w:rsidRDefault="00442B39" w:rsidP="00442B39">
      <w:pPr>
        <w:spacing w:after="0" w:line="240" w:lineRule="auto"/>
      </w:pPr>
      <w:r>
        <w:t>Isomer 1 (anti)</w:t>
      </w:r>
    </w:p>
    <w:p w14:paraId="7F106AB6" w14:textId="77777777" w:rsidR="00442B39" w:rsidRDefault="00442B39" w:rsidP="00442B39">
      <w:pPr>
        <w:spacing w:after="0" w:line="240" w:lineRule="auto"/>
      </w:pPr>
      <w:r>
        <w:t>1a (14.3%)</w:t>
      </w:r>
    </w:p>
    <w:p w14:paraId="33DAD030" w14:textId="77777777" w:rsidR="00442B39" w:rsidRDefault="00442B39" w:rsidP="00442B39">
      <w:pPr>
        <w:spacing w:after="0" w:line="240" w:lineRule="auto"/>
      </w:pPr>
      <w:r>
        <w:t>O                 -2.71123300   -2.23561700   -0.18137300</w:t>
      </w:r>
    </w:p>
    <w:p w14:paraId="6C7195E1" w14:textId="77777777" w:rsidR="00442B39" w:rsidRDefault="00442B39" w:rsidP="00442B39">
      <w:pPr>
        <w:spacing w:after="0" w:line="240" w:lineRule="auto"/>
      </w:pPr>
      <w:r>
        <w:t xml:space="preserve"> C                 -2.14644200   -0.07077500    0.15952700</w:t>
      </w:r>
    </w:p>
    <w:p w14:paraId="5C8FCDC6" w14:textId="77777777" w:rsidR="00442B39" w:rsidRDefault="00442B39" w:rsidP="00442B39">
      <w:pPr>
        <w:spacing w:after="0" w:line="240" w:lineRule="auto"/>
      </w:pPr>
      <w:r>
        <w:t xml:space="preserve"> C                 -1.67770900   -1.35097400   -0.17608200</w:t>
      </w:r>
    </w:p>
    <w:p w14:paraId="13D61A7F" w14:textId="77777777" w:rsidR="00442B39" w:rsidRDefault="00442B39" w:rsidP="00442B39">
      <w:pPr>
        <w:spacing w:after="0" w:line="240" w:lineRule="auto"/>
      </w:pPr>
      <w:r>
        <w:t xml:space="preserve"> C                 -1.26256900    1.02401400    0.20751300</w:t>
      </w:r>
    </w:p>
    <w:p w14:paraId="17C32D64" w14:textId="77777777" w:rsidR="00442B39" w:rsidRDefault="00442B39" w:rsidP="00442B39">
      <w:pPr>
        <w:spacing w:after="0" w:line="240" w:lineRule="auto"/>
      </w:pPr>
      <w:r>
        <w:t xml:space="preserve"> C                 -0.35195800   -1.64940300   -0.47970100</w:t>
      </w:r>
    </w:p>
    <w:p w14:paraId="35B11219" w14:textId="77777777" w:rsidR="00442B39" w:rsidRDefault="00442B39" w:rsidP="00442B39">
      <w:pPr>
        <w:spacing w:after="0" w:line="240" w:lineRule="auto"/>
      </w:pPr>
      <w:r>
        <w:t xml:space="preserve"> C                  0.09030300    0.73753100   -0.05665400</w:t>
      </w:r>
    </w:p>
    <w:p w14:paraId="65100878" w14:textId="77777777" w:rsidR="00442B39" w:rsidRDefault="00442B39" w:rsidP="00442B39">
      <w:pPr>
        <w:spacing w:after="0" w:line="240" w:lineRule="auto"/>
      </w:pPr>
      <w:r>
        <w:t xml:space="preserve"> C                  0.50494700   -0.56831300   -0.39994300</w:t>
      </w:r>
    </w:p>
    <w:p w14:paraId="3321D70F" w14:textId="77777777" w:rsidR="00442B39" w:rsidRDefault="00442B39" w:rsidP="00442B39">
      <w:pPr>
        <w:spacing w:after="0" w:line="240" w:lineRule="auto"/>
      </w:pPr>
      <w:r>
        <w:t xml:space="preserve"> H                 -0.03452800   -2.64827900   -0.74855100</w:t>
      </w:r>
    </w:p>
    <w:p w14:paraId="344430C5" w14:textId="77777777" w:rsidR="00442B39" w:rsidRDefault="00442B39" w:rsidP="00442B39">
      <w:pPr>
        <w:spacing w:after="0" w:line="240" w:lineRule="auto"/>
      </w:pPr>
      <w:r>
        <w:t xml:space="preserve"> O                 -1.81875100    2.20865400    0.52983100</w:t>
      </w:r>
    </w:p>
    <w:p w14:paraId="370FB2A2" w14:textId="77777777" w:rsidR="00442B39" w:rsidRDefault="00442B39" w:rsidP="00442B39">
      <w:pPr>
        <w:spacing w:after="0" w:line="240" w:lineRule="auto"/>
      </w:pPr>
      <w:r>
        <w:t xml:space="preserve"> C                 -1.37909900    3.42995000   -0.09907200</w:t>
      </w:r>
    </w:p>
    <w:p w14:paraId="7044CC1D" w14:textId="77777777" w:rsidR="00442B39" w:rsidRDefault="00442B39" w:rsidP="00442B39">
      <w:pPr>
        <w:spacing w:after="0" w:line="240" w:lineRule="auto"/>
      </w:pPr>
      <w:r>
        <w:lastRenderedPageBreak/>
        <w:t xml:space="preserve"> H                 -0.45054200    3.78461300    0.34046500</w:t>
      </w:r>
    </w:p>
    <w:p w14:paraId="1A575785" w14:textId="77777777" w:rsidR="00442B39" w:rsidRDefault="00442B39" w:rsidP="00442B39">
      <w:pPr>
        <w:spacing w:after="0" w:line="240" w:lineRule="auto"/>
      </w:pPr>
      <w:r>
        <w:t xml:space="preserve"> H                 -1.24502600    3.26912000   -1.17236100</w:t>
      </w:r>
    </w:p>
    <w:p w14:paraId="23C53AD9" w14:textId="77777777" w:rsidR="00442B39" w:rsidRDefault="00442B39" w:rsidP="00442B39">
      <w:pPr>
        <w:spacing w:after="0" w:line="240" w:lineRule="auto"/>
      </w:pPr>
      <w:r>
        <w:t xml:space="preserve"> H                 -2.18826400    4.13948900    0.06681500</w:t>
      </w:r>
    </w:p>
    <w:p w14:paraId="606F4CC7" w14:textId="77777777" w:rsidR="00442B39" w:rsidRDefault="00442B39" w:rsidP="00442B39">
      <w:pPr>
        <w:spacing w:after="0" w:line="240" w:lineRule="auto"/>
      </w:pPr>
      <w:r>
        <w:t xml:space="preserve"> C                  1.99394000   -0.55182300   -0.61420100</w:t>
      </w:r>
    </w:p>
    <w:p w14:paraId="28E1661B" w14:textId="77777777" w:rsidR="00442B39" w:rsidRDefault="00442B39" w:rsidP="00442B39">
      <w:pPr>
        <w:spacing w:after="0" w:line="240" w:lineRule="auto"/>
      </w:pPr>
      <w:r>
        <w:t xml:space="preserve"> H                  2.25765700   -0.74648400   -1.65837500</w:t>
      </w:r>
    </w:p>
    <w:p w14:paraId="6A16DE4A" w14:textId="77777777" w:rsidR="00442B39" w:rsidRDefault="00442B39" w:rsidP="00442B39">
      <w:pPr>
        <w:spacing w:after="0" w:line="240" w:lineRule="auto"/>
      </w:pPr>
      <w:r>
        <w:t xml:space="preserve"> C                  1.30539400    1.57791500    0.04464200</w:t>
      </w:r>
    </w:p>
    <w:p w14:paraId="0A5ABDD7" w14:textId="77777777" w:rsidR="00442B39" w:rsidRDefault="00442B39" w:rsidP="00442B39">
      <w:pPr>
        <w:spacing w:after="0" w:line="240" w:lineRule="auto"/>
      </w:pPr>
      <w:r>
        <w:t xml:space="preserve"> O                  1.45876200    2.71527600    0.40437500</w:t>
      </w:r>
    </w:p>
    <w:p w14:paraId="5631855F" w14:textId="77777777" w:rsidR="00442B39" w:rsidRDefault="00442B39" w:rsidP="00442B39">
      <w:pPr>
        <w:spacing w:after="0" w:line="240" w:lineRule="auto"/>
      </w:pPr>
      <w:r>
        <w:t xml:space="preserve"> O                  2.38167000    0.80931100   -0.32799300</w:t>
      </w:r>
    </w:p>
    <w:p w14:paraId="44D6640E" w14:textId="77777777" w:rsidR="00442B39" w:rsidRDefault="00442B39" w:rsidP="00442B39">
      <w:pPr>
        <w:spacing w:after="0" w:line="240" w:lineRule="auto"/>
      </w:pPr>
      <w:r>
        <w:t xml:space="preserve"> C                  2.82816900   -1.50338000    0.26496600</w:t>
      </w:r>
    </w:p>
    <w:p w14:paraId="6FC93F0E" w14:textId="77777777" w:rsidR="00442B39" w:rsidRDefault="00442B39" w:rsidP="00442B39">
      <w:pPr>
        <w:spacing w:after="0" w:line="240" w:lineRule="auto"/>
      </w:pPr>
      <w:r>
        <w:t xml:space="preserve"> H                  2.53141900   -2.52301600    0.00005700</w:t>
      </w:r>
    </w:p>
    <w:p w14:paraId="1684F15A" w14:textId="77777777" w:rsidR="00442B39" w:rsidRDefault="00442B39" w:rsidP="00442B39">
      <w:pPr>
        <w:spacing w:after="0" w:line="240" w:lineRule="auto"/>
      </w:pPr>
      <w:r>
        <w:t xml:space="preserve"> O                  4.19841800   -1.41258100   -0.11476100</w:t>
      </w:r>
    </w:p>
    <w:p w14:paraId="052BC784" w14:textId="77777777" w:rsidR="00442B39" w:rsidRDefault="00442B39" w:rsidP="00442B39">
      <w:pPr>
        <w:spacing w:after="0" w:line="240" w:lineRule="auto"/>
      </w:pPr>
      <w:r>
        <w:t xml:space="preserve"> H                  4.49426400   -0.50962800    0.05438500</w:t>
      </w:r>
    </w:p>
    <w:p w14:paraId="7B91C0CE" w14:textId="77777777" w:rsidR="00442B39" w:rsidRDefault="00442B39" w:rsidP="00442B39">
      <w:pPr>
        <w:spacing w:after="0" w:line="240" w:lineRule="auto"/>
      </w:pPr>
      <w:r>
        <w:t xml:space="preserve"> C                  2.64078900   -1.28856600    1.76517500</w:t>
      </w:r>
    </w:p>
    <w:p w14:paraId="219EA556" w14:textId="77777777" w:rsidR="00442B39" w:rsidRDefault="00442B39" w:rsidP="00442B39">
      <w:pPr>
        <w:spacing w:after="0" w:line="240" w:lineRule="auto"/>
      </w:pPr>
      <w:r>
        <w:t xml:space="preserve"> H                  2.93979500   -0.27805400    2.05603400</w:t>
      </w:r>
    </w:p>
    <w:p w14:paraId="5E398984" w14:textId="77777777" w:rsidR="00442B39" w:rsidRDefault="00442B39" w:rsidP="00442B39">
      <w:pPr>
        <w:spacing w:after="0" w:line="240" w:lineRule="auto"/>
      </w:pPr>
      <w:r>
        <w:t xml:space="preserve"> H                  1.60002400   -1.43796000    2.06319000</w:t>
      </w:r>
    </w:p>
    <w:p w14:paraId="605D6C69" w14:textId="77777777" w:rsidR="00442B39" w:rsidRDefault="00442B39" w:rsidP="00442B39">
      <w:pPr>
        <w:spacing w:after="0" w:line="240" w:lineRule="auto"/>
      </w:pPr>
      <w:r>
        <w:t xml:space="preserve"> H                  3.26287300   -2.00030300    2.31055100</w:t>
      </w:r>
    </w:p>
    <w:p w14:paraId="7B14E1B7" w14:textId="77777777" w:rsidR="00442B39" w:rsidRDefault="00442B39" w:rsidP="00442B39">
      <w:pPr>
        <w:spacing w:after="0" w:line="240" w:lineRule="auto"/>
      </w:pPr>
      <w:r>
        <w:t xml:space="preserve"> C                 -3.56617200   -0.21412000    0.36566900</w:t>
      </w:r>
    </w:p>
    <w:p w14:paraId="6B24270F" w14:textId="77777777" w:rsidR="00442B39" w:rsidRDefault="00442B39" w:rsidP="00442B39">
      <w:pPr>
        <w:spacing w:after="0" w:line="240" w:lineRule="auto"/>
      </w:pPr>
      <w:r>
        <w:t xml:space="preserve"> H                 -4.26676800    0.55671300    0.64033500</w:t>
      </w:r>
    </w:p>
    <w:p w14:paraId="64FB54C5" w14:textId="77777777" w:rsidR="00442B39" w:rsidRDefault="00442B39" w:rsidP="00442B39">
      <w:pPr>
        <w:spacing w:after="0" w:line="240" w:lineRule="auto"/>
      </w:pPr>
      <w:r>
        <w:t xml:space="preserve"> C                 -3.84094300   -1.52000500    0.15378400</w:t>
      </w:r>
    </w:p>
    <w:p w14:paraId="18F0002E" w14:textId="77777777" w:rsidR="00442B39" w:rsidRDefault="00442B39" w:rsidP="00442B39">
      <w:pPr>
        <w:spacing w:after="0" w:line="240" w:lineRule="auto"/>
      </w:pPr>
      <w:r>
        <w:t xml:space="preserve"> H                 -4.75015800   -2.09573400    0.19636000</w:t>
      </w:r>
    </w:p>
    <w:p w14:paraId="4A43ACCB" w14:textId="77777777" w:rsidR="00442B39" w:rsidRDefault="00442B39" w:rsidP="00442B39">
      <w:pPr>
        <w:spacing w:after="0" w:line="240" w:lineRule="auto"/>
      </w:pPr>
      <w:r>
        <w:t>1b (15.1%)</w:t>
      </w:r>
    </w:p>
    <w:p w14:paraId="2148B78C" w14:textId="77777777" w:rsidR="00442B39" w:rsidRDefault="00442B39" w:rsidP="00442B39">
      <w:pPr>
        <w:spacing w:after="0" w:line="240" w:lineRule="auto"/>
      </w:pPr>
      <w:r>
        <w:t>O                  2.62732300    2.30354200   -0.06753400</w:t>
      </w:r>
    </w:p>
    <w:p w14:paraId="7DB63A7E" w14:textId="77777777" w:rsidR="00442B39" w:rsidRDefault="00442B39" w:rsidP="00442B39">
      <w:pPr>
        <w:spacing w:after="0" w:line="240" w:lineRule="auto"/>
      </w:pPr>
      <w:r>
        <w:t xml:space="preserve"> C                  2.11558500    0.11354900    0.18526800</w:t>
      </w:r>
    </w:p>
    <w:p w14:paraId="52EEDC4C" w14:textId="77777777" w:rsidR="00442B39" w:rsidRDefault="00442B39" w:rsidP="00442B39">
      <w:pPr>
        <w:spacing w:after="0" w:line="240" w:lineRule="auto"/>
      </w:pPr>
      <w:r>
        <w:t xml:space="preserve"> C                  1.61849300    1.39200300   -0.11464100</w:t>
      </w:r>
    </w:p>
    <w:p w14:paraId="3086386F" w14:textId="77777777" w:rsidR="00442B39" w:rsidRDefault="00442B39" w:rsidP="00442B39">
      <w:pPr>
        <w:spacing w:after="0" w:line="240" w:lineRule="auto"/>
      </w:pPr>
      <w:r>
        <w:t xml:space="preserve"> C                  1.26142600   -1.00538200    0.17573700</w:t>
      </w:r>
    </w:p>
    <w:p w14:paraId="282FD896" w14:textId="77777777" w:rsidR="00442B39" w:rsidRDefault="00442B39" w:rsidP="00442B39">
      <w:pPr>
        <w:spacing w:after="0" w:line="240" w:lineRule="auto"/>
      </w:pPr>
      <w:r>
        <w:t xml:space="preserve"> C                  0.29135700    1.66552600   -0.43512100</w:t>
      </w:r>
    </w:p>
    <w:p w14:paraId="4E94B94D" w14:textId="77777777" w:rsidR="00442B39" w:rsidRDefault="00442B39" w:rsidP="00442B39">
      <w:pPr>
        <w:spacing w:after="0" w:line="240" w:lineRule="auto"/>
      </w:pPr>
      <w:r>
        <w:t xml:space="preserve"> C                 -0.09317300   -0.74582000   -0.10599700</w:t>
      </w:r>
    </w:p>
    <w:p w14:paraId="3A958B66" w14:textId="77777777" w:rsidR="00442B39" w:rsidRDefault="00442B39" w:rsidP="00442B39">
      <w:pPr>
        <w:spacing w:after="0" w:line="240" w:lineRule="auto"/>
      </w:pPr>
      <w:r>
        <w:t xml:space="preserve"> C                 -0.53711100    0.55970900   -0.41135500</w:t>
      </w:r>
    </w:p>
    <w:p w14:paraId="1611AC63" w14:textId="77777777" w:rsidR="00442B39" w:rsidRDefault="00442B39" w:rsidP="00442B39">
      <w:pPr>
        <w:spacing w:after="0" w:line="240" w:lineRule="auto"/>
      </w:pPr>
      <w:r>
        <w:t xml:space="preserve"> H                 -0.04759800    2.66459500   -0.67545700</w:t>
      </w:r>
    </w:p>
    <w:p w14:paraId="3F0F0DC2" w14:textId="77777777" w:rsidR="00442B39" w:rsidRDefault="00442B39" w:rsidP="00442B39">
      <w:pPr>
        <w:spacing w:after="0" w:line="240" w:lineRule="auto"/>
      </w:pPr>
      <w:r>
        <w:t xml:space="preserve"> O                  1.84231000   -2.18648800    0.46673800</w:t>
      </w:r>
    </w:p>
    <w:p w14:paraId="3F8FA35E" w14:textId="77777777" w:rsidR="00442B39" w:rsidRDefault="00442B39" w:rsidP="00442B39">
      <w:pPr>
        <w:spacing w:after="0" w:line="240" w:lineRule="auto"/>
      </w:pPr>
      <w:r>
        <w:t xml:space="preserve"> C                  1.45673800   -3.39071700   -0.22739000</w:t>
      </w:r>
    </w:p>
    <w:p w14:paraId="047B2977" w14:textId="77777777" w:rsidR="00442B39" w:rsidRDefault="00442B39" w:rsidP="00442B39">
      <w:pPr>
        <w:spacing w:after="0" w:line="240" w:lineRule="auto"/>
      </w:pPr>
      <w:r>
        <w:t xml:space="preserve"> H                  2.27646200   -4.08756300   -0.05970800</w:t>
      </w:r>
    </w:p>
    <w:p w14:paraId="03F26551" w14:textId="77777777" w:rsidR="00442B39" w:rsidRDefault="00442B39" w:rsidP="00442B39">
      <w:pPr>
        <w:spacing w:after="0" w:line="240" w:lineRule="auto"/>
      </w:pPr>
      <w:r>
        <w:t xml:space="preserve"> H                  0.52166700   -3.78516400    0.16174700</w:t>
      </w:r>
    </w:p>
    <w:p w14:paraId="052598EA" w14:textId="77777777" w:rsidR="00442B39" w:rsidRDefault="00442B39" w:rsidP="00442B39">
      <w:pPr>
        <w:spacing w:after="0" w:line="240" w:lineRule="auto"/>
      </w:pPr>
      <w:r>
        <w:t xml:space="preserve"> H                  1.35932200   -3.18808900   -1.29761000</w:t>
      </w:r>
    </w:p>
    <w:p w14:paraId="0E67FD3C" w14:textId="77777777" w:rsidR="00442B39" w:rsidRDefault="00442B39" w:rsidP="00442B39">
      <w:pPr>
        <w:spacing w:after="0" w:line="240" w:lineRule="auto"/>
      </w:pPr>
      <w:r>
        <w:t xml:space="preserve"> C                 -2.02051800    0.50999000   -0.65781300</w:t>
      </w:r>
    </w:p>
    <w:p w14:paraId="466AB16D" w14:textId="77777777" w:rsidR="00442B39" w:rsidRDefault="00442B39" w:rsidP="00442B39">
      <w:pPr>
        <w:spacing w:after="0" w:line="240" w:lineRule="auto"/>
      </w:pPr>
      <w:r>
        <w:t xml:space="preserve"> H                 -2.26784500    0.73318400   -1.70030500</w:t>
      </w:r>
    </w:p>
    <w:p w14:paraId="06257925" w14:textId="77777777" w:rsidR="00442B39" w:rsidRDefault="00442B39" w:rsidP="00442B39">
      <w:pPr>
        <w:spacing w:after="0" w:line="240" w:lineRule="auto"/>
      </w:pPr>
      <w:r>
        <w:t xml:space="preserve"> C                 -1.28569000   -1.62239600   -0.06029000</w:t>
      </w:r>
    </w:p>
    <w:p w14:paraId="66A52C0C" w14:textId="77777777" w:rsidR="00442B39" w:rsidRDefault="00442B39" w:rsidP="00442B39">
      <w:pPr>
        <w:spacing w:after="0" w:line="240" w:lineRule="auto"/>
      </w:pPr>
      <w:r>
        <w:t xml:space="preserve"> O                 -1.41342700   -2.77634900    0.25391000</w:t>
      </w:r>
    </w:p>
    <w:p w14:paraId="6997BD9F" w14:textId="77777777" w:rsidR="00442B39" w:rsidRDefault="00442B39" w:rsidP="00442B39">
      <w:pPr>
        <w:spacing w:after="0" w:line="240" w:lineRule="auto"/>
      </w:pPr>
      <w:r>
        <w:t xml:space="preserve"> O                 -2.37573200   -0.87034400   -0.42633900</w:t>
      </w:r>
    </w:p>
    <w:p w14:paraId="7D5260DD" w14:textId="77777777" w:rsidR="00442B39" w:rsidRDefault="00442B39" w:rsidP="00442B39">
      <w:pPr>
        <w:spacing w:after="0" w:line="240" w:lineRule="auto"/>
      </w:pPr>
      <w:r>
        <w:t xml:space="preserve"> C                 -2.89895500    1.40756400    0.23479400</w:t>
      </w:r>
    </w:p>
    <w:p w14:paraId="5C5AF1E6" w14:textId="77777777" w:rsidR="00442B39" w:rsidRDefault="00442B39" w:rsidP="00442B39">
      <w:pPr>
        <w:spacing w:after="0" w:line="240" w:lineRule="auto"/>
      </w:pPr>
      <w:r>
        <w:t xml:space="preserve"> H                 -2.62641200    2.44346700    0.01014700</w:t>
      </w:r>
    </w:p>
    <w:p w14:paraId="27FEE8E3" w14:textId="77777777" w:rsidR="00442B39" w:rsidRDefault="00442B39" w:rsidP="00442B39">
      <w:pPr>
        <w:spacing w:after="0" w:line="240" w:lineRule="auto"/>
      </w:pPr>
      <w:r>
        <w:t xml:space="preserve"> O                 -4.25819800    1.29121600   -0.17604100</w:t>
      </w:r>
    </w:p>
    <w:p w14:paraId="79390841" w14:textId="77777777" w:rsidR="00442B39" w:rsidRDefault="00442B39" w:rsidP="00442B39">
      <w:pPr>
        <w:spacing w:after="0" w:line="240" w:lineRule="auto"/>
      </w:pPr>
      <w:r>
        <w:t xml:space="preserve"> H                 -4.53181000    0.37555300   -0.04129500</w:t>
      </w:r>
    </w:p>
    <w:p w14:paraId="1BFEA3DF" w14:textId="77777777" w:rsidR="00442B39" w:rsidRDefault="00442B39" w:rsidP="00442B39">
      <w:pPr>
        <w:spacing w:after="0" w:line="240" w:lineRule="auto"/>
      </w:pPr>
      <w:r>
        <w:t xml:space="preserve"> C                 -2.73498300    1.14740600    1.73061400</w:t>
      </w:r>
    </w:p>
    <w:p w14:paraId="12E1580A" w14:textId="77777777" w:rsidR="00442B39" w:rsidRDefault="00442B39" w:rsidP="00442B39">
      <w:pPr>
        <w:spacing w:after="0" w:line="240" w:lineRule="auto"/>
      </w:pPr>
      <w:r>
        <w:t xml:space="preserve"> H                 -1.70565200    1.31870600    2.05528600</w:t>
      </w:r>
    </w:p>
    <w:p w14:paraId="69FB29AF" w14:textId="77777777" w:rsidR="00442B39" w:rsidRDefault="00442B39" w:rsidP="00442B39">
      <w:pPr>
        <w:spacing w:after="0" w:line="240" w:lineRule="auto"/>
      </w:pPr>
      <w:r>
        <w:t xml:space="preserve"> H                 -3.39000600    1.82052100    2.28635500</w:t>
      </w:r>
    </w:p>
    <w:p w14:paraId="637B054D" w14:textId="77777777" w:rsidR="00442B39" w:rsidRDefault="00442B39" w:rsidP="00442B39">
      <w:pPr>
        <w:spacing w:after="0" w:line="240" w:lineRule="auto"/>
      </w:pPr>
      <w:r>
        <w:t xml:space="preserve"> H                 -3.00762700    0.11867400    1.98066900</w:t>
      </w:r>
    </w:p>
    <w:p w14:paraId="018735F1" w14:textId="77777777" w:rsidR="00442B39" w:rsidRDefault="00442B39" w:rsidP="00442B39">
      <w:pPr>
        <w:spacing w:after="0" w:line="240" w:lineRule="auto"/>
      </w:pPr>
      <w:r>
        <w:t xml:space="preserve"> C                  3.52651100    0.28727200    0.42541600</w:t>
      </w:r>
    </w:p>
    <w:p w14:paraId="3B2CFF4C" w14:textId="77777777" w:rsidR="00442B39" w:rsidRDefault="00442B39" w:rsidP="00442B39">
      <w:pPr>
        <w:spacing w:after="0" w:line="240" w:lineRule="auto"/>
      </w:pPr>
      <w:r>
        <w:t xml:space="preserve"> H                  4.24239400   -0.47398200    0.68707400</w:t>
      </w:r>
    </w:p>
    <w:p w14:paraId="484AC88C" w14:textId="77777777" w:rsidR="00442B39" w:rsidRDefault="00442B39" w:rsidP="00442B39">
      <w:pPr>
        <w:spacing w:after="0" w:line="240" w:lineRule="auto"/>
      </w:pPr>
      <w:r>
        <w:t xml:space="preserve"> C                  3.76945600    1.60677200    0.26536800</w:t>
      </w:r>
    </w:p>
    <w:p w14:paraId="77FC822A" w14:textId="77777777" w:rsidR="00442B39" w:rsidRDefault="00442B39" w:rsidP="00442B39">
      <w:pPr>
        <w:spacing w:after="0" w:line="240" w:lineRule="auto"/>
      </w:pPr>
      <w:r>
        <w:t xml:space="preserve"> H                  4.66153300    2.20467500    0.34695400</w:t>
      </w:r>
    </w:p>
    <w:p w14:paraId="2D1A8743" w14:textId="77777777" w:rsidR="00442B39" w:rsidRDefault="00442B39" w:rsidP="00442B39">
      <w:pPr>
        <w:spacing w:after="0" w:line="240" w:lineRule="auto"/>
      </w:pPr>
      <w:r>
        <w:t>1c (13.5%)</w:t>
      </w:r>
    </w:p>
    <w:p w14:paraId="6DC3CE82" w14:textId="77777777" w:rsidR="00442B39" w:rsidRDefault="00442B39" w:rsidP="00442B39">
      <w:pPr>
        <w:spacing w:after="0" w:line="240" w:lineRule="auto"/>
      </w:pPr>
      <w:r>
        <w:t>O                  2.70944500    2.29971400    0.05775300</w:t>
      </w:r>
    </w:p>
    <w:p w14:paraId="0BD641C6" w14:textId="77777777" w:rsidR="00442B39" w:rsidRDefault="00442B39" w:rsidP="00442B39">
      <w:pPr>
        <w:spacing w:after="0" w:line="240" w:lineRule="auto"/>
      </w:pPr>
      <w:r>
        <w:t xml:space="preserve"> C                  2.15010800    0.10784500   -0.01146800</w:t>
      </w:r>
    </w:p>
    <w:p w14:paraId="35A5F5AA" w14:textId="77777777" w:rsidR="00442B39" w:rsidRDefault="00442B39" w:rsidP="00442B39">
      <w:pPr>
        <w:spacing w:after="0" w:line="240" w:lineRule="auto"/>
      </w:pPr>
      <w:r>
        <w:lastRenderedPageBreak/>
        <w:t xml:space="preserve"> C                  1.67711100    1.42716500   -0.09530400</w:t>
      </w:r>
    </w:p>
    <w:p w14:paraId="3ACE3F18" w14:textId="77777777" w:rsidR="00442B39" w:rsidRDefault="00442B39" w:rsidP="00442B39">
      <w:pPr>
        <w:spacing w:after="0" w:line="240" w:lineRule="auto"/>
      </w:pPr>
      <w:r>
        <w:t xml:space="preserve"> C                  1.26261200   -0.97916300   -0.12605700</w:t>
      </w:r>
    </w:p>
    <w:p w14:paraId="15574860" w14:textId="77777777" w:rsidR="00442B39" w:rsidRDefault="00442B39" w:rsidP="00442B39">
      <w:pPr>
        <w:spacing w:after="0" w:line="240" w:lineRule="auto"/>
      </w:pPr>
      <w:r>
        <w:t xml:space="preserve"> C                  0.34219300    1.77368000   -0.28624400</w:t>
      </w:r>
    </w:p>
    <w:p w14:paraId="50803762" w14:textId="77777777" w:rsidR="00442B39" w:rsidRDefault="00442B39" w:rsidP="00442B39">
      <w:pPr>
        <w:spacing w:after="0" w:line="240" w:lineRule="auto"/>
      </w:pPr>
      <w:r>
        <w:t xml:space="preserve"> C                 -0.08712700   -0.65234400   -0.35879000</w:t>
      </w:r>
    </w:p>
    <w:p w14:paraId="61D98065" w14:textId="77777777" w:rsidR="00442B39" w:rsidRDefault="00442B39" w:rsidP="00442B39">
      <w:pPr>
        <w:spacing w:after="0" w:line="240" w:lineRule="auto"/>
      </w:pPr>
      <w:r>
        <w:t xml:space="preserve"> C                 -0.51021800    0.69397700   -0.41479200</w:t>
      </w:r>
    </w:p>
    <w:p w14:paraId="701F7BB4" w14:textId="77777777" w:rsidR="00442B39" w:rsidRDefault="00442B39" w:rsidP="00442B39">
      <w:pPr>
        <w:spacing w:after="0" w:line="240" w:lineRule="auto"/>
      </w:pPr>
      <w:r>
        <w:t xml:space="preserve"> H                  0.01727500    2.80426100   -0.34458600</w:t>
      </w:r>
    </w:p>
    <w:p w14:paraId="02D9A081" w14:textId="77777777" w:rsidR="00442B39" w:rsidRDefault="00442B39" w:rsidP="00442B39">
      <w:pPr>
        <w:spacing w:after="0" w:line="240" w:lineRule="auto"/>
      </w:pPr>
      <w:r>
        <w:t xml:space="preserve"> O                  1.82419800   -2.20103700   -0.03307200</w:t>
      </w:r>
    </w:p>
    <w:p w14:paraId="71EF2EEE" w14:textId="77777777" w:rsidR="00442B39" w:rsidRDefault="00442B39" w:rsidP="00442B39">
      <w:pPr>
        <w:spacing w:after="0" w:line="240" w:lineRule="auto"/>
      </w:pPr>
      <w:r>
        <w:t xml:space="preserve"> C                  1.14588700   -3.27986100    0.64192900</w:t>
      </w:r>
    </w:p>
    <w:p w14:paraId="7FE857E5" w14:textId="77777777" w:rsidR="00442B39" w:rsidRDefault="00442B39" w:rsidP="00442B39">
      <w:pPr>
        <w:spacing w:after="0" w:line="240" w:lineRule="auto"/>
      </w:pPr>
      <w:r>
        <w:t xml:space="preserve"> H                  1.92253500   -4.01393800    0.85064000</w:t>
      </w:r>
    </w:p>
    <w:p w14:paraId="0F80F17E" w14:textId="77777777" w:rsidR="00442B39" w:rsidRDefault="00442B39" w:rsidP="00442B39">
      <w:pPr>
        <w:spacing w:after="0" w:line="240" w:lineRule="auto"/>
      </w:pPr>
      <w:r>
        <w:t xml:space="preserve"> H                  0.71815200   -2.92011600    1.58202200</w:t>
      </w:r>
    </w:p>
    <w:p w14:paraId="60BD27A4" w14:textId="77777777" w:rsidR="00442B39" w:rsidRDefault="00442B39" w:rsidP="00442B39">
      <w:pPr>
        <w:spacing w:after="0" w:line="240" w:lineRule="auto"/>
      </w:pPr>
      <w:r>
        <w:t xml:space="preserve"> H                  0.36386800   -3.70334200    0.01733300</w:t>
      </w:r>
    </w:p>
    <w:p w14:paraId="53A6B99C" w14:textId="77777777" w:rsidR="00442B39" w:rsidRDefault="00442B39" w:rsidP="00442B39">
      <w:pPr>
        <w:spacing w:after="0" w:line="240" w:lineRule="auto"/>
      </w:pPr>
      <w:r>
        <w:t xml:space="preserve"> C                 -1.99050900    0.71628900   -0.67764900</w:t>
      </w:r>
    </w:p>
    <w:p w14:paraId="3E2B7941" w14:textId="77777777" w:rsidR="00442B39" w:rsidRDefault="00442B39" w:rsidP="00442B39">
      <w:pPr>
        <w:spacing w:after="0" w:line="240" w:lineRule="auto"/>
      </w:pPr>
      <w:r>
        <w:t xml:space="preserve"> H                 -2.22855700    1.21276500   -1.62312200</w:t>
      </w:r>
    </w:p>
    <w:p w14:paraId="24D77574" w14:textId="77777777" w:rsidR="00442B39" w:rsidRDefault="00442B39" w:rsidP="00442B39">
      <w:pPr>
        <w:spacing w:after="0" w:line="240" w:lineRule="auto"/>
      </w:pPr>
      <w:r>
        <w:t xml:space="preserve"> C                 -1.25893400   -1.49947800   -0.68007800</w:t>
      </w:r>
    </w:p>
    <w:p w14:paraId="78C19783" w14:textId="77777777" w:rsidR="00442B39" w:rsidRDefault="00442B39" w:rsidP="00442B39">
      <w:pPr>
        <w:spacing w:after="0" w:line="240" w:lineRule="auto"/>
      </w:pPr>
      <w:r>
        <w:t xml:space="preserve"> O                 -1.36399100   -2.68728500   -0.83617800</w:t>
      </w:r>
    </w:p>
    <w:p w14:paraId="35DE7B85" w14:textId="77777777" w:rsidR="00442B39" w:rsidRDefault="00442B39" w:rsidP="00442B39">
      <w:pPr>
        <w:spacing w:after="0" w:line="240" w:lineRule="auto"/>
      </w:pPr>
      <w:r>
        <w:t xml:space="preserve"> O                 -2.34686500   -0.67405300   -0.83548300</w:t>
      </w:r>
    </w:p>
    <w:p w14:paraId="33356B9E" w14:textId="77777777" w:rsidR="00442B39" w:rsidRDefault="00442B39" w:rsidP="00442B39">
      <w:pPr>
        <w:spacing w:after="0" w:line="240" w:lineRule="auto"/>
      </w:pPr>
      <w:r>
        <w:t xml:space="preserve"> C                 -2.87497800    1.34490800    0.41643300</w:t>
      </w:r>
    </w:p>
    <w:p w14:paraId="236E5F1F" w14:textId="77777777" w:rsidR="00442B39" w:rsidRDefault="00442B39" w:rsidP="00442B39">
      <w:pPr>
        <w:spacing w:after="0" w:line="240" w:lineRule="auto"/>
      </w:pPr>
      <w:r>
        <w:t xml:space="preserve"> H                 -2.59878100    2.40206000    0.47939100</w:t>
      </w:r>
    </w:p>
    <w:p w14:paraId="5C43F01E" w14:textId="77777777" w:rsidR="00442B39" w:rsidRDefault="00442B39" w:rsidP="00442B39">
      <w:pPr>
        <w:spacing w:after="0" w:line="240" w:lineRule="auto"/>
      </w:pPr>
      <w:r>
        <w:t xml:space="preserve"> O                 -4.23133800    1.34720800   -0.01967700</w:t>
      </w:r>
    </w:p>
    <w:p w14:paraId="355F9028" w14:textId="77777777" w:rsidR="00442B39" w:rsidRDefault="00442B39" w:rsidP="00442B39">
      <w:pPr>
        <w:spacing w:after="0" w:line="240" w:lineRule="auto"/>
      </w:pPr>
      <w:r>
        <w:t xml:space="preserve"> H                 -4.50262100    0.43113600   -0.15645100</w:t>
      </w:r>
    </w:p>
    <w:p w14:paraId="2E2A1F88" w14:textId="77777777" w:rsidR="00442B39" w:rsidRDefault="00442B39" w:rsidP="00442B39">
      <w:pPr>
        <w:spacing w:after="0" w:line="240" w:lineRule="auto"/>
      </w:pPr>
      <w:r>
        <w:t xml:space="preserve"> C                 -2.72271800    0.69527500    1.78998700</w:t>
      </w:r>
    </w:p>
    <w:p w14:paraId="21086572" w14:textId="77777777" w:rsidR="00442B39" w:rsidRDefault="00442B39" w:rsidP="00442B39">
      <w:pPr>
        <w:spacing w:after="0" w:line="240" w:lineRule="auto"/>
      </w:pPr>
      <w:r>
        <w:t xml:space="preserve"> H                 -1.69682100    0.77692100    2.15784100</w:t>
      </w:r>
    </w:p>
    <w:p w14:paraId="5A28935D" w14:textId="77777777" w:rsidR="00442B39" w:rsidRDefault="00442B39" w:rsidP="00442B39">
      <w:pPr>
        <w:spacing w:after="0" w:line="240" w:lineRule="auto"/>
      </w:pPr>
      <w:r>
        <w:t xml:space="preserve"> H                 -3.38577000    1.19444000    2.49859200</w:t>
      </w:r>
    </w:p>
    <w:p w14:paraId="61AA4587" w14:textId="77777777" w:rsidR="00442B39" w:rsidRDefault="00442B39" w:rsidP="00442B39">
      <w:pPr>
        <w:spacing w:after="0" w:line="240" w:lineRule="auto"/>
      </w:pPr>
      <w:r>
        <w:t xml:space="preserve"> H                 -2.99360800   -0.36330600    1.75429100</w:t>
      </w:r>
    </w:p>
    <w:p w14:paraId="5C3A37B7" w14:textId="77777777" w:rsidR="00442B39" w:rsidRDefault="00442B39" w:rsidP="00442B39">
      <w:pPr>
        <w:spacing w:after="0" w:line="240" w:lineRule="auto"/>
      </w:pPr>
      <w:r>
        <w:t xml:space="preserve"> C                  3.57098400    0.21369300    0.20884300</w:t>
      </w:r>
    </w:p>
    <w:p w14:paraId="407841FF" w14:textId="77777777" w:rsidR="00442B39" w:rsidRDefault="00442B39" w:rsidP="00442B39">
      <w:pPr>
        <w:spacing w:after="0" w:line="240" w:lineRule="auto"/>
      </w:pPr>
      <w:r>
        <w:t xml:space="preserve"> H                  4.27581000   -0.59333200    0.32019300</w:t>
      </w:r>
    </w:p>
    <w:p w14:paraId="6088974C" w14:textId="77777777" w:rsidR="00442B39" w:rsidRDefault="00442B39" w:rsidP="00442B39">
      <w:pPr>
        <w:spacing w:after="0" w:line="240" w:lineRule="auto"/>
      </w:pPr>
      <w:r>
        <w:t xml:space="preserve"> C                  3.84381300    1.53676300    0.23661800</w:t>
      </w:r>
    </w:p>
    <w:p w14:paraId="73211945" w14:textId="77777777" w:rsidR="00442B39" w:rsidRDefault="00442B39" w:rsidP="00442B39">
      <w:pPr>
        <w:spacing w:after="0" w:line="240" w:lineRule="auto"/>
      </w:pPr>
      <w:r>
        <w:t xml:space="preserve"> H                  4.75461300    2.09655600    0.36704600</w:t>
      </w:r>
    </w:p>
    <w:p w14:paraId="57D36407" w14:textId="77777777" w:rsidR="00442B39" w:rsidRDefault="00442B39" w:rsidP="00442B39">
      <w:pPr>
        <w:spacing w:after="0" w:line="240" w:lineRule="auto"/>
      </w:pPr>
      <w:r>
        <w:t>1d (4.3%)</w:t>
      </w:r>
    </w:p>
    <w:p w14:paraId="63B1330A" w14:textId="77777777" w:rsidR="00442B39" w:rsidRDefault="00442B39" w:rsidP="00442B39">
      <w:pPr>
        <w:spacing w:after="0" w:line="240" w:lineRule="auto"/>
      </w:pPr>
      <w:r>
        <w:t>O                 -2.54121500   -2.39302800   -0.07135600</w:t>
      </w:r>
    </w:p>
    <w:p w14:paraId="1FFFDFF3" w14:textId="77777777" w:rsidR="00442B39" w:rsidRDefault="00442B39" w:rsidP="00442B39">
      <w:pPr>
        <w:spacing w:after="0" w:line="240" w:lineRule="auto"/>
      </w:pPr>
      <w:r>
        <w:t xml:space="preserve"> C                 -2.15626200   -0.16245200   -0.05235300</w:t>
      </w:r>
    </w:p>
    <w:p w14:paraId="363F3489" w14:textId="77777777" w:rsidR="00442B39" w:rsidRDefault="00442B39" w:rsidP="00442B39">
      <w:pPr>
        <w:spacing w:after="0" w:line="240" w:lineRule="auto"/>
      </w:pPr>
      <w:r>
        <w:t xml:space="preserve"> C                 -1.57445500   -1.43730500   -0.15144700</w:t>
      </w:r>
    </w:p>
    <w:p w14:paraId="31CF3BA5" w14:textId="77777777" w:rsidR="00442B39" w:rsidRDefault="00442B39" w:rsidP="00442B39">
      <w:pPr>
        <w:spacing w:after="0" w:line="240" w:lineRule="auto"/>
      </w:pPr>
      <w:r>
        <w:t xml:space="preserve"> C                 -1.35283900    0.99147600   -0.08671000</w:t>
      </w:r>
    </w:p>
    <w:p w14:paraId="762FF48B" w14:textId="77777777" w:rsidR="00442B39" w:rsidRDefault="00442B39" w:rsidP="00442B39">
      <w:pPr>
        <w:spacing w:after="0" w:line="240" w:lineRule="auto"/>
      </w:pPr>
      <w:r>
        <w:t xml:space="preserve"> C                 -0.21001900   -1.67457100   -0.28704800</w:t>
      </w:r>
    </w:p>
    <w:p w14:paraId="28C55CE7" w14:textId="77777777" w:rsidR="00442B39" w:rsidRDefault="00442B39" w:rsidP="00442B39">
      <w:pPr>
        <w:spacing w:after="0" w:line="240" w:lineRule="auto"/>
      </w:pPr>
      <w:r>
        <w:t xml:space="preserve"> C                  0.02682400    0.77762400   -0.26178100</w:t>
      </w:r>
    </w:p>
    <w:p w14:paraId="3689CCAE" w14:textId="77777777" w:rsidR="00442B39" w:rsidRDefault="00442B39" w:rsidP="00442B39">
      <w:pPr>
        <w:spacing w:after="0" w:line="240" w:lineRule="auto"/>
      </w:pPr>
      <w:r>
        <w:t xml:space="preserve"> C                  0.55997400   -0.52836500   -0.34410700</w:t>
      </w:r>
    </w:p>
    <w:p w14:paraId="5F7E02FB" w14:textId="77777777" w:rsidR="00442B39" w:rsidRDefault="00442B39" w:rsidP="00442B39">
      <w:pPr>
        <w:spacing w:after="0" w:line="240" w:lineRule="auto"/>
      </w:pPr>
      <w:r>
        <w:t xml:space="preserve"> H                  0.21033500   -2.66853500   -0.33402000</w:t>
      </w:r>
    </w:p>
    <w:p w14:paraId="004533E0" w14:textId="77777777" w:rsidR="00442B39" w:rsidRDefault="00442B39" w:rsidP="00442B39">
      <w:pPr>
        <w:spacing w:after="0" w:line="240" w:lineRule="auto"/>
      </w:pPr>
      <w:r>
        <w:t xml:space="preserve"> O                 -2.00750700    2.16838000    0.01391500</w:t>
      </w:r>
    </w:p>
    <w:p w14:paraId="79E3BFEF" w14:textId="77777777" w:rsidR="00442B39" w:rsidRDefault="00442B39" w:rsidP="00442B39">
      <w:pPr>
        <w:spacing w:after="0" w:line="240" w:lineRule="auto"/>
      </w:pPr>
      <w:r>
        <w:t xml:space="preserve"> C                 -1.46831900    3.24084600    0.81217800</w:t>
      </w:r>
    </w:p>
    <w:p w14:paraId="3147306F" w14:textId="77777777" w:rsidR="00442B39" w:rsidRDefault="00442B39" w:rsidP="00442B39">
      <w:pPr>
        <w:spacing w:after="0" w:line="240" w:lineRule="auto"/>
      </w:pPr>
      <w:r>
        <w:t xml:space="preserve"> H                 -1.10808700    2.84926100    1.76793000</w:t>
      </w:r>
    </w:p>
    <w:p w14:paraId="1319D6BD" w14:textId="77777777" w:rsidR="00442B39" w:rsidRDefault="00442B39" w:rsidP="00442B39">
      <w:pPr>
        <w:spacing w:after="0" w:line="240" w:lineRule="auto"/>
      </w:pPr>
      <w:r>
        <w:t xml:space="preserve"> H                 -0.66141200    3.75050600    0.29151200</w:t>
      </w:r>
    </w:p>
    <w:p w14:paraId="614FBDEA" w14:textId="77777777" w:rsidR="00442B39" w:rsidRDefault="00442B39" w:rsidP="00442B39">
      <w:pPr>
        <w:spacing w:after="0" w:line="240" w:lineRule="auto"/>
      </w:pPr>
      <w:r>
        <w:t xml:space="preserve"> H                 -2.30697000    3.91339800    0.98629800</w:t>
      </w:r>
    </w:p>
    <w:p w14:paraId="4B35AF1F" w14:textId="77777777" w:rsidR="00442B39" w:rsidRDefault="00442B39" w:rsidP="00442B39">
      <w:pPr>
        <w:spacing w:after="0" w:line="240" w:lineRule="auto"/>
      </w:pPr>
      <w:r>
        <w:t xml:space="preserve"> C                  2.05046100   -0.41703200   -0.53992400</w:t>
      </w:r>
    </w:p>
    <w:p w14:paraId="658C0E6D" w14:textId="77777777" w:rsidR="00442B39" w:rsidRDefault="00442B39" w:rsidP="00442B39">
      <w:pPr>
        <w:spacing w:after="0" w:line="240" w:lineRule="auto"/>
      </w:pPr>
      <w:r>
        <w:t xml:space="preserve"> H                  2.35815500   -0.84091500   -1.50391600</w:t>
      </w:r>
    </w:p>
    <w:p w14:paraId="49126774" w14:textId="77777777" w:rsidR="00442B39" w:rsidRDefault="00442B39" w:rsidP="00442B39">
      <w:pPr>
        <w:spacing w:after="0" w:line="240" w:lineRule="auto"/>
      </w:pPr>
      <w:r>
        <w:t xml:space="preserve"> C                  1.13792000    1.72812900   -0.47985300</w:t>
      </w:r>
    </w:p>
    <w:p w14:paraId="6217B0A5" w14:textId="77777777" w:rsidR="00442B39" w:rsidRDefault="00442B39" w:rsidP="00442B39">
      <w:pPr>
        <w:spacing w:after="0" w:line="240" w:lineRule="auto"/>
      </w:pPr>
      <w:r>
        <w:t xml:space="preserve"> O                  1.15493100    2.92651500   -0.58158600</w:t>
      </w:r>
    </w:p>
    <w:p w14:paraId="41E08C2C" w14:textId="77777777" w:rsidR="00442B39" w:rsidRDefault="00442B39" w:rsidP="00442B39">
      <w:pPr>
        <w:spacing w:after="0" w:line="240" w:lineRule="auto"/>
      </w:pPr>
      <w:r>
        <w:t xml:space="preserve"> O                  2.29911300    1.00034300   -0.59988700</w:t>
      </w:r>
    </w:p>
    <w:p w14:paraId="5E6E52D8" w14:textId="77777777" w:rsidR="00442B39" w:rsidRDefault="00442B39" w:rsidP="00442B39">
      <w:pPr>
        <w:spacing w:after="0" w:line="240" w:lineRule="auto"/>
      </w:pPr>
      <w:r>
        <w:t xml:space="preserve"> C                  2.91229800   -1.04913000    0.57342400</w:t>
      </w:r>
    </w:p>
    <w:p w14:paraId="496D00A9" w14:textId="77777777" w:rsidR="00442B39" w:rsidRDefault="00442B39" w:rsidP="00442B39">
      <w:pPr>
        <w:spacing w:after="0" w:line="240" w:lineRule="auto"/>
      </w:pPr>
      <w:r>
        <w:t xml:space="preserve"> H                  2.53340300   -0.69793100    1.53734600</w:t>
      </w:r>
    </w:p>
    <w:p w14:paraId="75BF2537" w14:textId="77777777" w:rsidR="00442B39" w:rsidRDefault="00442B39" w:rsidP="00442B39">
      <w:pPr>
        <w:spacing w:after="0" w:line="240" w:lineRule="auto"/>
      </w:pPr>
      <w:r>
        <w:t xml:space="preserve"> O                  2.69648700   -2.46371000    0.57180700</w:t>
      </w:r>
    </w:p>
    <w:p w14:paraId="4103964F" w14:textId="77777777" w:rsidR="00442B39" w:rsidRDefault="00442B39" w:rsidP="00442B39">
      <w:pPr>
        <w:spacing w:after="0" w:line="240" w:lineRule="auto"/>
      </w:pPr>
      <w:r>
        <w:t xml:space="preserve"> H                  3.32053000   -2.86880000   -0.04046300</w:t>
      </w:r>
    </w:p>
    <w:p w14:paraId="41AA1AC2" w14:textId="77777777" w:rsidR="00442B39" w:rsidRDefault="00442B39" w:rsidP="00442B39">
      <w:pPr>
        <w:spacing w:after="0" w:line="240" w:lineRule="auto"/>
      </w:pPr>
      <w:r>
        <w:t xml:space="preserve"> C                  4.38797300   -0.69812500    0.43699500</w:t>
      </w:r>
    </w:p>
    <w:p w14:paraId="35D157F3" w14:textId="77777777" w:rsidR="00442B39" w:rsidRDefault="00442B39" w:rsidP="00442B39">
      <w:pPr>
        <w:spacing w:after="0" w:line="240" w:lineRule="auto"/>
      </w:pPr>
      <w:r>
        <w:t xml:space="preserve"> H                  4.53496600    0.38213300    0.46854200</w:t>
      </w:r>
    </w:p>
    <w:p w14:paraId="3B27C617" w14:textId="77777777" w:rsidR="00442B39" w:rsidRDefault="00442B39" w:rsidP="00442B39">
      <w:pPr>
        <w:spacing w:after="0" w:line="240" w:lineRule="auto"/>
      </w:pPr>
      <w:r>
        <w:t xml:space="preserve"> H                  4.95600600   -1.15690200    1.24945500</w:t>
      </w:r>
    </w:p>
    <w:p w14:paraId="7FE73EC3" w14:textId="77777777" w:rsidR="00442B39" w:rsidRDefault="00442B39" w:rsidP="00442B39">
      <w:pPr>
        <w:spacing w:after="0" w:line="240" w:lineRule="auto"/>
      </w:pPr>
      <w:r>
        <w:lastRenderedPageBreak/>
        <w:t xml:space="preserve"> H                  4.78785000   -1.06230200   -0.51703500</w:t>
      </w:r>
    </w:p>
    <w:p w14:paraId="655FB9F2" w14:textId="77777777" w:rsidR="00442B39" w:rsidRDefault="00442B39" w:rsidP="00442B39">
      <w:pPr>
        <w:spacing w:after="0" w:line="240" w:lineRule="auto"/>
      </w:pPr>
      <w:r>
        <w:t xml:space="preserve"> C                 -3.57238400   -0.38675600    0.09804200</w:t>
      </w:r>
    </w:p>
    <w:p w14:paraId="246D638A" w14:textId="77777777" w:rsidR="00442B39" w:rsidRDefault="00442B39" w:rsidP="00442B39">
      <w:pPr>
        <w:spacing w:after="0" w:line="240" w:lineRule="auto"/>
      </w:pPr>
      <w:r>
        <w:t xml:space="preserve"> H                 -4.34413300    0.35798300    0.19950500</w:t>
      </w:r>
    </w:p>
    <w:p w14:paraId="13906AD2" w14:textId="77777777" w:rsidR="00442B39" w:rsidRDefault="00442B39" w:rsidP="00442B39">
      <w:pPr>
        <w:spacing w:after="0" w:line="240" w:lineRule="auto"/>
      </w:pPr>
      <w:r>
        <w:t xml:space="preserve"> C                 -3.73863300   -1.72765800    0.07552900</w:t>
      </w:r>
    </w:p>
    <w:p w14:paraId="265EAAEB" w14:textId="77777777" w:rsidR="00442B39" w:rsidRDefault="00442B39" w:rsidP="00442B39">
      <w:pPr>
        <w:spacing w:after="0" w:line="240" w:lineRule="auto"/>
      </w:pPr>
      <w:r>
        <w:t>1e (9.9%)</w:t>
      </w:r>
    </w:p>
    <w:p w14:paraId="18CFCECB" w14:textId="77777777" w:rsidR="00442B39" w:rsidRDefault="00442B39" w:rsidP="00442B39">
      <w:pPr>
        <w:spacing w:after="0" w:line="240" w:lineRule="auto"/>
      </w:pPr>
      <w:r>
        <w:t>O                 -2.38919700   -2.49245900   -0.14862500</w:t>
      </w:r>
    </w:p>
    <w:p w14:paraId="773CF7EB" w14:textId="77777777" w:rsidR="00442B39" w:rsidRDefault="00442B39" w:rsidP="00442B39">
      <w:pPr>
        <w:spacing w:after="0" w:line="240" w:lineRule="auto"/>
      </w:pPr>
      <w:r>
        <w:t xml:space="preserve"> C                 -2.11889900   -0.26331500    0.13831600</w:t>
      </w:r>
    </w:p>
    <w:p w14:paraId="78FFD8B8" w14:textId="77777777" w:rsidR="00442B39" w:rsidRDefault="00442B39" w:rsidP="00442B39">
      <w:pPr>
        <w:spacing w:after="0" w:line="240" w:lineRule="auto"/>
      </w:pPr>
      <w:r>
        <w:t xml:space="preserve"> C                 -1.47521500   -1.48258100   -0.13093000</w:t>
      </w:r>
    </w:p>
    <w:p w14:paraId="0A2A0FB2" w14:textId="77777777" w:rsidR="00442B39" w:rsidRDefault="00442B39" w:rsidP="00442B39">
      <w:pPr>
        <w:spacing w:after="0" w:line="240" w:lineRule="auto"/>
      </w:pPr>
      <w:r>
        <w:t xml:space="preserve"> C                 -1.38264600    0.93395100    0.19009500</w:t>
      </w:r>
    </w:p>
    <w:p w14:paraId="0AA8D517" w14:textId="77777777" w:rsidR="00442B39" w:rsidRDefault="00442B39" w:rsidP="00442B39">
      <w:pPr>
        <w:spacing w:after="0" w:line="240" w:lineRule="auto"/>
      </w:pPr>
      <w:r>
        <w:t xml:space="preserve"> C                 -0.11059700   -1.62163400   -0.36504300</w:t>
      </w:r>
    </w:p>
    <w:p w14:paraId="0A039A64" w14:textId="77777777" w:rsidR="00442B39" w:rsidRDefault="00442B39" w:rsidP="00442B39">
      <w:pPr>
        <w:spacing w:after="0" w:line="240" w:lineRule="auto"/>
      </w:pPr>
      <w:r>
        <w:t xml:space="preserve"> C                  0.00510500    0.81370900   -0.00827200</w:t>
      </w:r>
    </w:p>
    <w:p w14:paraId="4746A94C" w14:textId="77777777" w:rsidR="00442B39" w:rsidRDefault="00442B39" w:rsidP="00442B39">
      <w:pPr>
        <w:spacing w:after="0" w:line="240" w:lineRule="auto"/>
      </w:pPr>
      <w:r>
        <w:t xml:space="preserve"> C                  0.59871800   -0.43770600   -0.28862200</w:t>
      </w:r>
    </w:p>
    <w:p w14:paraId="7CD9A092" w14:textId="77777777" w:rsidR="00442B39" w:rsidRDefault="00442B39" w:rsidP="00442B39">
      <w:pPr>
        <w:spacing w:after="0" w:line="240" w:lineRule="auto"/>
      </w:pPr>
      <w:r>
        <w:t xml:space="preserve"> H                  0.35846100   -2.57293700   -0.56901400</w:t>
      </w:r>
    </w:p>
    <w:p w14:paraId="43F20AAF" w14:textId="77777777" w:rsidR="00442B39" w:rsidRDefault="00442B39" w:rsidP="00442B39">
      <w:pPr>
        <w:spacing w:after="0" w:line="240" w:lineRule="auto"/>
      </w:pPr>
      <w:r>
        <w:t xml:space="preserve"> O                 -2.09224500    2.05152300    0.45882500</w:t>
      </w:r>
    </w:p>
    <w:p w14:paraId="3790A8FA" w14:textId="77777777" w:rsidR="00442B39" w:rsidRDefault="00442B39" w:rsidP="00442B39">
      <w:pPr>
        <w:spacing w:after="0" w:line="240" w:lineRule="auto"/>
      </w:pPr>
      <w:r>
        <w:t xml:space="preserve"> C                 -1.81441600    3.27942500   -0.24362500</w:t>
      </w:r>
    </w:p>
    <w:p w14:paraId="43AF4AA6" w14:textId="77777777" w:rsidR="00442B39" w:rsidRDefault="00442B39" w:rsidP="00442B39">
      <w:pPr>
        <w:spacing w:after="0" w:line="240" w:lineRule="auto"/>
      </w:pPr>
      <w:r>
        <w:t xml:space="preserve"> H                 -0.91884500    3.75897500    0.14365300</w:t>
      </w:r>
    </w:p>
    <w:p w14:paraId="36CF9540" w14:textId="77777777" w:rsidR="00442B39" w:rsidRDefault="00442B39" w:rsidP="00442B39">
      <w:pPr>
        <w:spacing w:after="0" w:line="240" w:lineRule="auto"/>
      </w:pPr>
      <w:r>
        <w:t xml:space="preserve"> H                 -1.69952200    3.07841700   -1.31277600</w:t>
      </w:r>
    </w:p>
    <w:p w14:paraId="549D9503" w14:textId="77777777" w:rsidR="00442B39" w:rsidRDefault="00442B39" w:rsidP="00442B39">
      <w:pPr>
        <w:spacing w:after="0" w:line="240" w:lineRule="auto"/>
      </w:pPr>
      <w:r>
        <w:t xml:space="preserve"> H                 -2.69228100    3.90320900   -0.08176600</w:t>
      </w:r>
    </w:p>
    <w:p w14:paraId="3C6A68FC" w14:textId="77777777" w:rsidR="00442B39" w:rsidRDefault="00442B39" w:rsidP="00442B39">
      <w:pPr>
        <w:spacing w:after="0" w:line="240" w:lineRule="auto"/>
      </w:pPr>
      <w:r>
        <w:t xml:space="preserve"> C                  2.08273700   -0.22657800   -0.45483400</w:t>
      </w:r>
    </w:p>
    <w:p w14:paraId="594A5DAB" w14:textId="77777777" w:rsidR="00442B39" w:rsidRDefault="00442B39" w:rsidP="00442B39">
      <w:pPr>
        <w:spacing w:after="0" w:line="240" w:lineRule="auto"/>
      </w:pPr>
      <w:r>
        <w:t xml:space="preserve"> H                  2.39931700   -0.41099400   -1.48763300</w:t>
      </w:r>
    </w:p>
    <w:p w14:paraId="14F845F6" w14:textId="77777777" w:rsidR="00442B39" w:rsidRDefault="00442B39" w:rsidP="00442B39">
      <w:pPr>
        <w:spacing w:after="0" w:line="240" w:lineRule="auto"/>
      </w:pPr>
      <w:r>
        <w:t xml:space="preserve"> C                  1.09373600    1.80658400    0.11245100</w:t>
      </w:r>
    </w:p>
    <w:p w14:paraId="13A0A3DE" w14:textId="77777777" w:rsidR="00442B39" w:rsidRDefault="00442B39" w:rsidP="00442B39">
      <w:pPr>
        <w:spacing w:after="0" w:line="240" w:lineRule="auto"/>
      </w:pPr>
      <w:r>
        <w:t xml:space="preserve"> O                  1.08348600    2.96787700    0.42668000</w:t>
      </w:r>
    </w:p>
    <w:p w14:paraId="14BB49A7" w14:textId="77777777" w:rsidR="00442B39" w:rsidRDefault="00442B39" w:rsidP="00442B39">
      <w:pPr>
        <w:spacing w:after="0" w:line="240" w:lineRule="auto"/>
      </w:pPr>
      <w:r>
        <w:t xml:space="preserve"> O                  2.27866500    1.17205800   -0.17648300</w:t>
      </w:r>
    </w:p>
    <w:p w14:paraId="70054283" w14:textId="77777777" w:rsidR="00442B39" w:rsidRDefault="00442B39" w:rsidP="00442B39">
      <w:pPr>
        <w:spacing w:after="0" w:line="240" w:lineRule="auto"/>
      </w:pPr>
      <w:r>
        <w:t xml:space="preserve"> C                  2.98560800   -1.04844600    0.47849300</w:t>
      </w:r>
    </w:p>
    <w:p w14:paraId="14D59A4C" w14:textId="77777777" w:rsidR="00442B39" w:rsidRDefault="00442B39" w:rsidP="00442B39">
      <w:pPr>
        <w:spacing w:after="0" w:line="240" w:lineRule="auto"/>
      </w:pPr>
      <w:r>
        <w:t xml:space="preserve"> H                  2.61627400   -0.92349700    1.50548300</w:t>
      </w:r>
    </w:p>
    <w:p w14:paraId="618D0F14" w14:textId="77777777" w:rsidR="00442B39" w:rsidRDefault="00442B39" w:rsidP="00442B39">
      <w:pPr>
        <w:spacing w:after="0" w:line="240" w:lineRule="auto"/>
      </w:pPr>
      <w:r>
        <w:t xml:space="preserve"> O                  2.80548800   -2.40564100    0.05694800</w:t>
      </w:r>
    </w:p>
    <w:p w14:paraId="7B885851" w14:textId="77777777" w:rsidR="00442B39" w:rsidRDefault="00442B39" w:rsidP="00442B39">
      <w:pPr>
        <w:spacing w:after="0" w:line="240" w:lineRule="auto"/>
      </w:pPr>
      <w:r>
        <w:t xml:space="preserve"> H                  3.37425100   -2.97215600    0.58742700</w:t>
      </w:r>
    </w:p>
    <w:p w14:paraId="38B10467" w14:textId="77777777" w:rsidR="00442B39" w:rsidRDefault="00442B39" w:rsidP="00442B39">
      <w:pPr>
        <w:spacing w:after="0" w:line="240" w:lineRule="auto"/>
      </w:pPr>
      <w:r>
        <w:t xml:space="preserve"> C                  4.44676800   -0.62188600    0.39719300</w:t>
      </w:r>
    </w:p>
    <w:p w14:paraId="7A02A953" w14:textId="77777777" w:rsidR="00442B39" w:rsidRDefault="00442B39" w:rsidP="00442B39">
      <w:pPr>
        <w:spacing w:after="0" w:line="240" w:lineRule="auto"/>
      </w:pPr>
      <w:r>
        <w:t xml:space="preserve"> H                  4.56232600    0.42066900    0.69743500</w:t>
      </w:r>
    </w:p>
    <w:p w14:paraId="5326C10C" w14:textId="77777777" w:rsidR="00442B39" w:rsidRDefault="00442B39" w:rsidP="00442B39">
      <w:pPr>
        <w:spacing w:after="0" w:line="240" w:lineRule="auto"/>
      </w:pPr>
      <w:r>
        <w:t xml:space="preserve"> H                  5.05718200   -1.23853600    1.06472300</w:t>
      </w:r>
    </w:p>
    <w:p w14:paraId="10C8D8C8" w14:textId="77777777" w:rsidR="00442B39" w:rsidRDefault="00442B39" w:rsidP="00442B39">
      <w:pPr>
        <w:spacing w:after="0" w:line="240" w:lineRule="auto"/>
      </w:pPr>
      <w:r>
        <w:t xml:space="preserve"> H                  4.82446900   -0.74040200   -0.62202300</w:t>
      </w:r>
    </w:p>
    <w:p w14:paraId="043127F5" w14:textId="77777777" w:rsidR="00442B39" w:rsidRDefault="00442B39" w:rsidP="00442B39">
      <w:pPr>
        <w:spacing w:after="0" w:line="240" w:lineRule="auto"/>
      </w:pPr>
      <w:r>
        <w:t xml:space="preserve"> C                 -3.51719700   -0.58085200    0.28782700</w:t>
      </w:r>
    </w:p>
    <w:p w14:paraId="6CD6976D" w14:textId="77777777" w:rsidR="00442B39" w:rsidRDefault="00442B39" w:rsidP="00442B39">
      <w:pPr>
        <w:spacing w:after="0" w:line="240" w:lineRule="auto"/>
      </w:pPr>
      <w:r>
        <w:t xml:space="preserve"> H                 -4.32193800    0.10187600    0.50421000</w:t>
      </w:r>
    </w:p>
    <w:p w14:paraId="7F7C1DFD" w14:textId="77777777" w:rsidR="00442B39" w:rsidRDefault="00442B39" w:rsidP="00442B39">
      <w:pPr>
        <w:spacing w:after="0" w:line="240" w:lineRule="auto"/>
      </w:pPr>
      <w:r>
        <w:t xml:space="preserve"> C                 -3.61381900   -1.91711700    0.11054800</w:t>
      </w:r>
    </w:p>
    <w:p w14:paraId="57977A9B" w14:textId="77777777" w:rsidR="00442B39" w:rsidRDefault="00442B39" w:rsidP="00442B39">
      <w:pPr>
        <w:spacing w:after="0" w:line="240" w:lineRule="auto"/>
      </w:pPr>
      <w:r>
        <w:t xml:space="preserve"> H                 -4.44478800   -2.60204500    0.13313000</w:t>
      </w:r>
    </w:p>
    <w:p w14:paraId="69476459" w14:textId="77777777" w:rsidR="00442B39" w:rsidRDefault="00442B39" w:rsidP="00442B39">
      <w:pPr>
        <w:spacing w:after="0" w:line="240" w:lineRule="auto"/>
      </w:pPr>
      <w:r>
        <w:t>1f (6.1%)</w:t>
      </w:r>
    </w:p>
    <w:p w14:paraId="72E19494" w14:textId="77777777" w:rsidR="00442B39" w:rsidRDefault="00442B39" w:rsidP="00442B39">
      <w:pPr>
        <w:spacing w:after="0" w:line="240" w:lineRule="auto"/>
      </w:pPr>
      <w:r>
        <w:t>O                 -2.57400900   -2.36637900   -0.16835300</w:t>
      </w:r>
    </w:p>
    <w:p w14:paraId="530DE155" w14:textId="77777777" w:rsidR="00442B39" w:rsidRDefault="00442B39" w:rsidP="00442B39">
      <w:pPr>
        <w:spacing w:after="0" w:line="240" w:lineRule="auto"/>
      </w:pPr>
      <w:r>
        <w:t xml:space="preserve"> C                 -2.14837700   -0.14865800   -0.03254900</w:t>
      </w:r>
    </w:p>
    <w:p w14:paraId="568A658D" w14:textId="77777777" w:rsidR="00442B39" w:rsidRDefault="00442B39" w:rsidP="00442B39">
      <w:pPr>
        <w:spacing w:after="0" w:line="240" w:lineRule="auto"/>
      </w:pPr>
      <w:r>
        <w:t xml:space="preserve"> C                 -1.59270700   -1.42494100   -0.20840300</w:t>
      </w:r>
    </w:p>
    <w:p w14:paraId="1666ACBD" w14:textId="77777777" w:rsidR="00442B39" w:rsidRDefault="00442B39" w:rsidP="00442B39">
      <w:pPr>
        <w:spacing w:after="0" w:line="240" w:lineRule="auto"/>
      </w:pPr>
      <w:r>
        <w:t xml:space="preserve"> C                 -1.32633100    0.99519300   -0.03454300</w:t>
      </w:r>
    </w:p>
    <w:p w14:paraId="7BFD9251" w14:textId="77777777" w:rsidR="00442B39" w:rsidRDefault="00442B39" w:rsidP="00442B39">
      <w:pPr>
        <w:spacing w:after="0" w:line="240" w:lineRule="auto"/>
      </w:pPr>
      <w:r>
        <w:t xml:space="preserve"> C                 -0.23270200   -1.67613200   -0.37933200</w:t>
      </w:r>
    </w:p>
    <w:p w14:paraId="49E32E74" w14:textId="77777777" w:rsidR="00442B39" w:rsidRDefault="00442B39" w:rsidP="00442B39">
      <w:pPr>
        <w:spacing w:after="0" w:line="240" w:lineRule="auto"/>
      </w:pPr>
      <w:r>
        <w:t xml:space="preserve"> C                  0.04673600    0.76910000   -0.24444300</w:t>
      </w:r>
    </w:p>
    <w:p w14:paraId="2B79E9BD" w14:textId="77777777" w:rsidR="00442B39" w:rsidRDefault="00442B39" w:rsidP="00442B39">
      <w:pPr>
        <w:spacing w:after="0" w:line="240" w:lineRule="auto"/>
      </w:pPr>
      <w:r>
        <w:t xml:space="preserve"> C                  0.55818900   -0.54100400   -0.38341100</w:t>
      </w:r>
    </w:p>
    <w:p w14:paraId="7F08CA14" w14:textId="77777777" w:rsidR="00442B39" w:rsidRDefault="00442B39" w:rsidP="00442B39">
      <w:pPr>
        <w:spacing w:after="0" w:line="240" w:lineRule="auto"/>
      </w:pPr>
      <w:r>
        <w:t xml:space="preserve"> H                  0.15529400   -2.67307000   -0.53906100</w:t>
      </w:r>
    </w:p>
    <w:p w14:paraId="0F3D59FA" w14:textId="77777777" w:rsidR="00442B39" w:rsidRDefault="00442B39" w:rsidP="00442B39">
      <w:pPr>
        <w:spacing w:after="0" w:line="240" w:lineRule="auto"/>
      </w:pPr>
      <w:r>
        <w:t xml:space="preserve"> O                 -1.96563300    2.16898900    0.13159100</w:t>
      </w:r>
    </w:p>
    <w:p w14:paraId="3FB19746" w14:textId="77777777" w:rsidR="00442B39" w:rsidRDefault="00442B39" w:rsidP="00442B39">
      <w:pPr>
        <w:spacing w:after="0" w:line="240" w:lineRule="auto"/>
      </w:pPr>
      <w:r>
        <w:t xml:space="preserve"> C                 -1.36098800    3.24827100    0.87250900</w:t>
      </w:r>
    </w:p>
    <w:p w14:paraId="1B052EE6" w14:textId="77777777" w:rsidR="00442B39" w:rsidRDefault="00442B39" w:rsidP="00442B39">
      <w:pPr>
        <w:spacing w:after="0" w:line="240" w:lineRule="auto"/>
      </w:pPr>
      <w:r>
        <w:t xml:space="preserve"> H                 -0.87842700    2.85835200    1.77293200</w:t>
      </w:r>
    </w:p>
    <w:p w14:paraId="30E4F88F" w14:textId="77777777" w:rsidR="00442B39" w:rsidRDefault="00442B39" w:rsidP="00442B39">
      <w:pPr>
        <w:spacing w:after="0" w:line="240" w:lineRule="auto"/>
      </w:pPr>
      <w:r>
        <w:t xml:space="preserve"> H                 -0.63322700    3.78048400    0.26583300</w:t>
      </w:r>
    </w:p>
    <w:p w14:paraId="5B2058F8" w14:textId="77777777" w:rsidR="00442B39" w:rsidRDefault="00442B39" w:rsidP="00442B39">
      <w:pPr>
        <w:spacing w:after="0" w:line="240" w:lineRule="auto"/>
      </w:pPr>
      <w:r>
        <w:t xml:space="preserve"> H                 -2.18971900    3.89695600    1.15210300</w:t>
      </w:r>
    </w:p>
    <w:p w14:paraId="030205D4" w14:textId="77777777" w:rsidR="00442B39" w:rsidRDefault="00442B39" w:rsidP="00442B39">
      <w:pPr>
        <w:spacing w:after="0" w:line="240" w:lineRule="auto"/>
      </w:pPr>
      <w:r>
        <w:t xml:space="preserve"> C                  2.04925800   -0.44719800   -0.57269100</w:t>
      </w:r>
    </w:p>
    <w:p w14:paraId="7FA6406C" w14:textId="77777777" w:rsidR="00442B39" w:rsidRDefault="00442B39" w:rsidP="00442B39">
      <w:pPr>
        <w:spacing w:after="0" w:line="240" w:lineRule="auto"/>
      </w:pPr>
      <w:r>
        <w:t xml:space="preserve"> H                  2.37370800   -0.92281400   -1.50337500</w:t>
      </w:r>
    </w:p>
    <w:p w14:paraId="28026819" w14:textId="77777777" w:rsidR="00442B39" w:rsidRDefault="00442B39" w:rsidP="00442B39">
      <w:pPr>
        <w:spacing w:after="0" w:line="240" w:lineRule="auto"/>
      </w:pPr>
      <w:r>
        <w:t xml:space="preserve"> C                  1.16346700    1.70799500   -0.50179200</w:t>
      </w:r>
    </w:p>
    <w:p w14:paraId="7F605108" w14:textId="77777777" w:rsidR="00442B39" w:rsidRDefault="00442B39" w:rsidP="00442B39">
      <w:pPr>
        <w:spacing w:after="0" w:line="240" w:lineRule="auto"/>
      </w:pPr>
      <w:r>
        <w:t xml:space="preserve"> O                  1.18678100    2.90663900   -0.59799200</w:t>
      </w:r>
    </w:p>
    <w:p w14:paraId="2D11AAD3" w14:textId="77777777" w:rsidR="00442B39" w:rsidRDefault="00442B39" w:rsidP="00442B39">
      <w:pPr>
        <w:spacing w:after="0" w:line="240" w:lineRule="auto"/>
      </w:pPr>
      <w:r>
        <w:t xml:space="preserve"> O                  2.30390300    0.96698600   -0.68813600</w:t>
      </w:r>
    </w:p>
    <w:p w14:paraId="19D3315A" w14:textId="77777777" w:rsidR="00442B39" w:rsidRDefault="00442B39" w:rsidP="00442B39">
      <w:pPr>
        <w:spacing w:after="0" w:line="240" w:lineRule="auto"/>
      </w:pPr>
      <w:r>
        <w:lastRenderedPageBreak/>
        <w:t xml:space="preserve"> C                  2.89647300   -1.00182000    0.59839400</w:t>
      </w:r>
    </w:p>
    <w:p w14:paraId="56191539" w14:textId="77777777" w:rsidR="00442B39" w:rsidRDefault="00442B39" w:rsidP="00442B39">
      <w:pPr>
        <w:spacing w:after="0" w:line="240" w:lineRule="auto"/>
      </w:pPr>
      <w:r>
        <w:t xml:space="preserve"> H                  2.63145200   -0.42681700    1.49581700</w:t>
      </w:r>
    </w:p>
    <w:p w14:paraId="1B500925" w14:textId="77777777" w:rsidR="00442B39" w:rsidRDefault="00442B39" w:rsidP="00442B39">
      <w:pPr>
        <w:spacing w:after="0" w:line="240" w:lineRule="auto"/>
      </w:pPr>
      <w:r>
        <w:t xml:space="preserve"> O                  2.61539000   -2.38679100    0.79929800</w:t>
      </w:r>
    </w:p>
    <w:p w14:paraId="687B9752" w14:textId="77777777" w:rsidR="00442B39" w:rsidRDefault="00442B39" w:rsidP="00442B39">
      <w:pPr>
        <w:spacing w:after="0" w:line="240" w:lineRule="auto"/>
      </w:pPr>
      <w:r>
        <w:t xml:space="preserve"> H                  1.75833500   -2.47134800    1.23006200</w:t>
      </w:r>
    </w:p>
    <w:p w14:paraId="68691E8C" w14:textId="77777777" w:rsidR="00442B39" w:rsidRDefault="00442B39" w:rsidP="00442B39">
      <w:pPr>
        <w:spacing w:after="0" w:line="240" w:lineRule="auto"/>
      </w:pPr>
      <w:r>
        <w:t xml:space="preserve"> C                  4.38562200   -0.87186200    0.32511800</w:t>
      </w:r>
    </w:p>
    <w:p w14:paraId="23C5C112" w14:textId="77777777" w:rsidR="00442B39" w:rsidRDefault="00442B39" w:rsidP="00442B39">
      <w:pPr>
        <w:spacing w:after="0" w:line="240" w:lineRule="auto"/>
      </w:pPr>
      <w:r>
        <w:t xml:space="preserve"> H                  4.66382600   -1.48195300   -0.53877700</w:t>
      </w:r>
    </w:p>
    <w:p w14:paraId="748C8BB4" w14:textId="77777777" w:rsidR="00442B39" w:rsidRDefault="00442B39" w:rsidP="00442B39">
      <w:pPr>
        <w:spacing w:after="0" w:line="240" w:lineRule="auto"/>
      </w:pPr>
      <w:r>
        <w:t xml:space="preserve"> H                  4.64935500    0.16736700    0.12338700</w:t>
      </w:r>
    </w:p>
    <w:p w14:paraId="4ED8731F" w14:textId="77777777" w:rsidR="00442B39" w:rsidRDefault="00442B39" w:rsidP="00442B39">
      <w:pPr>
        <w:spacing w:after="0" w:line="240" w:lineRule="auto"/>
      </w:pPr>
      <w:r>
        <w:t xml:space="preserve"> H                  4.95314600   -1.22324100    1.18877000</w:t>
      </w:r>
    </w:p>
    <w:p w14:paraId="60C55A54" w14:textId="77777777" w:rsidR="00442B39" w:rsidRDefault="00442B39" w:rsidP="00442B39">
      <w:pPr>
        <w:spacing w:after="0" w:line="240" w:lineRule="auto"/>
      </w:pPr>
      <w:r>
        <w:t xml:space="preserve"> C                 -3.56624800   -0.35509500    0.12491300</w:t>
      </w:r>
    </w:p>
    <w:p w14:paraId="0E274234" w14:textId="77777777" w:rsidR="00442B39" w:rsidRDefault="00442B39" w:rsidP="00442B39">
      <w:pPr>
        <w:spacing w:after="0" w:line="240" w:lineRule="auto"/>
      </w:pPr>
      <w:r>
        <w:t xml:space="preserve"> H                 -4.32246200    0.39696800    0.27664800</w:t>
      </w:r>
    </w:p>
    <w:p w14:paraId="132377C5" w14:textId="77777777" w:rsidR="00442B39" w:rsidRDefault="00442B39" w:rsidP="00442B39">
      <w:pPr>
        <w:spacing w:after="0" w:line="240" w:lineRule="auto"/>
      </w:pPr>
      <w:r>
        <w:t xml:space="preserve"> C                 -3.75818800   -1.68947800    0.03157000</w:t>
      </w:r>
    </w:p>
    <w:p w14:paraId="52B680DB" w14:textId="77777777" w:rsidR="00442B39" w:rsidRDefault="00442B39" w:rsidP="00442B39">
      <w:pPr>
        <w:spacing w:after="0" w:line="240" w:lineRule="auto"/>
      </w:pPr>
      <w:r>
        <w:t xml:space="preserve"> H                 -4.63661600   -2.31068800    0.08061400</w:t>
      </w:r>
    </w:p>
    <w:p w14:paraId="3E7A258E" w14:textId="77777777" w:rsidR="00442B39" w:rsidRDefault="00442B39" w:rsidP="00442B39">
      <w:pPr>
        <w:spacing w:after="0" w:line="240" w:lineRule="auto"/>
      </w:pPr>
      <w:r>
        <w:t>1g (4.2%)</w:t>
      </w:r>
    </w:p>
    <w:p w14:paraId="6EFF83D0" w14:textId="77777777" w:rsidR="00442B39" w:rsidRDefault="00442B39" w:rsidP="00442B39">
      <w:pPr>
        <w:spacing w:after="0" w:line="240" w:lineRule="auto"/>
      </w:pPr>
      <w:r>
        <w:t>O                 -2.80655900   -2.03961700   -0.10398400</w:t>
      </w:r>
    </w:p>
    <w:p w14:paraId="5B70AA7D" w14:textId="77777777" w:rsidR="00442B39" w:rsidRDefault="00442B39" w:rsidP="00442B39">
      <w:pPr>
        <w:spacing w:after="0" w:line="240" w:lineRule="auto"/>
      </w:pPr>
      <w:r>
        <w:t xml:space="preserve"> C                 -2.08167300    0.10246400   -0.01528800</w:t>
      </w:r>
    </w:p>
    <w:p w14:paraId="0C4954DB" w14:textId="77777777" w:rsidR="00442B39" w:rsidRDefault="00442B39" w:rsidP="00442B39">
      <w:pPr>
        <w:spacing w:after="0" w:line="240" w:lineRule="auto"/>
      </w:pPr>
      <w:r>
        <w:t xml:space="preserve"> C                 -1.70933300   -1.23912600   -0.19259300</w:t>
      </w:r>
    </w:p>
    <w:p w14:paraId="7449080F" w14:textId="77777777" w:rsidR="00442B39" w:rsidRDefault="00442B39" w:rsidP="00442B39">
      <w:pPr>
        <w:spacing w:after="0" w:line="240" w:lineRule="auto"/>
      </w:pPr>
      <w:r>
        <w:t xml:space="preserve"> C                 -1.11182800    1.12070100   -0.05901200</w:t>
      </w:r>
    </w:p>
    <w:p w14:paraId="30C711A0" w14:textId="77777777" w:rsidR="00442B39" w:rsidRDefault="00442B39" w:rsidP="00442B39">
      <w:pPr>
        <w:spacing w:after="0" w:line="240" w:lineRule="auto"/>
      </w:pPr>
      <w:r>
        <w:t xml:space="preserve"> C                 -0.40442500   -1.67448600   -0.40522900</w:t>
      </w:r>
    </w:p>
    <w:p w14:paraId="5FFBE96F" w14:textId="77777777" w:rsidR="00442B39" w:rsidRDefault="00442B39" w:rsidP="00442B39">
      <w:pPr>
        <w:spacing w:after="0" w:line="240" w:lineRule="auto"/>
      </w:pPr>
      <w:r>
        <w:t xml:space="preserve"> C                  0.20840200    0.70561500   -0.31382700</w:t>
      </w:r>
    </w:p>
    <w:p w14:paraId="5E373E02" w14:textId="77777777" w:rsidR="00442B39" w:rsidRDefault="00442B39" w:rsidP="00442B39">
      <w:pPr>
        <w:spacing w:after="0" w:line="240" w:lineRule="auto"/>
      </w:pPr>
      <w:r>
        <w:t xml:space="preserve"> C                  0.53552500   -0.66186700   -0.44972500</w:t>
      </w:r>
    </w:p>
    <w:p w14:paraId="0852C825" w14:textId="77777777" w:rsidR="00442B39" w:rsidRDefault="00442B39" w:rsidP="00442B39">
      <w:pPr>
        <w:spacing w:after="0" w:line="240" w:lineRule="auto"/>
      </w:pPr>
      <w:r>
        <w:t xml:space="preserve"> H                 -0.16778400   -2.72066500   -0.53911000</w:t>
      </w:r>
    </w:p>
    <w:p w14:paraId="6AD4D8C1" w14:textId="77777777" w:rsidR="00442B39" w:rsidRDefault="00442B39" w:rsidP="00442B39">
      <w:pPr>
        <w:spacing w:after="0" w:line="240" w:lineRule="auto"/>
      </w:pPr>
      <w:r>
        <w:t xml:space="preserve"> O                 -1.57135400    2.37746400    0.11059700</w:t>
      </w:r>
    </w:p>
    <w:p w14:paraId="028C4F7D" w14:textId="77777777" w:rsidR="00442B39" w:rsidRDefault="00442B39" w:rsidP="00442B39">
      <w:pPr>
        <w:spacing w:after="0" w:line="240" w:lineRule="auto"/>
      </w:pPr>
      <w:r>
        <w:t xml:space="preserve"> C                 -0.81897600    3.33704000    0.88065100</w:t>
      </w:r>
    </w:p>
    <w:p w14:paraId="5BD22D20" w14:textId="77777777" w:rsidR="00442B39" w:rsidRDefault="00442B39" w:rsidP="00442B39">
      <w:pPr>
        <w:spacing w:after="0" w:line="240" w:lineRule="auto"/>
      </w:pPr>
      <w:r>
        <w:t xml:space="preserve"> H                  0.00735000    3.74125200    0.30160100</w:t>
      </w:r>
    </w:p>
    <w:p w14:paraId="2919FFBE" w14:textId="77777777" w:rsidR="00442B39" w:rsidRDefault="00442B39" w:rsidP="00442B39">
      <w:pPr>
        <w:spacing w:after="0" w:line="240" w:lineRule="auto"/>
      </w:pPr>
      <w:r>
        <w:t xml:space="preserve"> H                 -1.53467700    4.11633800    1.13804700</w:t>
      </w:r>
    </w:p>
    <w:p w14:paraId="6574E1B4" w14:textId="77777777" w:rsidR="00442B39" w:rsidRDefault="00442B39" w:rsidP="00442B39">
      <w:pPr>
        <w:spacing w:after="0" w:line="240" w:lineRule="auto"/>
      </w:pPr>
      <w:r>
        <w:t xml:space="preserve"> H                 -0.44224100    2.86775300    1.79384000</w:t>
      </w:r>
    </w:p>
    <w:p w14:paraId="5003B3BF" w14:textId="77777777" w:rsidR="00442B39" w:rsidRDefault="00442B39" w:rsidP="00442B39">
      <w:pPr>
        <w:spacing w:after="0" w:line="240" w:lineRule="auto"/>
      </w:pPr>
      <w:r>
        <w:t xml:space="preserve"> C                  2.01389200   -0.77187200   -0.72325600</w:t>
      </w:r>
    </w:p>
    <w:p w14:paraId="39137BCE" w14:textId="77777777" w:rsidR="00442B39" w:rsidRDefault="00442B39" w:rsidP="00442B39">
      <w:pPr>
        <w:spacing w:after="0" w:line="240" w:lineRule="auto"/>
      </w:pPr>
      <w:r>
        <w:t xml:space="preserve"> H                  2.20498400   -1.25931800   -1.68541100</w:t>
      </w:r>
    </w:p>
    <w:p w14:paraId="3B816A5F" w14:textId="77777777" w:rsidR="00442B39" w:rsidRDefault="00442B39" w:rsidP="00442B39">
      <w:pPr>
        <w:spacing w:after="0" w:line="240" w:lineRule="auto"/>
      </w:pPr>
      <w:r>
        <w:t xml:space="preserve"> C                  1.42602500    1.48655200   -0.61503300</w:t>
      </w:r>
    </w:p>
    <w:p w14:paraId="6EDAA4DC" w14:textId="77777777" w:rsidR="00442B39" w:rsidRDefault="00442B39" w:rsidP="00442B39">
      <w:pPr>
        <w:spacing w:after="0" w:line="240" w:lineRule="auto"/>
      </w:pPr>
      <w:r>
        <w:t xml:space="preserve"> O                  1.61251000    2.67127300   -0.70924200</w:t>
      </w:r>
    </w:p>
    <w:p w14:paraId="54F390C5" w14:textId="77777777" w:rsidR="00442B39" w:rsidRDefault="00442B39" w:rsidP="00442B39">
      <w:pPr>
        <w:spacing w:after="0" w:line="240" w:lineRule="auto"/>
      </w:pPr>
      <w:r>
        <w:t xml:space="preserve"> O                  2.45267000    0.59898100   -0.84330400</w:t>
      </w:r>
    </w:p>
    <w:p w14:paraId="1F05B15B" w14:textId="77777777" w:rsidR="00442B39" w:rsidRDefault="00442B39" w:rsidP="00442B39">
      <w:pPr>
        <w:spacing w:after="0" w:line="240" w:lineRule="auto"/>
      </w:pPr>
      <w:r>
        <w:t xml:space="preserve"> C                  2.90831600   -1.43809400    0.34755100</w:t>
      </w:r>
    </w:p>
    <w:p w14:paraId="3871B717" w14:textId="77777777" w:rsidR="00442B39" w:rsidRDefault="00442B39" w:rsidP="00442B39">
      <w:pPr>
        <w:spacing w:after="0" w:line="240" w:lineRule="auto"/>
      </w:pPr>
      <w:r>
        <w:t xml:space="preserve"> H                  3.93334400   -1.35454900   -0.03898600</w:t>
      </w:r>
    </w:p>
    <w:p w14:paraId="7D89CEAF" w14:textId="77777777" w:rsidR="00442B39" w:rsidRDefault="00442B39" w:rsidP="00442B39">
      <w:pPr>
        <w:spacing w:after="0" w:line="240" w:lineRule="auto"/>
      </w:pPr>
      <w:r>
        <w:t xml:space="preserve"> O                  2.81296600   -0.75989800    1.59344700</w:t>
      </w:r>
    </w:p>
    <w:p w14:paraId="2ACB0DE8" w14:textId="77777777" w:rsidR="00442B39" w:rsidRDefault="00442B39" w:rsidP="00442B39">
      <w:pPr>
        <w:spacing w:after="0" w:line="240" w:lineRule="auto"/>
      </w:pPr>
      <w:r>
        <w:t xml:space="preserve"> H                  3.15971600    0.13203800    1.47787400</w:t>
      </w:r>
    </w:p>
    <w:p w14:paraId="4AE13A33" w14:textId="77777777" w:rsidR="00442B39" w:rsidRDefault="00442B39" w:rsidP="00442B39">
      <w:pPr>
        <w:spacing w:after="0" w:line="240" w:lineRule="auto"/>
      </w:pPr>
      <w:r>
        <w:t xml:space="preserve"> C                  2.58506200   -2.90294700    0.59382600</w:t>
      </w:r>
    </w:p>
    <w:p w14:paraId="3D8283DB" w14:textId="77777777" w:rsidR="00442B39" w:rsidRDefault="00442B39" w:rsidP="00442B39">
      <w:pPr>
        <w:spacing w:after="0" w:line="240" w:lineRule="auto"/>
      </w:pPr>
      <w:r>
        <w:t xml:space="preserve"> H                  1.61117000   -3.00681500    1.07539000</w:t>
      </w:r>
    </w:p>
    <w:p w14:paraId="53092D6B" w14:textId="77777777" w:rsidR="00442B39" w:rsidRDefault="00442B39" w:rsidP="00442B39">
      <w:pPr>
        <w:spacing w:after="0" w:line="240" w:lineRule="auto"/>
      </w:pPr>
      <w:r>
        <w:t xml:space="preserve"> H                  2.58627700   -3.47102000   -0.34060200</w:t>
      </w:r>
    </w:p>
    <w:p w14:paraId="222038F1" w14:textId="77777777" w:rsidR="00442B39" w:rsidRDefault="00442B39" w:rsidP="00442B39">
      <w:pPr>
        <w:spacing w:after="0" w:line="240" w:lineRule="auto"/>
      </w:pPr>
      <w:r>
        <w:t xml:space="preserve"> H                  3.33660900   -3.33351600    1.25750600</w:t>
      </w:r>
    </w:p>
    <w:p w14:paraId="49352B93" w14:textId="77777777" w:rsidR="00442B39" w:rsidRDefault="00442B39" w:rsidP="00442B39">
      <w:pPr>
        <w:spacing w:after="0" w:line="240" w:lineRule="auto"/>
      </w:pPr>
      <w:r>
        <w:t xml:space="preserve"> C                 -3.50770400    0.09005500    0.19606500</w:t>
      </w:r>
    </w:p>
    <w:p w14:paraId="17D57ED2" w14:textId="77777777" w:rsidR="00442B39" w:rsidRDefault="00442B39" w:rsidP="00442B39">
      <w:pPr>
        <w:spacing w:after="0" w:line="240" w:lineRule="auto"/>
      </w:pPr>
      <w:r>
        <w:t xml:space="preserve"> H                 -4.14965600    0.93839500    0.36542400</w:t>
      </w:r>
    </w:p>
    <w:p w14:paraId="746EFEA6" w14:textId="77777777" w:rsidR="00442B39" w:rsidRDefault="00442B39" w:rsidP="00442B39">
      <w:pPr>
        <w:spacing w:after="0" w:line="240" w:lineRule="auto"/>
      </w:pPr>
      <w:r>
        <w:t xml:space="preserve"> C                 -3.88029700   -1.20706000    0.12902800</w:t>
      </w:r>
    </w:p>
    <w:p w14:paraId="612C27A1" w14:textId="77777777" w:rsidR="00442B39" w:rsidRDefault="00442B39" w:rsidP="00442B39">
      <w:pPr>
        <w:spacing w:after="0" w:line="240" w:lineRule="auto"/>
      </w:pPr>
      <w:r>
        <w:t xml:space="preserve"> H                 -4.83176200   -1.70350000    0.21974300</w:t>
      </w:r>
    </w:p>
    <w:p w14:paraId="75F938F5" w14:textId="77777777" w:rsidR="00442B39" w:rsidRDefault="00442B39" w:rsidP="00442B39">
      <w:pPr>
        <w:spacing w:after="0" w:line="240" w:lineRule="auto"/>
      </w:pPr>
      <w:r>
        <w:t>1h (4.1%)</w:t>
      </w:r>
    </w:p>
    <w:p w14:paraId="750AF74D" w14:textId="77777777" w:rsidR="00442B39" w:rsidRDefault="00442B39" w:rsidP="00442B39">
      <w:pPr>
        <w:spacing w:after="0" w:line="240" w:lineRule="auto"/>
      </w:pPr>
      <w:r>
        <w:t>O                 -2.88183300   -1.93390500   -0.07705000</w:t>
      </w:r>
    </w:p>
    <w:p w14:paraId="40BE3F2E" w14:textId="77777777" w:rsidR="00442B39" w:rsidRDefault="00442B39" w:rsidP="00442B39">
      <w:pPr>
        <w:spacing w:after="0" w:line="240" w:lineRule="auto"/>
      </w:pPr>
      <w:r>
        <w:t xml:space="preserve"> C                 -2.07656000    0.17968700   -0.00034100</w:t>
      </w:r>
    </w:p>
    <w:p w14:paraId="5D8AAB70" w14:textId="77777777" w:rsidR="00442B39" w:rsidRDefault="00442B39" w:rsidP="00442B39">
      <w:pPr>
        <w:spacing w:after="0" w:line="240" w:lineRule="auto"/>
      </w:pPr>
      <w:r>
        <w:t xml:space="preserve"> C                 -1.75482700   -1.17613600   -0.16794900</w:t>
      </w:r>
    </w:p>
    <w:p w14:paraId="2BDFDED3" w14:textId="77777777" w:rsidR="00442B39" w:rsidRDefault="00442B39" w:rsidP="00442B39">
      <w:pPr>
        <w:spacing w:after="0" w:line="240" w:lineRule="auto"/>
      </w:pPr>
      <w:r>
        <w:t xml:space="preserve"> C                 -1.06886300    1.16023600   -0.04831100</w:t>
      </w:r>
    </w:p>
    <w:p w14:paraId="46741726" w14:textId="77777777" w:rsidR="00442B39" w:rsidRDefault="00442B39" w:rsidP="00442B39">
      <w:pPr>
        <w:spacing w:after="0" w:line="240" w:lineRule="auto"/>
      </w:pPr>
      <w:r>
        <w:t xml:space="preserve"> C                 -0.46671900   -1.66188100   -0.37416900</w:t>
      </w:r>
    </w:p>
    <w:p w14:paraId="6EA8E61E" w14:textId="77777777" w:rsidR="00442B39" w:rsidRDefault="00442B39" w:rsidP="00442B39">
      <w:pPr>
        <w:spacing w:after="0" w:line="240" w:lineRule="auto"/>
      </w:pPr>
      <w:r>
        <w:t xml:space="preserve"> C                  0.23531100    0.69390400   -0.29685200</w:t>
      </w:r>
    </w:p>
    <w:p w14:paraId="6090FA84" w14:textId="77777777" w:rsidR="00442B39" w:rsidRDefault="00442B39" w:rsidP="00442B39">
      <w:pPr>
        <w:spacing w:after="0" w:line="240" w:lineRule="auto"/>
      </w:pPr>
      <w:r>
        <w:t xml:space="preserve"> C                  0.51094000   -0.68580800   -0.42273100</w:t>
      </w:r>
    </w:p>
    <w:p w14:paraId="34E79044" w14:textId="77777777" w:rsidR="00442B39" w:rsidRDefault="00442B39" w:rsidP="00442B39">
      <w:pPr>
        <w:spacing w:after="0" w:line="240" w:lineRule="auto"/>
      </w:pPr>
      <w:r>
        <w:t xml:space="preserve"> H                 -0.26927600   -2.71704100   -0.50082500</w:t>
      </w:r>
    </w:p>
    <w:p w14:paraId="32965346" w14:textId="77777777" w:rsidR="00442B39" w:rsidRDefault="00442B39" w:rsidP="00442B39">
      <w:pPr>
        <w:spacing w:after="0" w:line="240" w:lineRule="auto"/>
      </w:pPr>
      <w:r>
        <w:t xml:space="preserve"> O                 -1.48093800    2.43454800    0.11176400</w:t>
      </w:r>
    </w:p>
    <w:p w14:paraId="4C0584B6" w14:textId="77777777" w:rsidR="00442B39" w:rsidRDefault="00442B39" w:rsidP="00442B39">
      <w:pPr>
        <w:spacing w:after="0" w:line="240" w:lineRule="auto"/>
      </w:pPr>
      <w:r>
        <w:t xml:space="preserve"> C                 -0.69432200    3.37029400    0.87685700</w:t>
      </w:r>
    </w:p>
    <w:p w14:paraId="0AC1239F" w14:textId="77777777" w:rsidR="00442B39" w:rsidRDefault="00442B39" w:rsidP="00442B39">
      <w:pPr>
        <w:spacing w:after="0" w:line="240" w:lineRule="auto"/>
      </w:pPr>
      <w:r>
        <w:lastRenderedPageBreak/>
        <w:t xml:space="preserve"> H                 -1.38105400    4.17682800    1.12925700</w:t>
      </w:r>
    </w:p>
    <w:p w14:paraId="2E8034A6" w14:textId="77777777" w:rsidR="00442B39" w:rsidRDefault="00442B39" w:rsidP="00442B39">
      <w:pPr>
        <w:spacing w:after="0" w:line="240" w:lineRule="auto"/>
      </w:pPr>
      <w:r>
        <w:t xml:space="preserve"> H                 -0.33547300    2.89278300    1.79296400</w:t>
      </w:r>
    </w:p>
    <w:p w14:paraId="07708C64" w14:textId="77777777" w:rsidR="00442B39" w:rsidRDefault="00442B39" w:rsidP="00442B39">
      <w:pPr>
        <w:spacing w:after="0" w:line="240" w:lineRule="auto"/>
      </w:pPr>
      <w:r>
        <w:t xml:space="preserve"> H                  0.14656000    3.74062600    0.29608400</w:t>
      </w:r>
    </w:p>
    <w:p w14:paraId="03C681C4" w14:textId="77777777" w:rsidR="00442B39" w:rsidRDefault="00442B39" w:rsidP="00442B39">
      <w:pPr>
        <w:spacing w:after="0" w:line="240" w:lineRule="auto"/>
      </w:pPr>
      <w:r>
        <w:t xml:space="preserve"> C                  1.98489200   -0.85301700   -0.69157900</w:t>
      </w:r>
    </w:p>
    <w:p w14:paraId="716D00D6" w14:textId="77777777" w:rsidR="00442B39" w:rsidRDefault="00442B39" w:rsidP="00442B39">
      <w:pPr>
        <w:spacing w:after="0" w:line="240" w:lineRule="auto"/>
      </w:pPr>
      <w:r>
        <w:t xml:space="preserve"> H                  2.15992100   -1.35496900   -1.64930900</w:t>
      </w:r>
    </w:p>
    <w:p w14:paraId="7DC5FA44" w14:textId="77777777" w:rsidR="00442B39" w:rsidRDefault="00442B39" w:rsidP="00442B39">
      <w:pPr>
        <w:spacing w:after="0" w:line="240" w:lineRule="auto"/>
      </w:pPr>
      <w:r>
        <w:t xml:space="preserve"> C                  1.48196500    1.42652200   -0.60082700</w:t>
      </w:r>
    </w:p>
    <w:p w14:paraId="2F1EEB87" w14:textId="77777777" w:rsidR="00442B39" w:rsidRDefault="00442B39" w:rsidP="00442B39">
      <w:pPr>
        <w:spacing w:after="0" w:line="240" w:lineRule="auto"/>
      </w:pPr>
      <w:r>
        <w:t xml:space="preserve"> O                  1.71296500    2.60274400   -0.70269800</w:t>
      </w:r>
    </w:p>
    <w:p w14:paraId="503E7861" w14:textId="77777777" w:rsidR="00442B39" w:rsidRDefault="00442B39" w:rsidP="00442B39">
      <w:pPr>
        <w:spacing w:after="0" w:line="240" w:lineRule="auto"/>
      </w:pPr>
      <w:r>
        <w:t xml:space="preserve"> O                  2.47482700    0.49945400   -0.82127700</w:t>
      </w:r>
    </w:p>
    <w:p w14:paraId="079CEF05" w14:textId="77777777" w:rsidR="00442B39" w:rsidRDefault="00442B39" w:rsidP="00442B39">
      <w:pPr>
        <w:spacing w:after="0" w:line="240" w:lineRule="auto"/>
      </w:pPr>
      <w:r>
        <w:t xml:space="preserve"> C                  2.85120400   -1.54342900    0.38708700</w:t>
      </w:r>
    </w:p>
    <w:p w14:paraId="2A8A34C3" w14:textId="77777777" w:rsidR="00442B39" w:rsidRDefault="00442B39" w:rsidP="00442B39">
      <w:pPr>
        <w:spacing w:after="0" w:line="240" w:lineRule="auto"/>
      </w:pPr>
      <w:r>
        <w:t xml:space="preserve"> H                  3.87945800   -1.50216000    0.00235700</w:t>
      </w:r>
    </w:p>
    <w:p w14:paraId="1316DB2F" w14:textId="77777777" w:rsidR="00442B39" w:rsidRDefault="00442B39" w:rsidP="00442B39">
      <w:pPr>
        <w:spacing w:after="0" w:line="240" w:lineRule="auto"/>
      </w:pPr>
      <w:r>
        <w:t xml:space="preserve"> O                  2.77893200   -0.85120600    1.62683400</w:t>
      </w:r>
    </w:p>
    <w:p w14:paraId="6EE35258" w14:textId="77777777" w:rsidR="00442B39" w:rsidRDefault="00442B39" w:rsidP="00442B39">
      <w:pPr>
        <w:spacing w:after="0" w:line="240" w:lineRule="auto"/>
      </w:pPr>
      <w:r>
        <w:t xml:space="preserve"> H                  3.16194600    0.02491500    1.50500400</w:t>
      </w:r>
    </w:p>
    <w:p w14:paraId="21DAE39F" w14:textId="77777777" w:rsidR="00442B39" w:rsidRDefault="00442B39" w:rsidP="00442B39">
      <w:pPr>
        <w:spacing w:after="0" w:line="240" w:lineRule="auto"/>
      </w:pPr>
      <w:r>
        <w:t xml:space="preserve"> C                  2.47226600   -2.99277600    0.64524200</w:t>
      </w:r>
    </w:p>
    <w:p w14:paraId="655B0295" w14:textId="77777777" w:rsidR="00442B39" w:rsidRDefault="00442B39" w:rsidP="00442B39">
      <w:pPr>
        <w:spacing w:after="0" w:line="240" w:lineRule="auto"/>
      </w:pPr>
      <w:r>
        <w:t xml:space="preserve"> H                  1.49424900   -3.05548700    1.12552900</w:t>
      </w:r>
    </w:p>
    <w:p w14:paraId="6F7EF454" w14:textId="77777777" w:rsidR="00442B39" w:rsidRDefault="00442B39" w:rsidP="00442B39">
      <w:pPr>
        <w:spacing w:after="0" w:line="240" w:lineRule="auto"/>
      </w:pPr>
      <w:r>
        <w:t xml:space="preserve"> H                  2.45365800   -3.56869400   -0.28419200</w:t>
      </w:r>
    </w:p>
    <w:p w14:paraId="7470316D" w14:textId="77777777" w:rsidR="00442B39" w:rsidRDefault="00442B39" w:rsidP="00442B39">
      <w:pPr>
        <w:spacing w:after="0" w:line="240" w:lineRule="auto"/>
      </w:pPr>
      <w:r>
        <w:t xml:space="preserve"> H                  3.20569400   -3.44572800    1.31427200</w:t>
      </w:r>
    </w:p>
    <w:p w14:paraId="0F2506A1" w14:textId="77777777" w:rsidR="00442B39" w:rsidRDefault="00442B39" w:rsidP="00442B39">
      <w:pPr>
        <w:spacing w:after="0" w:line="240" w:lineRule="auto"/>
      </w:pPr>
      <w:r>
        <w:t xml:space="preserve"> C                 -3.50245300    0.22275200    0.20744600</w:t>
      </w:r>
    </w:p>
    <w:p w14:paraId="1A7C14D9" w14:textId="77777777" w:rsidR="00442B39" w:rsidRDefault="00442B39" w:rsidP="00442B39">
      <w:pPr>
        <w:spacing w:after="0" w:line="240" w:lineRule="auto"/>
      </w:pPr>
      <w:r>
        <w:t xml:space="preserve"> H                 -4.11210900    1.09594000    0.36968100</w:t>
      </w:r>
    </w:p>
    <w:p w14:paraId="253891D0" w14:textId="77777777" w:rsidR="00442B39" w:rsidRDefault="00442B39" w:rsidP="00442B39">
      <w:pPr>
        <w:spacing w:after="0" w:line="240" w:lineRule="auto"/>
      </w:pPr>
      <w:r>
        <w:t xml:space="preserve"> C                 -3.92379600   -1.05972500    0.14780100</w:t>
      </w:r>
    </w:p>
    <w:p w14:paraId="063EAF42" w14:textId="77777777" w:rsidR="00442B39" w:rsidRDefault="00442B39" w:rsidP="00442B39">
      <w:pPr>
        <w:spacing w:after="0" w:line="240" w:lineRule="auto"/>
      </w:pPr>
      <w:r>
        <w:t xml:space="preserve"> H                 -4.89361500   -1.51914900    0.23918100</w:t>
      </w:r>
    </w:p>
    <w:p w14:paraId="2DD63086" w14:textId="77777777" w:rsidR="00442B39" w:rsidRDefault="00442B39" w:rsidP="00442B39">
      <w:pPr>
        <w:spacing w:after="0" w:line="240" w:lineRule="auto"/>
      </w:pPr>
      <w:r>
        <w:t>1i (3.9%)</w:t>
      </w:r>
    </w:p>
    <w:p w14:paraId="0D104B57" w14:textId="77777777" w:rsidR="00442B39" w:rsidRDefault="00442B39" w:rsidP="00442B39">
      <w:pPr>
        <w:spacing w:after="0" w:line="240" w:lineRule="auto"/>
      </w:pPr>
      <w:r>
        <w:t>O                  2.43828500    2.43859700   -0.26139400</w:t>
      </w:r>
    </w:p>
    <w:p w14:paraId="45270718" w14:textId="77777777" w:rsidR="00442B39" w:rsidRDefault="00442B39" w:rsidP="00442B39">
      <w:pPr>
        <w:spacing w:after="0" w:line="240" w:lineRule="auto"/>
      </w:pPr>
      <w:r>
        <w:t xml:space="preserve"> C                  2.11512100    0.23524100    0.13982500</w:t>
      </w:r>
    </w:p>
    <w:p w14:paraId="0548104B" w14:textId="77777777" w:rsidR="00442B39" w:rsidRDefault="00442B39" w:rsidP="00442B39">
      <w:pPr>
        <w:spacing w:after="0" w:line="240" w:lineRule="auto"/>
      </w:pPr>
      <w:r>
        <w:t xml:space="preserve"> C                  1.50374900    1.45127600   -0.20197500</w:t>
      </w:r>
    </w:p>
    <w:p w14:paraId="38A5C84A" w14:textId="77777777" w:rsidR="00442B39" w:rsidRDefault="00442B39" w:rsidP="00442B39">
      <w:pPr>
        <w:spacing w:after="0" w:line="240" w:lineRule="auto"/>
      </w:pPr>
      <w:r>
        <w:t xml:space="preserve"> C                  1.35535300   -0.94715900    0.22185500</w:t>
      </w:r>
    </w:p>
    <w:p w14:paraId="4B019DD1" w14:textId="77777777" w:rsidR="00442B39" w:rsidRDefault="00442B39" w:rsidP="00442B39">
      <w:pPr>
        <w:spacing w:after="0" w:line="240" w:lineRule="auto"/>
      </w:pPr>
      <w:r>
        <w:t xml:space="preserve"> C                  0.14502600    1.60350000   -0.46741100</w:t>
      </w:r>
    </w:p>
    <w:p w14:paraId="18103A16" w14:textId="77777777" w:rsidR="00442B39" w:rsidRDefault="00442B39" w:rsidP="00442B39">
      <w:pPr>
        <w:spacing w:after="0" w:line="240" w:lineRule="auto"/>
      </w:pPr>
      <w:r>
        <w:t xml:space="preserve"> C                 -0.02723700   -0.81031500   -0.00381100</w:t>
      </w:r>
    </w:p>
    <w:p w14:paraId="41912BB1" w14:textId="77777777" w:rsidR="00442B39" w:rsidRDefault="00442B39" w:rsidP="00442B39">
      <w:pPr>
        <w:spacing w:after="0" w:line="240" w:lineRule="auto"/>
      </w:pPr>
      <w:r>
        <w:t xml:space="preserve"> C                 -0.59419300    0.44002200   -0.33849900</w:t>
      </w:r>
    </w:p>
    <w:p w14:paraId="79460D00" w14:textId="77777777" w:rsidR="00442B39" w:rsidRDefault="00442B39" w:rsidP="00442B39">
      <w:pPr>
        <w:spacing w:after="0" w:line="240" w:lineRule="auto"/>
      </w:pPr>
      <w:r>
        <w:t xml:space="preserve"> H                 -0.27926200    2.54880400   -0.77663700</w:t>
      </w:r>
    </w:p>
    <w:p w14:paraId="0F6DA1D4" w14:textId="77777777" w:rsidR="00442B39" w:rsidRDefault="00442B39" w:rsidP="00442B39">
      <w:pPr>
        <w:spacing w:after="0" w:line="240" w:lineRule="auto"/>
      </w:pPr>
      <w:r>
        <w:t xml:space="preserve"> O                  2.04638400   -2.06180700    0.53557600</w:t>
      </w:r>
    </w:p>
    <w:p w14:paraId="7BE5F9FC" w14:textId="77777777" w:rsidR="00442B39" w:rsidRDefault="00442B39" w:rsidP="00442B39">
      <w:pPr>
        <w:spacing w:after="0" w:line="240" w:lineRule="auto"/>
      </w:pPr>
      <w:r>
        <w:t xml:space="preserve"> C                  1.75293500   -3.32164200   -0.10339300</w:t>
      </w:r>
    </w:p>
    <w:p w14:paraId="40B42CB0" w14:textId="77777777" w:rsidR="00442B39" w:rsidRDefault="00442B39" w:rsidP="00442B39">
      <w:pPr>
        <w:spacing w:after="0" w:line="240" w:lineRule="auto"/>
      </w:pPr>
      <w:r>
        <w:t xml:space="preserve"> H                  0.85881700   -3.77539300    0.31571600</w:t>
      </w:r>
    </w:p>
    <w:p w14:paraId="5B23243E" w14:textId="77777777" w:rsidR="00442B39" w:rsidRDefault="00442B39" w:rsidP="00442B39">
      <w:pPr>
        <w:spacing w:after="0" w:line="240" w:lineRule="auto"/>
      </w:pPr>
      <w:r>
        <w:t xml:space="preserve"> H                  1.62617100   -3.17217200   -1.17930800</w:t>
      </w:r>
    </w:p>
    <w:p w14:paraId="6E324339" w14:textId="77777777" w:rsidR="00442B39" w:rsidRDefault="00442B39" w:rsidP="00442B39">
      <w:pPr>
        <w:spacing w:after="0" w:line="240" w:lineRule="auto"/>
      </w:pPr>
      <w:r>
        <w:t xml:space="preserve"> H                  2.63011800   -3.94037700    0.07915800</w:t>
      </w:r>
    </w:p>
    <w:p w14:paraId="1949E6B5" w14:textId="77777777" w:rsidR="00442B39" w:rsidRDefault="00442B39" w:rsidP="00442B39">
      <w:pPr>
        <w:spacing w:after="0" w:line="240" w:lineRule="auto"/>
      </w:pPr>
      <w:r>
        <w:t xml:space="preserve"> C                 -2.08205400    0.25925700   -0.49273900</w:t>
      </w:r>
    </w:p>
    <w:p w14:paraId="4324711D" w14:textId="77777777" w:rsidR="00442B39" w:rsidRDefault="00442B39" w:rsidP="00442B39">
      <w:pPr>
        <w:spacing w:after="0" w:line="240" w:lineRule="auto"/>
      </w:pPr>
      <w:r>
        <w:t xml:space="preserve"> H                 -2.41905300    0.49806500   -1.50651300</w:t>
      </w:r>
    </w:p>
    <w:p w14:paraId="68144AB0" w14:textId="77777777" w:rsidR="00442B39" w:rsidRDefault="00442B39" w:rsidP="00442B39">
      <w:pPr>
        <w:spacing w:after="0" w:line="240" w:lineRule="auto"/>
      </w:pPr>
      <w:r>
        <w:t xml:space="preserve"> C                 -1.13431500   -1.79007200    0.08695000</w:t>
      </w:r>
    </w:p>
    <w:p w14:paraId="6D822404" w14:textId="77777777" w:rsidR="00442B39" w:rsidRDefault="00442B39" w:rsidP="00442B39">
      <w:pPr>
        <w:spacing w:after="0" w:line="240" w:lineRule="auto"/>
      </w:pPr>
      <w:r>
        <w:t xml:space="preserve"> O                 -1.14763400   -2.94562100    0.42108100</w:t>
      </w:r>
    </w:p>
    <w:p w14:paraId="34ACA4BD" w14:textId="77777777" w:rsidR="00442B39" w:rsidRDefault="00442B39" w:rsidP="00442B39">
      <w:pPr>
        <w:spacing w:after="0" w:line="240" w:lineRule="auto"/>
      </w:pPr>
      <w:r>
        <w:t xml:space="preserve"> O                 -2.29336800   -1.15021000   -0.27371100</w:t>
      </w:r>
    </w:p>
    <w:p w14:paraId="5E38C717" w14:textId="77777777" w:rsidR="00442B39" w:rsidRDefault="00442B39" w:rsidP="00442B39">
      <w:pPr>
        <w:spacing w:after="0" w:line="240" w:lineRule="auto"/>
      </w:pPr>
      <w:r>
        <w:t xml:space="preserve"> C                 -2.95773400    1.03182300    0.52490200</w:t>
      </w:r>
    </w:p>
    <w:p w14:paraId="433AB4CB" w14:textId="77777777" w:rsidR="00442B39" w:rsidRDefault="00442B39" w:rsidP="00442B39">
      <w:pPr>
        <w:spacing w:after="0" w:line="240" w:lineRule="auto"/>
      </w:pPr>
      <w:r>
        <w:t xml:space="preserve"> H                 -2.67982000    0.68176500    1.52753400</w:t>
      </w:r>
    </w:p>
    <w:p w14:paraId="3E3697C1" w14:textId="77777777" w:rsidR="00442B39" w:rsidRDefault="00442B39" w:rsidP="00442B39">
      <w:pPr>
        <w:spacing w:after="0" w:line="240" w:lineRule="auto"/>
      </w:pPr>
      <w:r>
        <w:t xml:space="preserve"> O                 -2.72898300    2.43677600    0.41221600</w:t>
      </w:r>
    </w:p>
    <w:p w14:paraId="4F688FF1" w14:textId="77777777" w:rsidR="00442B39" w:rsidRDefault="00442B39" w:rsidP="00442B39">
      <w:pPr>
        <w:spacing w:after="0" w:line="240" w:lineRule="auto"/>
      </w:pPr>
      <w:r>
        <w:t xml:space="preserve"> H                 -1.90952500    2.65597700    0.86708600</w:t>
      </w:r>
    </w:p>
    <w:p w14:paraId="7966FFAB" w14:textId="77777777" w:rsidR="00442B39" w:rsidRDefault="00442B39" w:rsidP="00442B39">
      <w:pPr>
        <w:spacing w:after="0" w:line="240" w:lineRule="auto"/>
      </w:pPr>
      <w:r>
        <w:t xml:space="preserve"> C                 -4.43894200    0.78831800    0.28696500</w:t>
      </w:r>
    </w:p>
    <w:p w14:paraId="7F6B2B45" w14:textId="77777777" w:rsidR="00442B39" w:rsidRDefault="00442B39" w:rsidP="00442B39">
      <w:pPr>
        <w:spacing w:after="0" w:line="240" w:lineRule="auto"/>
      </w:pPr>
      <w:r>
        <w:t xml:space="preserve"> H                 -5.02572800    1.29998500    1.05199700</w:t>
      </w:r>
    </w:p>
    <w:p w14:paraId="4D67E256" w14:textId="77777777" w:rsidR="00442B39" w:rsidRDefault="00442B39" w:rsidP="00442B39">
      <w:pPr>
        <w:spacing w:after="0" w:line="240" w:lineRule="auto"/>
      </w:pPr>
      <w:r>
        <w:t xml:space="preserve"> H                 -4.73205200    1.18305000   -0.68993600</w:t>
      </w:r>
    </w:p>
    <w:p w14:paraId="2562E937" w14:textId="77777777" w:rsidR="00442B39" w:rsidRDefault="00442B39" w:rsidP="00442B39">
      <w:pPr>
        <w:spacing w:after="0" w:line="240" w:lineRule="auto"/>
      </w:pPr>
      <w:r>
        <w:t xml:space="preserve"> H                 -4.66322200   -0.27877900    0.31939300</w:t>
      </w:r>
    </w:p>
    <w:p w14:paraId="5E99B301" w14:textId="77777777" w:rsidR="00442B39" w:rsidRDefault="00442B39" w:rsidP="00442B39">
      <w:pPr>
        <w:spacing w:after="0" w:line="240" w:lineRule="auto"/>
      </w:pPr>
      <w:r>
        <w:t xml:space="preserve"> C                  3.51809000    0.52967500    0.29217800</w:t>
      </w:r>
    </w:p>
    <w:p w14:paraId="497506E7" w14:textId="77777777" w:rsidR="00442B39" w:rsidRDefault="00442B39" w:rsidP="00442B39">
      <w:pPr>
        <w:spacing w:after="0" w:line="240" w:lineRule="auto"/>
      </w:pPr>
      <w:r>
        <w:t xml:space="preserve"> H                  4.30419100   -0.15849000    0.55471700</w:t>
      </w:r>
    </w:p>
    <w:p w14:paraId="2996A815" w14:textId="77777777" w:rsidR="00442B39" w:rsidRDefault="00442B39" w:rsidP="00442B39">
      <w:pPr>
        <w:spacing w:after="0" w:line="240" w:lineRule="auto"/>
      </w:pPr>
      <w:r>
        <w:t xml:space="preserve"> C                  3.64740300    1.85209300    0.04626100</w:t>
      </w:r>
    </w:p>
    <w:p w14:paraId="13BAF124" w14:textId="77777777" w:rsidR="00442B39" w:rsidRDefault="00442B39" w:rsidP="00442B39">
      <w:pPr>
        <w:spacing w:after="0" w:line="240" w:lineRule="auto"/>
      </w:pPr>
      <w:r>
        <w:t xml:space="preserve"> H                  4.49228700    2.52003400    0.04494900</w:t>
      </w:r>
    </w:p>
    <w:p w14:paraId="05C1BECF" w14:textId="77777777" w:rsidR="00442B39" w:rsidRDefault="00442B39" w:rsidP="00442B39">
      <w:pPr>
        <w:spacing w:after="0" w:line="240" w:lineRule="auto"/>
      </w:pPr>
      <w:r>
        <w:t>1j (2.3%)</w:t>
      </w:r>
    </w:p>
    <w:p w14:paraId="74C1BEAC" w14:textId="77777777" w:rsidR="00442B39" w:rsidRDefault="00442B39" w:rsidP="00442B39">
      <w:pPr>
        <w:spacing w:after="0" w:line="240" w:lineRule="auto"/>
      </w:pPr>
      <w:r>
        <w:t>O                  2.57005600    2.24814100   -0.19587800</w:t>
      </w:r>
    </w:p>
    <w:p w14:paraId="47BCC485" w14:textId="77777777" w:rsidR="00442B39" w:rsidRDefault="00442B39" w:rsidP="00442B39">
      <w:pPr>
        <w:spacing w:after="0" w:line="240" w:lineRule="auto"/>
      </w:pPr>
      <w:r>
        <w:t xml:space="preserve"> C                  2.04905800    0.07615800    0.16769500</w:t>
      </w:r>
    </w:p>
    <w:p w14:paraId="2FCBFBB5" w14:textId="77777777" w:rsidR="00442B39" w:rsidRDefault="00442B39" w:rsidP="00442B39">
      <w:pPr>
        <w:spacing w:after="0" w:line="240" w:lineRule="auto"/>
      </w:pPr>
      <w:r>
        <w:lastRenderedPageBreak/>
        <w:t xml:space="preserve"> C                  1.55493200    1.34139000   -0.18487400</w:t>
      </w:r>
    </w:p>
    <w:p w14:paraId="3F841CFB" w14:textId="77777777" w:rsidR="00442B39" w:rsidRDefault="00442B39" w:rsidP="00442B39">
      <w:pPr>
        <w:spacing w:after="0" w:line="240" w:lineRule="auto"/>
      </w:pPr>
      <w:r>
        <w:t xml:space="preserve"> C                  1.18765700   -1.03498300    0.21286000</w:t>
      </w:r>
    </w:p>
    <w:p w14:paraId="4A5894F0" w14:textId="77777777" w:rsidR="00442B39" w:rsidRDefault="00442B39" w:rsidP="00442B39">
      <w:pPr>
        <w:spacing w:after="0" w:line="240" w:lineRule="auto"/>
      </w:pPr>
      <w:r>
        <w:t xml:space="preserve"> C                  0.22622200    1.61042700   -0.49958500</w:t>
      </w:r>
    </w:p>
    <w:p w14:paraId="4356872A" w14:textId="77777777" w:rsidR="00442B39" w:rsidRDefault="00442B39" w:rsidP="00442B39">
      <w:pPr>
        <w:spacing w:after="0" w:line="240" w:lineRule="auto"/>
      </w:pPr>
      <w:r>
        <w:t xml:space="preserve"> C                 -0.16768700   -0.77742000   -0.06394600</w:t>
      </w:r>
    </w:p>
    <w:p w14:paraId="698C3723" w14:textId="77777777" w:rsidR="00442B39" w:rsidRDefault="00442B39" w:rsidP="00442B39">
      <w:pPr>
        <w:spacing w:after="0" w:line="240" w:lineRule="auto"/>
      </w:pPr>
      <w:r>
        <w:t xml:space="preserve"> C                 -0.61623000    0.51814200   -0.40776300</w:t>
      </w:r>
    </w:p>
    <w:p w14:paraId="432C3499" w14:textId="77777777" w:rsidR="00442B39" w:rsidRDefault="00442B39" w:rsidP="00442B39">
      <w:pPr>
        <w:spacing w:after="0" w:line="240" w:lineRule="auto"/>
      </w:pPr>
      <w:r>
        <w:t xml:space="preserve"> H                 -0.10000100    2.59941500   -0.78726800</w:t>
      </w:r>
    </w:p>
    <w:p w14:paraId="11EAA73A" w14:textId="77777777" w:rsidR="00442B39" w:rsidRDefault="00442B39" w:rsidP="00442B39">
      <w:pPr>
        <w:spacing w:after="0" w:line="240" w:lineRule="auto"/>
      </w:pPr>
      <w:r>
        <w:t xml:space="preserve"> O                  1.76371600   -2.20926000    0.54465900</w:t>
      </w:r>
    </w:p>
    <w:p w14:paraId="721E2725" w14:textId="77777777" w:rsidR="00442B39" w:rsidRDefault="00442B39" w:rsidP="00442B39">
      <w:pPr>
        <w:spacing w:after="0" w:line="240" w:lineRule="auto"/>
      </w:pPr>
      <w:r>
        <w:t xml:space="preserve"> C                  1.38821400   -3.43162900   -0.12131000</w:t>
      </w:r>
    </w:p>
    <w:p w14:paraId="09D0B6CC" w14:textId="77777777" w:rsidR="00442B39" w:rsidRDefault="00442B39" w:rsidP="00442B39">
      <w:pPr>
        <w:spacing w:after="0" w:line="240" w:lineRule="auto"/>
      </w:pPr>
      <w:r>
        <w:t xml:space="preserve"> H                  0.45335100   -3.82186300    0.27272800</w:t>
      </w:r>
    </w:p>
    <w:p w14:paraId="2701696E" w14:textId="77777777" w:rsidR="00442B39" w:rsidRDefault="00442B39" w:rsidP="00442B39">
      <w:pPr>
        <w:spacing w:after="0" w:line="240" w:lineRule="auto"/>
      </w:pPr>
      <w:r>
        <w:t xml:space="preserve"> H                  1.29532000   -3.25717200   -1.19702100</w:t>
      </w:r>
    </w:p>
    <w:p w14:paraId="7C367913" w14:textId="77777777" w:rsidR="00442B39" w:rsidRDefault="00442B39" w:rsidP="00442B39">
      <w:pPr>
        <w:spacing w:after="0" w:line="240" w:lineRule="auto"/>
      </w:pPr>
      <w:r>
        <w:t xml:space="preserve"> H                  2.21041700   -4.12032400    0.06752500</w:t>
      </w:r>
    </w:p>
    <w:p w14:paraId="50CFBF1E" w14:textId="77777777" w:rsidR="00442B39" w:rsidRDefault="00442B39" w:rsidP="00442B39">
      <w:pPr>
        <w:spacing w:after="0" w:line="240" w:lineRule="auto"/>
      </w:pPr>
      <w:r>
        <w:t xml:space="preserve"> C                 -2.10469100    0.45734700   -0.64775100</w:t>
      </w:r>
    </w:p>
    <w:p w14:paraId="4CE3CD6C" w14:textId="77777777" w:rsidR="00442B39" w:rsidRDefault="00442B39" w:rsidP="00442B39">
      <w:pPr>
        <w:spacing w:after="0" w:line="240" w:lineRule="auto"/>
      </w:pPr>
      <w:r>
        <w:t xml:space="preserve"> H                 -2.34757800    0.67787000   -1.69330200</w:t>
      </w:r>
    </w:p>
    <w:p w14:paraId="5A4C74CF" w14:textId="77777777" w:rsidR="00442B39" w:rsidRDefault="00442B39" w:rsidP="00442B39">
      <w:pPr>
        <w:spacing w:after="0" w:line="240" w:lineRule="auto"/>
      </w:pPr>
      <w:r>
        <w:t xml:space="preserve"> C                 -1.35131900   -1.65913600   -0.00534600</w:t>
      </w:r>
    </w:p>
    <w:p w14:paraId="422A1B77" w14:textId="77777777" w:rsidR="00442B39" w:rsidRDefault="00442B39" w:rsidP="00442B39">
      <w:pPr>
        <w:spacing w:after="0" w:line="240" w:lineRule="auto"/>
      </w:pPr>
      <w:r>
        <w:t xml:space="preserve"> O                 -1.47889500   -2.80423700    0.34104300</w:t>
      </w:r>
    </w:p>
    <w:p w14:paraId="646C7E24" w14:textId="77777777" w:rsidR="00442B39" w:rsidRDefault="00442B39" w:rsidP="00442B39">
      <w:pPr>
        <w:spacing w:after="0" w:line="240" w:lineRule="auto"/>
      </w:pPr>
      <w:r>
        <w:t xml:space="preserve"> O                 -2.44342100   -0.92678400   -0.40832000</w:t>
      </w:r>
    </w:p>
    <w:p w14:paraId="31302A15" w14:textId="77777777" w:rsidR="00442B39" w:rsidRDefault="00442B39" w:rsidP="00442B39">
      <w:pPr>
        <w:spacing w:after="0" w:line="240" w:lineRule="auto"/>
      </w:pPr>
      <w:r>
        <w:t xml:space="preserve"> C                 -3.03631800    1.29538200    0.25805200</w:t>
      </w:r>
    </w:p>
    <w:p w14:paraId="1FCB3CE6" w14:textId="77777777" w:rsidR="00442B39" w:rsidRDefault="00442B39" w:rsidP="00442B39">
      <w:pPr>
        <w:spacing w:after="0" w:line="240" w:lineRule="auto"/>
      </w:pPr>
      <w:r>
        <w:t xml:space="preserve"> H                 -4.05446600    1.02392800   -0.05328900</w:t>
      </w:r>
    </w:p>
    <w:p w14:paraId="52EC1227" w14:textId="77777777" w:rsidR="00442B39" w:rsidRDefault="00442B39" w:rsidP="00442B39">
      <w:pPr>
        <w:spacing w:after="0" w:line="240" w:lineRule="auto"/>
      </w:pPr>
      <w:r>
        <w:t xml:space="preserve"> O                 -2.85407500    0.96821600    1.62878400</w:t>
      </w:r>
    </w:p>
    <w:p w14:paraId="458150C3" w14:textId="77777777" w:rsidR="00442B39" w:rsidRDefault="00442B39" w:rsidP="00442B39">
      <w:pPr>
        <w:spacing w:after="0" w:line="240" w:lineRule="auto"/>
      </w:pPr>
      <w:r>
        <w:t xml:space="preserve"> H                 -3.11130900    0.04805000    1.75761500</w:t>
      </w:r>
    </w:p>
    <w:p w14:paraId="0D042694" w14:textId="77777777" w:rsidR="00442B39" w:rsidRDefault="00442B39" w:rsidP="00442B39">
      <w:pPr>
        <w:spacing w:after="0" w:line="240" w:lineRule="auto"/>
      </w:pPr>
      <w:r>
        <w:t xml:space="preserve"> C                 -2.85898800    2.79898800    0.11598500</w:t>
      </w:r>
    </w:p>
    <w:p w14:paraId="7348B828" w14:textId="77777777" w:rsidR="00442B39" w:rsidRDefault="00442B39" w:rsidP="00442B39">
      <w:pPr>
        <w:spacing w:after="0" w:line="240" w:lineRule="auto"/>
      </w:pPr>
      <w:r>
        <w:t xml:space="preserve"> H                 -2.90948700    3.10776600   -0.93185100</w:t>
      </w:r>
    </w:p>
    <w:p w14:paraId="47CDBFCE" w14:textId="77777777" w:rsidR="00442B39" w:rsidRDefault="00442B39" w:rsidP="00442B39">
      <w:pPr>
        <w:spacing w:after="0" w:line="240" w:lineRule="auto"/>
      </w:pPr>
      <w:r>
        <w:t xml:space="preserve"> H                 -3.65358800    3.30957800    0.66251900</w:t>
      </w:r>
    </w:p>
    <w:p w14:paraId="3B44239E" w14:textId="77777777" w:rsidR="00442B39" w:rsidRDefault="00442B39" w:rsidP="00442B39">
      <w:pPr>
        <w:spacing w:after="0" w:line="240" w:lineRule="auto"/>
      </w:pPr>
      <w:r>
        <w:t xml:space="preserve"> H                 -1.90504900    3.11705400    0.53940600</w:t>
      </w:r>
    </w:p>
    <w:p w14:paraId="40173FD0" w14:textId="77777777" w:rsidR="00442B39" w:rsidRDefault="00442B39" w:rsidP="00442B39">
      <w:pPr>
        <w:spacing w:after="0" w:line="240" w:lineRule="auto"/>
      </w:pPr>
      <w:r>
        <w:t xml:space="preserve"> C                  3.46409800    0.25165800    0.38031100</w:t>
      </w:r>
    </w:p>
    <w:p w14:paraId="56F7D91D" w14:textId="77777777" w:rsidR="00442B39" w:rsidRDefault="00442B39" w:rsidP="00442B39">
      <w:pPr>
        <w:spacing w:after="0" w:line="240" w:lineRule="auto"/>
      </w:pPr>
      <w:r>
        <w:t xml:space="preserve"> H                  4.17899600   -0.50074600    0.66885700</w:t>
      </w:r>
    </w:p>
    <w:p w14:paraId="7D512378" w14:textId="77777777" w:rsidR="00442B39" w:rsidRDefault="00442B39" w:rsidP="00442B39">
      <w:pPr>
        <w:spacing w:after="0" w:line="240" w:lineRule="auto"/>
      </w:pPr>
      <w:r>
        <w:t xml:space="preserve"> C                  3.71222000    1.56061100    0.15451800</w:t>
      </w:r>
    </w:p>
    <w:p w14:paraId="2CCAAF0D" w14:textId="77777777" w:rsidR="00442B39" w:rsidRDefault="00442B39" w:rsidP="00442B39">
      <w:pPr>
        <w:spacing w:after="0" w:line="240" w:lineRule="auto"/>
      </w:pPr>
      <w:r>
        <w:t xml:space="preserve"> H                  4.60877400    2.15594100    0.19659600</w:t>
      </w:r>
    </w:p>
    <w:p w14:paraId="76AA5452" w14:textId="77777777" w:rsidR="00442B39" w:rsidRDefault="00442B39" w:rsidP="00442B39">
      <w:pPr>
        <w:spacing w:after="0" w:line="240" w:lineRule="auto"/>
      </w:pPr>
      <w:r>
        <w:t>1k (3.9%)</w:t>
      </w:r>
    </w:p>
    <w:p w14:paraId="7F71BC61" w14:textId="77777777" w:rsidR="00442B39" w:rsidRDefault="00442B39" w:rsidP="00442B39">
      <w:pPr>
        <w:spacing w:after="0" w:line="240" w:lineRule="auto"/>
      </w:pPr>
      <w:r>
        <w:t>O                  2.42532700    2.45405700   -0.26909800</w:t>
      </w:r>
    </w:p>
    <w:p w14:paraId="4954D956" w14:textId="77777777" w:rsidR="00442B39" w:rsidRDefault="00442B39" w:rsidP="00442B39">
      <w:pPr>
        <w:spacing w:after="0" w:line="240" w:lineRule="auto"/>
      </w:pPr>
      <w:r>
        <w:t xml:space="preserve"> C                  2.11708800    0.24760300    0.12684200</w:t>
      </w:r>
    </w:p>
    <w:p w14:paraId="57229B12" w14:textId="77777777" w:rsidR="00442B39" w:rsidRDefault="00442B39" w:rsidP="00442B39">
      <w:pPr>
        <w:spacing w:after="0" w:line="240" w:lineRule="auto"/>
      </w:pPr>
      <w:r>
        <w:t xml:space="preserve"> C                  1.49691600    1.46107700   -0.20813600</w:t>
      </w:r>
    </w:p>
    <w:p w14:paraId="65A3F1C8" w14:textId="77777777" w:rsidR="00442B39" w:rsidRDefault="00442B39" w:rsidP="00442B39">
      <w:pPr>
        <w:spacing w:after="0" w:line="240" w:lineRule="auto"/>
      </w:pPr>
      <w:r>
        <w:t xml:space="preserve"> C                  1.36466200   -0.93948600    0.20888800</w:t>
      </w:r>
    </w:p>
    <w:p w14:paraId="5D7F633D" w14:textId="77777777" w:rsidR="00442B39" w:rsidRDefault="00442B39" w:rsidP="00442B39">
      <w:pPr>
        <w:spacing w:after="0" w:line="240" w:lineRule="auto"/>
      </w:pPr>
      <w:r>
        <w:t xml:space="preserve"> C                  0.13605200    1.60613700   -0.46649900</w:t>
      </w:r>
    </w:p>
    <w:p w14:paraId="7B0F1657" w14:textId="77777777" w:rsidR="00442B39" w:rsidRDefault="00442B39" w:rsidP="00442B39">
      <w:pPr>
        <w:spacing w:after="0" w:line="240" w:lineRule="auto"/>
      </w:pPr>
      <w:r>
        <w:t xml:space="preserve"> C                 -0.01982000   -0.81004800   -0.00953700</w:t>
      </w:r>
    </w:p>
    <w:p w14:paraId="0CD8F920" w14:textId="77777777" w:rsidR="00442B39" w:rsidRDefault="00442B39" w:rsidP="00442B39">
      <w:pPr>
        <w:spacing w:after="0" w:line="240" w:lineRule="auto"/>
      </w:pPr>
      <w:r>
        <w:t xml:space="preserve"> C                 -0.59571600    0.43795900   -0.33759300</w:t>
      </w:r>
    </w:p>
    <w:p w14:paraId="7AD9FB4A" w14:textId="77777777" w:rsidR="00442B39" w:rsidRDefault="00442B39" w:rsidP="00442B39">
      <w:pPr>
        <w:spacing w:after="0" w:line="240" w:lineRule="auto"/>
      </w:pPr>
      <w:r>
        <w:t xml:space="preserve"> H                 -0.29522100    2.54988300   -0.77078100</w:t>
      </w:r>
    </w:p>
    <w:p w14:paraId="178A4EB4" w14:textId="77777777" w:rsidR="00442B39" w:rsidRDefault="00442B39" w:rsidP="00442B39">
      <w:pPr>
        <w:spacing w:after="0" w:line="240" w:lineRule="auto"/>
      </w:pPr>
      <w:r>
        <w:t xml:space="preserve"> O                  2.06376600   -2.05104500    0.51562700</w:t>
      </w:r>
    </w:p>
    <w:p w14:paraId="2FFA1CCB" w14:textId="77777777" w:rsidR="00442B39" w:rsidRDefault="00442B39" w:rsidP="00442B39">
      <w:pPr>
        <w:spacing w:after="0" w:line="240" w:lineRule="auto"/>
      </w:pPr>
      <w:r>
        <w:t xml:space="preserve"> C                  1.77431600   -3.31061900   -0.12566000</w:t>
      </w:r>
    </w:p>
    <w:p w14:paraId="292F6393" w14:textId="77777777" w:rsidR="00442B39" w:rsidRDefault="00442B39" w:rsidP="00442B39">
      <w:pPr>
        <w:spacing w:after="0" w:line="240" w:lineRule="auto"/>
      </w:pPr>
      <w:r>
        <w:t xml:space="preserve"> H                  1.64075300   -3.15858400   -1.20038800</w:t>
      </w:r>
    </w:p>
    <w:p w14:paraId="1A0BD15A" w14:textId="77777777" w:rsidR="00442B39" w:rsidRDefault="00442B39" w:rsidP="00442B39">
      <w:pPr>
        <w:spacing w:after="0" w:line="240" w:lineRule="auto"/>
      </w:pPr>
      <w:r>
        <w:t xml:space="preserve"> H                  2.65615000   -3.92467100    0.05016800</w:t>
      </w:r>
    </w:p>
    <w:p w14:paraId="526B2018" w14:textId="77777777" w:rsidR="00442B39" w:rsidRDefault="00442B39" w:rsidP="00442B39">
      <w:pPr>
        <w:spacing w:after="0" w:line="240" w:lineRule="auto"/>
      </w:pPr>
      <w:r>
        <w:t xml:space="preserve"> H                  0.88522500   -3.77099400    0.29689200</w:t>
      </w:r>
    </w:p>
    <w:p w14:paraId="72BB0D9C" w14:textId="77777777" w:rsidR="00442B39" w:rsidRDefault="00442B39" w:rsidP="00442B39">
      <w:pPr>
        <w:spacing w:after="0" w:line="240" w:lineRule="auto"/>
      </w:pPr>
      <w:r>
        <w:t xml:space="preserve"> C                 -2.08321700    0.24898600   -0.48517900</w:t>
      </w:r>
    </w:p>
    <w:p w14:paraId="0D061229" w14:textId="77777777" w:rsidR="00442B39" w:rsidRDefault="00442B39" w:rsidP="00442B39">
      <w:pPr>
        <w:spacing w:after="0" w:line="240" w:lineRule="auto"/>
      </w:pPr>
      <w:r>
        <w:t xml:space="preserve"> H                 -2.42649000    0.48869700   -1.49663700</w:t>
      </w:r>
    </w:p>
    <w:p w14:paraId="3CF3655E" w14:textId="77777777" w:rsidR="00442B39" w:rsidRDefault="00442B39" w:rsidP="00442B39">
      <w:pPr>
        <w:spacing w:after="0" w:line="240" w:lineRule="auto"/>
      </w:pPr>
      <w:r>
        <w:t xml:space="preserve"> C                 -1.12073500   -1.79649500    0.08376200</w:t>
      </w:r>
    </w:p>
    <w:p w14:paraId="6084A302" w14:textId="77777777" w:rsidR="00442B39" w:rsidRDefault="00442B39" w:rsidP="00442B39">
      <w:pPr>
        <w:spacing w:after="0" w:line="240" w:lineRule="auto"/>
      </w:pPr>
      <w:r>
        <w:t xml:space="preserve"> O                 -1.12571200   -2.95309000    0.41447700</w:t>
      </w:r>
    </w:p>
    <w:p w14:paraId="5B6E7817" w14:textId="77777777" w:rsidR="00442B39" w:rsidRDefault="00442B39" w:rsidP="00442B39">
      <w:pPr>
        <w:spacing w:after="0" w:line="240" w:lineRule="auto"/>
      </w:pPr>
      <w:r>
        <w:t xml:space="preserve"> O                 -2.28527200   -1.16230400   -0.26915300</w:t>
      </w:r>
    </w:p>
    <w:p w14:paraId="3801E791" w14:textId="77777777" w:rsidR="00442B39" w:rsidRDefault="00442B39" w:rsidP="00442B39">
      <w:pPr>
        <w:spacing w:after="0" w:line="240" w:lineRule="auto"/>
      </w:pPr>
      <w:r>
        <w:t xml:space="preserve"> C                 -2.95849900    1.01361500    0.53876400</w:t>
      </w:r>
    </w:p>
    <w:p w14:paraId="3C1D7E04" w14:textId="77777777" w:rsidR="00442B39" w:rsidRDefault="00442B39" w:rsidP="00442B39">
      <w:pPr>
        <w:spacing w:after="0" w:line="240" w:lineRule="auto"/>
      </w:pPr>
      <w:r>
        <w:t xml:space="preserve"> H                 -2.67332500    0.66296800    1.53915200</w:t>
      </w:r>
    </w:p>
    <w:p w14:paraId="52783F36" w14:textId="77777777" w:rsidR="00442B39" w:rsidRDefault="00442B39" w:rsidP="00442B39">
      <w:pPr>
        <w:spacing w:after="0" w:line="240" w:lineRule="auto"/>
      </w:pPr>
      <w:r>
        <w:t xml:space="preserve"> O                 -2.73902500    2.42023800    0.42825700</w:t>
      </w:r>
    </w:p>
    <w:p w14:paraId="6A1DD9B3" w14:textId="77777777" w:rsidR="00442B39" w:rsidRDefault="00442B39" w:rsidP="00442B39">
      <w:pPr>
        <w:spacing w:after="0" w:line="240" w:lineRule="auto"/>
      </w:pPr>
      <w:r>
        <w:t xml:space="preserve"> H                 -1.91885800    2.64350800    0.87984700</w:t>
      </w:r>
    </w:p>
    <w:p w14:paraId="16359520" w14:textId="77777777" w:rsidR="00442B39" w:rsidRDefault="00442B39" w:rsidP="00442B39">
      <w:pPr>
        <w:spacing w:after="0" w:line="240" w:lineRule="auto"/>
      </w:pPr>
      <w:r>
        <w:t xml:space="preserve"> C                 -4.43933800    0.76136900    0.30773300</w:t>
      </w:r>
    </w:p>
    <w:p w14:paraId="20A6B216" w14:textId="77777777" w:rsidR="00442B39" w:rsidRDefault="00442B39" w:rsidP="00442B39">
      <w:pPr>
        <w:spacing w:after="0" w:line="240" w:lineRule="auto"/>
      </w:pPr>
      <w:r>
        <w:t xml:space="preserve"> H                 -5.02546700    1.26779100    1.07674600</w:t>
      </w:r>
    </w:p>
    <w:p w14:paraId="360AB814" w14:textId="77777777" w:rsidR="00442B39" w:rsidRDefault="00442B39" w:rsidP="00442B39">
      <w:pPr>
        <w:spacing w:after="0" w:line="240" w:lineRule="auto"/>
      </w:pPr>
      <w:r>
        <w:t xml:space="preserve"> H                 -4.73983300    1.15619300   -0.66688900</w:t>
      </w:r>
    </w:p>
    <w:p w14:paraId="5444B90C" w14:textId="77777777" w:rsidR="00442B39" w:rsidRDefault="00442B39" w:rsidP="00442B39">
      <w:pPr>
        <w:spacing w:after="0" w:line="240" w:lineRule="auto"/>
      </w:pPr>
      <w:r>
        <w:lastRenderedPageBreak/>
        <w:t xml:space="preserve"> H                 -4.65672300   -0.30718100    0.33906700</w:t>
      </w:r>
    </w:p>
    <w:p w14:paraId="6B7BDCC5" w14:textId="77777777" w:rsidR="00442B39" w:rsidRDefault="00442B39" w:rsidP="00442B39">
      <w:pPr>
        <w:spacing w:after="0" w:line="240" w:lineRule="auto"/>
      </w:pPr>
      <w:r>
        <w:t xml:space="preserve"> C                  3.51906200    0.54982100    0.27313900</w:t>
      </w:r>
    </w:p>
    <w:p w14:paraId="09D1627D" w14:textId="77777777" w:rsidR="00442B39" w:rsidRDefault="00442B39" w:rsidP="00442B39">
      <w:pPr>
        <w:spacing w:after="0" w:line="240" w:lineRule="auto"/>
      </w:pPr>
      <w:r>
        <w:t xml:space="preserve"> H                  4.31049500   -0.13450700    0.52963000</w:t>
      </w:r>
    </w:p>
    <w:p w14:paraId="40BBFEB2" w14:textId="77777777" w:rsidR="00442B39" w:rsidRDefault="00442B39" w:rsidP="00442B39">
      <w:pPr>
        <w:spacing w:after="0" w:line="240" w:lineRule="auto"/>
      </w:pPr>
      <w:r>
        <w:t xml:space="preserve"> C                  3.63938100    1.87373200    0.03071400</w:t>
      </w:r>
    </w:p>
    <w:p w14:paraId="0726CFBB" w14:textId="77777777" w:rsidR="00442B39" w:rsidRDefault="00442B39" w:rsidP="00442B39">
      <w:pPr>
        <w:spacing w:after="0" w:line="240" w:lineRule="auto"/>
      </w:pPr>
      <w:r>
        <w:t xml:space="preserve"> H                  4.48030900    2.54663900    0.02731400</w:t>
      </w:r>
    </w:p>
    <w:p w14:paraId="76FBDCF9" w14:textId="77777777" w:rsidR="00442B39" w:rsidRDefault="00442B39" w:rsidP="00442B39">
      <w:pPr>
        <w:spacing w:after="0" w:line="240" w:lineRule="auto"/>
      </w:pPr>
      <w:r>
        <w:t>1l (9.7%)</w:t>
      </w:r>
    </w:p>
    <w:p w14:paraId="37592475" w14:textId="77777777" w:rsidR="00442B39" w:rsidRDefault="00442B39" w:rsidP="00442B39">
      <w:pPr>
        <w:spacing w:after="0" w:line="240" w:lineRule="auto"/>
      </w:pPr>
      <w:r>
        <w:t>O                 -2.42130800   -2.45807800   -0.13663100</w:t>
      </w:r>
    </w:p>
    <w:p w14:paraId="71D87AD6" w14:textId="77777777" w:rsidR="00442B39" w:rsidRDefault="00442B39" w:rsidP="00442B39">
      <w:pPr>
        <w:spacing w:after="0" w:line="240" w:lineRule="auto"/>
      </w:pPr>
      <w:r>
        <w:t xml:space="preserve"> C                 -2.12791400   -0.24145900    0.21678700</w:t>
      </w:r>
    </w:p>
    <w:p w14:paraId="18ED57E2" w14:textId="77777777" w:rsidR="00442B39" w:rsidRDefault="00442B39" w:rsidP="00442B39">
      <w:pPr>
        <w:spacing w:after="0" w:line="240" w:lineRule="auto"/>
      </w:pPr>
      <w:r>
        <w:t xml:space="preserve"> C                 -1.49849300   -1.45675600   -0.09993200</w:t>
      </w:r>
    </w:p>
    <w:p w14:paraId="64514168" w14:textId="77777777" w:rsidR="00442B39" w:rsidRDefault="00442B39" w:rsidP="00442B39">
      <w:pPr>
        <w:spacing w:after="0" w:line="240" w:lineRule="auto"/>
      </w:pPr>
      <w:r>
        <w:t xml:space="preserve"> C                 -1.38077300    0.94747600    0.29611500</w:t>
      </w:r>
    </w:p>
    <w:p w14:paraId="1C47177D" w14:textId="77777777" w:rsidR="00442B39" w:rsidRDefault="00442B39" w:rsidP="00442B39">
      <w:pPr>
        <w:spacing w:after="0" w:line="240" w:lineRule="auto"/>
      </w:pPr>
      <w:r>
        <w:t xml:space="preserve"> C                 -0.13841400   -1.59947900   -0.35707100</w:t>
      </w:r>
    </w:p>
    <w:p w14:paraId="6E5CCEAE" w14:textId="77777777" w:rsidR="00442B39" w:rsidRDefault="00442B39" w:rsidP="00442B39">
      <w:pPr>
        <w:spacing w:after="0" w:line="240" w:lineRule="auto"/>
      </w:pPr>
      <w:r>
        <w:t xml:space="preserve"> C                  0.00308300    0.82219200    0.07511400</w:t>
      </w:r>
    </w:p>
    <w:p w14:paraId="7971D2DB" w14:textId="77777777" w:rsidR="00442B39" w:rsidRDefault="00442B39" w:rsidP="00442B39">
      <w:pPr>
        <w:spacing w:after="0" w:line="240" w:lineRule="auto"/>
      </w:pPr>
      <w:r>
        <w:t xml:space="preserve"> C                  0.58216700   -0.42448800   -0.25272600</w:t>
      </w:r>
    </w:p>
    <w:p w14:paraId="1EB3201C" w14:textId="77777777" w:rsidR="00442B39" w:rsidRDefault="00442B39" w:rsidP="00442B39">
      <w:pPr>
        <w:spacing w:after="0" w:line="240" w:lineRule="auto"/>
      </w:pPr>
      <w:r>
        <w:t xml:space="preserve"> H                  0.31940800   -2.54774800   -0.59733200</w:t>
      </w:r>
    </w:p>
    <w:p w14:paraId="58E39216" w14:textId="77777777" w:rsidR="00442B39" w:rsidRDefault="00442B39" w:rsidP="00442B39">
      <w:pPr>
        <w:spacing w:after="0" w:line="240" w:lineRule="auto"/>
      </w:pPr>
      <w:r>
        <w:t xml:space="preserve"> O                 -2.07687100    2.06179200    0.60993600</w:t>
      </w:r>
    </w:p>
    <w:p w14:paraId="2D682D83" w14:textId="77777777" w:rsidR="00442B39" w:rsidRDefault="00442B39" w:rsidP="00442B39">
      <w:pPr>
        <w:spacing w:after="0" w:line="240" w:lineRule="auto"/>
      </w:pPr>
      <w:r>
        <w:t xml:space="preserve"> C                 -1.79906600    3.30849300   -0.05871500</w:t>
      </w:r>
    </w:p>
    <w:p w14:paraId="10A6B410" w14:textId="77777777" w:rsidR="00442B39" w:rsidRDefault="00442B39" w:rsidP="00442B39">
      <w:pPr>
        <w:spacing w:after="0" w:line="240" w:lineRule="auto"/>
      </w:pPr>
      <w:r>
        <w:t xml:space="preserve"> H                 -1.70489100    3.14002800   -1.13551700</w:t>
      </w:r>
    </w:p>
    <w:p w14:paraId="66568980" w14:textId="77777777" w:rsidR="00442B39" w:rsidRDefault="00442B39" w:rsidP="00442B39">
      <w:pPr>
        <w:spacing w:after="0" w:line="240" w:lineRule="auto"/>
      </w:pPr>
      <w:r>
        <w:t xml:space="preserve"> H                 -2.66773800    3.93510700    0.13801900</w:t>
      </w:r>
    </w:p>
    <w:p w14:paraId="20E5DC7A" w14:textId="77777777" w:rsidR="00442B39" w:rsidRDefault="00442B39" w:rsidP="00442B39">
      <w:pPr>
        <w:spacing w:after="0" w:line="240" w:lineRule="auto"/>
      </w:pPr>
      <w:r>
        <w:t xml:space="preserve"> H                 -0.89218000    3.76724100    0.32749300</w:t>
      </w:r>
    </w:p>
    <w:p w14:paraId="2D47FA28" w14:textId="77777777" w:rsidR="00442B39" w:rsidRDefault="00442B39" w:rsidP="00442B39">
      <w:pPr>
        <w:spacing w:after="0" w:line="240" w:lineRule="auto"/>
      </w:pPr>
      <w:r>
        <w:t xml:space="preserve"> C                  2.06578800   -0.22043700   -0.43114800</w:t>
      </w:r>
    </w:p>
    <w:p w14:paraId="3D548F19" w14:textId="77777777" w:rsidR="00442B39" w:rsidRDefault="00442B39" w:rsidP="00442B39">
      <w:pPr>
        <w:spacing w:after="0" w:line="240" w:lineRule="auto"/>
      </w:pPr>
      <w:r>
        <w:t xml:space="preserve"> H                  2.36813300   -0.37521400   -1.47303000</w:t>
      </w:r>
    </w:p>
    <w:p w14:paraId="70027F41" w14:textId="77777777" w:rsidR="00442B39" w:rsidRDefault="00442B39" w:rsidP="00442B39">
      <w:pPr>
        <w:spacing w:after="0" w:line="240" w:lineRule="auto"/>
      </w:pPr>
      <w:r>
        <w:t xml:space="preserve"> C                  1.10160000    1.80189100    0.21247200</w:t>
      </w:r>
    </w:p>
    <w:p w14:paraId="2AD8E444" w14:textId="77777777" w:rsidR="00442B39" w:rsidRDefault="00442B39" w:rsidP="00442B39">
      <w:pPr>
        <w:spacing w:after="0" w:line="240" w:lineRule="auto"/>
      </w:pPr>
      <w:r>
        <w:t xml:space="preserve"> O                  1.10528000    2.95279500    0.56300700</w:t>
      </w:r>
    </w:p>
    <w:p w14:paraId="5DB9BDB9" w14:textId="77777777" w:rsidR="00442B39" w:rsidRDefault="00442B39" w:rsidP="00442B39">
      <w:pPr>
        <w:spacing w:after="0" w:line="240" w:lineRule="auto"/>
      </w:pPr>
      <w:r>
        <w:t xml:space="preserve"> O                  2.27720100    1.16713200   -0.11187700</w:t>
      </w:r>
    </w:p>
    <w:p w14:paraId="39B044D0" w14:textId="77777777" w:rsidR="00442B39" w:rsidRDefault="00442B39" w:rsidP="00442B39">
      <w:pPr>
        <w:spacing w:after="0" w:line="240" w:lineRule="auto"/>
      </w:pPr>
      <w:r>
        <w:t xml:space="preserve"> C                  2.97265400   -1.07851200    0.46504300</w:t>
      </w:r>
    </w:p>
    <w:p w14:paraId="3A4CBAE7" w14:textId="77777777" w:rsidR="00442B39" w:rsidRDefault="00442B39" w:rsidP="00442B39">
      <w:pPr>
        <w:spacing w:after="0" w:line="240" w:lineRule="auto"/>
      </w:pPr>
      <w:r>
        <w:t xml:space="preserve"> H                  2.61578800   -0.98356100    1.49963300</w:t>
      </w:r>
    </w:p>
    <w:p w14:paraId="2CAAF381" w14:textId="77777777" w:rsidR="00442B39" w:rsidRDefault="00442B39" w:rsidP="00442B39">
      <w:pPr>
        <w:spacing w:after="0" w:line="240" w:lineRule="auto"/>
      </w:pPr>
      <w:r>
        <w:t xml:space="preserve"> O                  2.77695700   -2.42013400    0.00262400</w:t>
      </w:r>
    </w:p>
    <w:p w14:paraId="354C6F8F" w14:textId="77777777" w:rsidR="00442B39" w:rsidRDefault="00442B39" w:rsidP="00442B39">
      <w:pPr>
        <w:spacing w:after="0" w:line="240" w:lineRule="auto"/>
      </w:pPr>
      <w:r>
        <w:t xml:space="preserve"> H                  3.34668400   -3.00770700    0.50860500</w:t>
      </w:r>
    </w:p>
    <w:p w14:paraId="506096AB" w14:textId="77777777" w:rsidR="00442B39" w:rsidRDefault="00442B39" w:rsidP="00442B39">
      <w:pPr>
        <w:spacing w:after="0" w:line="240" w:lineRule="auto"/>
      </w:pPr>
      <w:r>
        <w:t xml:space="preserve"> C                  4.43617200   -0.66076900    0.38079600</w:t>
      </w:r>
    </w:p>
    <w:p w14:paraId="2480F02B" w14:textId="77777777" w:rsidR="00442B39" w:rsidRDefault="00442B39" w:rsidP="00442B39">
      <w:pPr>
        <w:spacing w:after="0" w:line="240" w:lineRule="auto"/>
      </w:pPr>
      <w:r>
        <w:t xml:space="preserve"> H                  4.56332800    0.37083200    0.71253700</w:t>
      </w:r>
    </w:p>
    <w:p w14:paraId="018A777E" w14:textId="77777777" w:rsidR="00442B39" w:rsidRDefault="00442B39" w:rsidP="00442B39">
      <w:pPr>
        <w:spacing w:after="0" w:line="240" w:lineRule="auto"/>
      </w:pPr>
      <w:r>
        <w:t xml:space="preserve"> H                  5.04887200   -1.30298700    1.02158600</w:t>
      </w:r>
    </w:p>
    <w:p w14:paraId="3816D665" w14:textId="77777777" w:rsidR="00442B39" w:rsidRDefault="00442B39" w:rsidP="00442B39">
      <w:pPr>
        <w:spacing w:after="0" w:line="240" w:lineRule="auto"/>
      </w:pPr>
      <w:r>
        <w:t xml:space="preserve"> H                  4.80175600   -0.74978200   -0.64582100</w:t>
      </w:r>
    </w:p>
    <w:p w14:paraId="5F2BAE51" w14:textId="77777777" w:rsidR="00442B39" w:rsidRDefault="00442B39" w:rsidP="00442B39">
      <w:pPr>
        <w:spacing w:after="0" w:line="240" w:lineRule="auto"/>
      </w:pPr>
      <w:r>
        <w:t xml:space="preserve"> C                 -3.52665100   -0.55215100    0.37603600</w:t>
      </w:r>
    </w:p>
    <w:p w14:paraId="29CB45A0" w14:textId="77777777" w:rsidR="00442B39" w:rsidRDefault="00442B39" w:rsidP="00442B39">
      <w:pPr>
        <w:spacing w:after="0" w:line="240" w:lineRule="auto"/>
      </w:pPr>
      <w:r>
        <w:t xml:space="preserve"> H                 -4.32232600    0.12996300    0.62537100</w:t>
      </w:r>
    </w:p>
    <w:p w14:paraId="763AC9B0" w14:textId="77777777" w:rsidR="00442B39" w:rsidRDefault="00442B39" w:rsidP="00442B39">
      <w:pPr>
        <w:spacing w:after="0" w:line="240" w:lineRule="auto"/>
      </w:pPr>
      <w:r>
        <w:t xml:space="preserve"> C                 -3.63722200   -1.88127800    0.15804300</w:t>
      </w:r>
    </w:p>
    <w:p w14:paraId="4858587A" w14:textId="77777777" w:rsidR="00442B39" w:rsidRDefault="00442B39" w:rsidP="00442B39">
      <w:pPr>
        <w:spacing w:after="0" w:line="240" w:lineRule="auto"/>
      </w:pPr>
      <w:r>
        <w:t xml:space="preserve"> H                 -4.47363400   -2.55980300    0.17087200</w:t>
      </w:r>
    </w:p>
    <w:p w14:paraId="00471D9C" w14:textId="77777777" w:rsidR="00442B39" w:rsidRDefault="00442B39" w:rsidP="00442B39">
      <w:pPr>
        <w:spacing w:after="0" w:line="240" w:lineRule="auto"/>
      </w:pPr>
      <w:r>
        <w:t>1m (2.3%)</w:t>
      </w:r>
    </w:p>
    <w:p w14:paraId="4347A29E" w14:textId="77777777" w:rsidR="00442B39" w:rsidRDefault="00442B39" w:rsidP="00442B39">
      <w:pPr>
        <w:spacing w:after="0" w:line="240" w:lineRule="auto"/>
      </w:pPr>
      <w:r>
        <w:t>O                 -2.20936500   -2.55447000   -0.42498600</w:t>
      </w:r>
    </w:p>
    <w:p w14:paraId="2E36630A" w14:textId="77777777" w:rsidR="00442B39" w:rsidRDefault="00442B39" w:rsidP="00442B39">
      <w:pPr>
        <w:spacing w:after="0" w:line="240" w:lineRule="auto"/>
      </w:pPr>
      <w:r>
        <w:t xml:space="preserve"> C                 -1.99701700   -0.35297800    0.05401400</w:t>
      </w:r>
    </w:p>
    <w:p w14:paraId="77823E1D" w14:textId="77777777" w:rsidR="00442B39" w:rsidRDefault="00442B39" w:rsidP="00442B39">
      <w:pPr>
        <w:spacing w:after="0" w:line="240" w:lineRule="auto"/>
      </w:pPr>
      <w:r>
        <w:t xml:space="preserve"> C                 -1.32807500   -1.52027000   -0.34480300</w:t>
      </w:r>
    </w:p>
    <w:p w14:paraId="5A95C350" w14:textId="77777777" w:rsidR="00442B39" w:rsidRDefault="00442B39" w:rsidP="00442B39">
      <w:pPr>
        <w:spacing w:after="0" w:line="240" w:lineRule="auto"/>
      </w:pPr>
      <w:r>
        <w:t xml:space="preserve"> C                 -1.29712800    0.86140300    0.17301000</w:t>
      </w:r>
    </w:p>
    <w:p w14:paraId="3E72B9BE" w14:textId="77777777" w:rsidR="00442B39" w:rsidRDefault="00442B39" w:rsidP="00442B39">
      <w:pPr>
        <w:spacing w:after="0" w:line="240" w:lineRule="auto"/>
      </w:pPr>
      <w:r>
        <w:t xml:space="preserve"> C                  0.03046300   -1.59025000   -0.63832000</w:t>
      </w:r>
    </w:p>
    <w:p w14:paraId="524C7428" w14:textId="77777777" w:rsidR="00442B39" w:rsidRDefault="00442B39" w:rsidP="00442B39">
      <w:pPr>
        <w:spacing w:after="0" w:line="240" w:lineRule="auto"/>
      </w:pPr>
      <w:r>
        <w:t xml:space="preserve"> C                  0.08576600    0.80483200   -0.08227100</w:t>
      </w:r>
    </w:p>
    <w:p w14:paraId="5A10FCF8" w14:textId="77777777" w:rsidR="00442B39" w:rsidRDefault="00442B39" w:rsidP="00442B39">
      <w:pPr>
        <w:spacing w:after="0" w:line="240" w:lineRule="auto"/>
      </w:pPr>
      <w:r>
        <w:t xml:space="preserve"> C                  0.71329500   -0.39926300   -0.47531400</w:t>
      </w:r>
    </w:p>
    <w:p w14:paraId="58C59926" w14:textId="77777777" w:rsidR="00442B39" w:rsidRDefault="00442B39" w:rsidP="00442B39">
      <w:pPr>
        <w:spacing w:after="0" w:line="240" w:lineRule="auto"/>
      </w:pPr>
      <w:r>
        <w:t xml:space="preserve"> H                  0.49402300   -2.51045700   -0.96348200</w:t>
      </w:r>
    </w:p>
    <w:p w14:paraId="2F912597" w14:textId="77777777" w:rsidR="00442B39" w:rsidRDefault="00442B39" w:rsidP="00442B39">
      <w:pPr>
        <w:spacing w:after="0" w:line="240" w:lineRule="auto"/>
      </w:pPr>
      <w:r>
        <w:t xml:space="preserve"> O                 -2.03578600    1.92748700    0.54585700</w:t>
      </w:r>
    </w:p>
    <w:p w14:paraId="6E5BE313" w14:textId="77777777" w:rsidR="00442B39" w:rsidRDefault="00442B39" w:rsidP="00442B39">
      <w:pPr>
        <w:spacing w:after="0" w:line="240" w:lineRule="auto"/>
      </w:pPr>
      <w:r>
        <w:t xml:space="preserve"> C                 -1.81946600    3.22256900   -0.04965900</w:t>
      </w:r>
    </w:p>
    <w:p w14:paraId="56234C35" w14:textId="77777777" w:rsidR="00442B39" w:rsidRDefault="00442B39" w:rsidP="00442B39">
      <w:pPr>
        <w:spacing w:after="0" w:line="240" w:lineRule="auto"/>
      </w:pPr>
      <w:r>
        <w:t xml:space="preserve"> H                 -1.70092200    3.12005800   -1.13213000</w:t>
      </w:r>
    </w:p>
    <w:p w14:paraId="232F7448" w14:textId="77777777" w:rsidR="00442B39" w:rsidRDefault="00442B39" w:rsidP="00442B39">
      <w:pPr>
        <w:spacing w:after="0" w:line="240" w:lineRule="auto"/>
      </w:pPr>
      <w:r>
        <w:t xml:space="preserve"> H                 -2.72494200    3.78746700    0.16683100</w:t>
      </w:r>
    </w:p>
    <w:p w14:paraId="6E8CBEA0" w14:textId="77777777" w:rsidR="00442B39" w:rsidRDefault="00442B39" w:rsidP="00442B39">
      <w:pPr>
        <w:spacing w:after="0" w:line="240" w:lineRule="auto"/>
      </w:pPr>
      <w:r>
        <w:t xml:space="preserve"> H                 -0.94485800    3.70871200    0.37467300</w:t>
      </w:r>
    </w:p>
    <w:p w14:paraId="287A037A" w14:textId="77777777" w:rsidR="00442B39" w:rsidRDefault="00442B39" w:rsidP="00442B39">
      <w:pPr>
        <w:spacing w:after="0" w:line="240" w:lineRule="auto"/>
      </w:pPr>
      <w:r>
        <w:t xml:space="preserve"> C                  2.18312000   -0.12549800   -0.67698100</w:t>
      </w:r>
    </w:p>
    <w:p w14:paraId="6BE422D4" w14:textId="77777777" w:rsidR="00442B39" w:rsidRDefault="00442B39" w:rsidP="00442B39">
      <w:pPr>
        <w:spacing w:after="0" w:line="240" w:lineRule="auto"/>
      </w:pPr>
      <w:r>
        <w:t xml:space="preserve"> H                  2.47256400   -0.26094200   -1.72512500</w:t>
      </w:r>
    </w:p>
    <w:p w14:paraId="2A19121B" w14:textId="77777777" w:rsidR="00442B39" w:rsidRDefault="00442B39" w:rsidP="00442B39">
      <w:pPr>
        <w:spacing w:after="0" w:line="240" w:lineRule="auto"/>
      </w:pPr>
      <w:r>
        <w:t xml:space="preserve"> C                  1.13675200    1.83532100    0.04401700</w:t>
      </w:r>
    </w:p>
    <w:p w14:paraId="1ED86FA6" w14:textId="77777777" w:rsidR="00442B39" w:rsidRDefault="00442B39" w:rsidP="00442B39">
      <w:pPr>
        <w:spacing w:after="0" w:line="240" w:lineRule="auto"/>
      </w:pPr>
      <w:r>
        <w:t xml:space="preserve"> O                  1.10110600    2.96887200    0.44594400</w:t>
      </w:r>
    </w:p>
    <w:p w14:paraId="704004F9" w14:textId="77777777" w:rsidR="00442B39" w:rsidRDefault="00442B39" w:rsidP="00442B39">
      <w:pPr>
        <w:spacing w:after="0" w:line="240" w:lineRule="auto"/>
      </w:pPr>
      <w:r>
        <w:lastRenderedPageBreak/>
        <w:t xml:space="preserve"> O                  2.32506700    1.27906500   -0.36774700</w:t>
      </w:r>
    </w:p>
    <w:p w14:paraId="630BC435" w14:textId="77777777" w:rsidR="00442B39" w:rsidRDefault="00442B39" w:rsidP="00442B39">
      <w:pPr>
        <w:spacing w:after="0" w:line="240" w:lineRule="auto"/>
      </w:pPr>
      <w:r>
        <w:t xml:space="preserve"> C                  3.20417600   -0.87033300    0.21346200</w:t>
      </w:r>
    </w:p>
    <w:p w14:paraId="557319EB" w14:textId="77777777" w:rsidR="00442B39" w:rsidRDefault="00442B39" w:rsidP="00442B39">
      <w:pPr>
        <w:spacing w:after="0" w:line="240" w:lineRule="auto"/>
      </w:pPr>
      <w:r>
        <w:t xml:space="preserve"> H                  4.18055700   -0.44574000   -0.05767000</w:t>
      </w:r>
    </w:p>
    <w:p w14:paraId="3BB61F18" w14:textId="77777777" w:rsidR="00442B39" w:rsidRDefault="00442B39" w:rsidP="00442B39">
      <w:pPr>
        <w:spacing w:after="0" w:line="240" w:lineRule="auto"/>
      </w:pPr>
      <w:r>
        <w:t xml:space="preserve"> O                  2.94975100   -0.63882800    1.59225100</w:t>
      </w:r>
    </w:p>
    <w:p w14:paraId="54D3A393" w14:textId="77777777" w:rsidR="00442B39" w:rsidRDefault="00442B39" w:rsidP="00442B39">
      <w:pPr>
        <w:spacing w:after="0" w:line="240" w:lineRule="auto"/>
      </w:pPr>
      <w:r>
        <w:t xml:space="preserve"> H                  3.07769100    0.29989900    1.77071500</w:t>
      </w:r>
    </w:p>
    <w:p w14:paraId="56371FA9" w14:textId="77777777" w:rsidR="00442B39" w:rsidRDefault="00442B39" w:rsidP="00442B39">
      <w:pPr>
        <w:spacing w:after="0" w:line="240" w:lineRule="auto"/>
      </w:pPr>
      <w:r>
        <w:t xml:space="preserve"> C                  3.24182600   -2.37516900   -0.00250500</w:t>
      </w:r>
    </w:p>
    <w:p w14:paraId="1BC66765" w14:textId="77777777" w:rsidR="00442B39" w:rsidRDefault="00442B39" w:rsidP="00442B39">
      <w:pPr>
        <w:spacing w:after="0" w:line="240" w:lineRule="auto"/>
      </w:pPr>
      <w:r>
        <w:t xml:space="preserve"> H                  2.33448700   -2.84388700    0.38134500</w:t>
      </w:r>
    </w:p>
    <w:p w14:paraId="25794EBB" w14:textId="77777777" w:rsidR="00442B39" w:rsidRDefault="00442B39" w:rsidP="00442B39">
      <w:pPr>
        <w:spacing w:after="0" w:line="240" w:lineRule="auto"/>
      </w:pPr>
      <w:r>
        <w:t xml:space="preserve"> H                  3.35423800   -2.62175300   -1.06198700</w:t>
      </w:r>
    </w:p>
    <w:p w14:paraId="39CE28E3" w14:textId="77777777" w:rsidR="00442B39" w:rsidRDefault="00442B39" w:rsidP="00442B39">
      <w:pPr>
        <w:spacing w:after="0" w:line="240" w:lineRule="auto"/>
      </w:pPr>
      <w:r>
        <w:t xml:space="preserve"> H                  4.09003700   -2.79676200    0.53931100</w:t>
      </w:r>
    </w:p>
    <w:p w14:paraId="350354D9" w14:textId="77777777" w:rsidR="00442B39" w:rsidRDefault="00442B39" w:rsidP="00442B39">
      <w:pPr>
        <w:spacing w:after="0" w:line="240" w:lineRule="auto"/>
      </w:pPr>
      <w:r>
        <w:t xml:space="preserve"> C                 -3.37877200   -0.72900000    0.22092700</w:t>
      </w:r>
    </w:p>
    <w:p w14:paraId="5BDACE24" w14:textId="77777777" w:rsidR="00442B39" w:rsidRDefault="00442B39" w:rsidP="00442B39">
      <w:pPr>
        <w:spacing w:after="0" w:line="240" w:lineRule="auto"/>
      </w:pPr>
      <w:r>
        <w:t xml:space="preserve"> H                 -4.19515300   -0.09564200    0.52566900</w:t>
      </w:r>
    </w:p>
    <w:p w14:paraId="74231597" w14:textId="77777777" w:rsidR="00442B39" w:rsidRDefault="00442B39" w:rsidP="00442B39">
      <w:pPr>
        <w:spacing w:after="0" w:line="240" w:lineRule="auto"/>
      </w:pPr>
      <w:r>
        <w:t xml:space="preserve"> C                 -3.44145600   -2.04641000   -0.07285800</w:t>
      </w:r>
    </w:p>
    <w:p w14:paraId="01002BE2" w14:textId="77777777" w:rsidR="00442B39" w:rsidRDefault="00442B39" w:rsidP="00442B39">
      <w:pPr>
        <w:spacing w:after="0" w:line="240" w:lineRule="auto"/>
      </w:pPr>
      <w:r>
        <w:t xml:space="preserve"> H                 -4.24896300   -2.75902300   -0.08263900</w:t>
      </w:r>
    </w:p>
    <w:p w14:paraId="7EA03179" w14:textId="77777777" w:rsidR="00442B39" w:rsidRDefault="00442B39" w:rsidP="00442B39">
      <w:pPr>
        <w:spacing w:after="0" w:line="240" w:lineRule="auto"/>
      </w:pPr>
      <w:r>
        <w:t>1n (4.3%)</w:t>
      </w:r>
    </w:p>
    <w:p w14:paraId="6296EDE3" w14:textId="77777777" w:rsidR="00442B39" w:rsidRDefault="00442B39" w:rsidP="00442B39">
      <w:pPr>
        <w:spacing w:after="0" w:line="240" w:lineRule="auto"/>
      </w:pPr>
      <w:r>
        <w:t>O                 -2.75638800   -2.08272800   -0.23653100</w:t>
      </w:r>
    </w:p>
    <w:p w14:paraId="5330F74E" w14:textId="77777777" w:rsidR="00442B39" w:rsidRDefault="00442B39" w:rsidP="00442B39">
      <w:pPr>
        <w:spacing w:after="0" w:line="240" w:lineRule="auto"/>
      </w:pPr>
      <w:r>
        <w:t xml:space="preserve"> C                 -2.05054100    0.05921000   -0.04698800</w:t>
      </w:r>
    </w:p>
    <w:p w14:paraId="188C3D03" w14:textId="77777777" w:rsidR="00442B39" w:rsidRDefault="00442B39" w:rsidP="00442B39">
      <w:pPr>
        <w:spacing w:after="0" w:line="240" w:lineRule="auto"/>
      </w:pPr>
      <w:r>
        <w:t xml:space="preserve"> C                 -1.66292000   -1.27263000   -0.26160800</w:t>
      </w:r>
    </w:p>
    <w:p w14:paraId="570D4F1D" w14:textId="77777777" w:rsidR="00442B39" w:rsidRDefault="00442B39" w:rsidP="00442B39">
      <w:pPr>
        <w:spacing w:after="0" w:line="240" w:lineRule="auto"/>
      </w:pPr>
      <w:r>
        <w:t xml:space="preserve"> C                 -1.08727000    1.08427200   -0.02351600</w:t>
      </w:r>
    </w:p>
    <w:p w14:paraId="34A10020" w14:textId="77777777" w:rsidR="00442B39" w:rsidRDefault="00442B39" w:rsidP="00442B39">
      <w:pPr>
        <w:spacing w:after="0" w:line="240" w:lineRule="auto"/>
      </w:pPr>
      <w:r>
        <w:t xml:space="preserve"> C                 -0.34890000   -1.69172900   -0.44930900</w:t>
      </w:r>
    </w:p>
    <w:p w14:paraId="1F8E9761" w14:textId="77777777" w:rsidR="00442B39" w:rsidRDefault="00442B39" w:rsidP="00442B39">
      <w:pPr>
        <w:spacing w:after="0" w:line="240" w:lineRule="auto"/>
      </w:pPr>
      <w:r>
        <w:t xml:space="preserve"> C                  0.24299300    0.68714300   -0.25301400</w:t>
      </w:r>
    </w:p>
    <w:p w14:paraId="3C523037" w14:textId="77777777" w:rsidR="00442B39" w:rsidRDefault="00442B39" w:rsidP="00442B39">
      <w:pPr>
        <w:spacing w:after="0" w:line="240" w:lineRule="auto"/>
      </w:pPr>
      <w:r>
        <w:t xml:space="preserve"> C                  0.58446300   -0.67218800   -0.42835900</w:t>
      </w:r>
    </w:p>
    <w:p w14:paraId="38108EDD" w14:textId="77777777" w:rsidR="00442B39" w:rsidRDefault="00442B39" w:rsidP="00442B39">
      <w:pPr>
        <w:spacing w:after="0" w:line="240" w:lineRule="auto"/>
      </w:pPr>
      <w:r>
        <w:t xml:space="preserve"> H                 -0.10086800   -2.73088000   -0.61396800</w:t>
      </w:r>
    </w:p>
    <w:p w14:paraId="6E4588CD" w14:textId="77777777" w:rsidR="00442B39" w:rsidRDefault="00442B39" w:rsidP="00442B39">
      <w:pPr>
        <w:spacing w:after="0" w:line="240" w:lineRule="auto"/>
      </w:pPr>
      <w:r>
        <w:t xml:space="preserve"> O                 -1.55996200    2.33145100    0.17823500</w:t>
      </w:r>
    </w:p>
    <w:p w14:paraId="7C9E1C7A" w14:textId="77777777" w:rsidR="00442B39" w:rsidRDefault="00442B39" w:rsidP="00442B39">
      <w:pPr>
        <w:spacing w:after="0" w:line="240" w:lineRule="auto"/>
      </w:pPr>
      <w:r>
        <w:t xml:space="preserve"> C                 -0.84000300    3.26266300    1.01156300</w:t>
      </w:r>
    </w:p>
    <w:p w14:paraId="58B765D6" w14:textId="77777777" w:rsidR="00442B39" w:rsidRDefault="00442B39" w:rsidP="00442B39">
      <w:pPr>
        <w:spacing w:after="0" w:line="240" w:lineRule="auto"/>
      </w:pPr>
      <w:r>
        <w:t xml:space="preserve"> H                 -1.56855400    4.02787700    1.27512100</w:t>
      </w:r>
    </w:p>
    <w:p w14:paraId="0ECAA3C7" w14:textId="77777777" w:rsidR="00442B39" w:rsidRDefault="00442B39" w:rsidP="00442B39">
      <w:pPr>
        <w:spacing w:after="0" w:line="240" w:lineRule="auto"/>
      </w:pPr>
      <w:r>
        <w:t xml:space="preserve"> H                 -0.49222100    2.75862900    1.91770400</w:t>
      </w:r>
    </w:p>
    <w:p w14:paraId="0EF9C564" w14:textId="77777777" w:rsidR="00442B39" w:rsidRDefault="00442B39" w:rsidP="00442B39">
      <w:pPr>
        <w:spacing w:after="0" w:line="240" w:lineRule="auto"/>
      </w:pPr>
      <w:r>
        <w:t xml:space="preserve"> H                  0.00326200    3.69376400    0.47798600</w:t>
      </w:r>
    </w:p>
    <w:p w14:paraId="1F16345E" w14:textId="77777777" w:rsidR="00442B39" w:rsidRDefault="00442B39" w:rsidP="00442B39">
      <w:pPr>
        <w:spacing w:after="0" w:line="240" w:lineRule="auto"/>
      </w:pPr>
      <w:r>
        <w:t xml:space="preserve"> C                  2.07120400   -0.76241400   -0.65974400</w:t>
      </w:r>
    </w:p>
    <w:p w14:paraId="31E3C5FA" w14:textId="77777777" w:rsidR="00442B39" w:rsidRDefault="00442B39" w:rsidP="00442B39">
      <w:pPr>
        <w:spacing w:after="0" w:line="240" w:lineRule="auto"/>
      </w:pPr>
      <w:r>
        <w:t xml:space="preserve"> H                  2.29586900   -1.21608200   -1.63108500</w:t>
      </w:r>
    </w:p>
    <w:p w14:paraId="0A2EDAC5" w14:textId="77777777" w:rsidR="00442B39" w:rsidRDefault="00442B39" w:rsidP="00442B39">
      <w:pPr>
        <w:spacing w:after="0" w:line="240" w:lineRule="auto"/>
      </w:pPr>
      <w:r>
        <w:t xml:space="preserve"> C                  1.46264300    1.48669800   -0.48975200</w:t>
      </w:r>
    </w:p>
    <w:p w14:paraId="428B6DF7" w14:textId="77777777" w:rsidR="00442B39" w:rsidRDefault="00442B39" w:rsidP="00442B39">
      <w:pPr>
        <w:spacing w:after="0" w:line="240" w:lineRule="auto"/>
      </w:pPr>
      <w:r>
        <w:t xml:space="preserve"> O                  1.64229300    2.67534200   -0.53501000</w:t>
      </w:r>
    </w:p>
    <w:p w14:paraId="7A06719F" w14:textId="77777777" w:rsidR="00442B39" w:rsidRDefault="00442B39" w:rsidP="00442B39">
      <w:pPr>
        <w:spacing w:after="0" w:line="240" w:lineRule="auto"/>
      </w:pPr>
      <w:r>
        <w:t xml:space="preserve"> O                  2.50224700    0.61493200   -0.72059600</w:t>
      </w:r>
    </w:p>
    <w:p w14:paraId="6441D93F" w14:textId="77777777" w:rsidR="00442B39" w:rsidRDefault="00442B39" w:rsidP="00442B39">
      <w:pPr>
        <w:spacing w:after="0" w:line="240" w:lineRule="auto"/>
      </w:pPr>
      <w:r>
        <w:t xml:space="preserve"> C                  2.93742600   -1.45734100    0.41617700</w:t>
      </w:r>
    </w:p>
    <w:p w14:paraId="4D3822B9" w14:textId="77777777" w:rsidR="00442B39" w:rsidRDefault="00442B39" w:rsidP="00442B39">
      <w:pPr>
        <w:spacing w:after="0" w:line="240" w:lineRule="auto"/>
      </w:pPr>
      <w:r>
        <w:t xml:space="preserve"> H                  3.97332400   -1.35311600    0.06534200</w:t>
      </w:r>
    </w:p>
    <w:p w14:paraId="7D98EF11" w14:textId="77777777" w:rsidR="00442B39" w:rsidRDefault="00442B39" w:rsidP="00442B39">
      <w:pPr>
        <w:spacing w:after="0" w:line="240" w:lineRule="auto"/>
      </w:pPr>
      <w:r>
        <w:t xml:space="preserve"> O                  2.79705400   -0.82189900    1.68022800</w:t>
      </w:r>
    </w:p>
    <w:p w14:paraId="6F185389" w14:textId="77777777" w:rsidR="00442B39" w:rsidRDefault="00442B39" w:rsidP="00442B39">
      <w:pPr>
        <w:spacing w:after="0" w:line="240" w:lineRule="auto"/>
      </w:pPr>
      <w:r>
        <w:t xml:space="preserve"> H                  3.14296500    0.07477200    1.60648600</w:t>
      </w:r>
    </w:p>
    <w:p w14:paraId="1349B26C" w14:textId="77777777" w:rsidR="00442B39" w:rsidRDefault="00442B39" w:rsidP="00442B39">
      <w:pPr>
        <w:spacing w:after="0" w:line="240" w:lineRule="auto"/>
      </w:pPr>
      <w:r>
        <w:t xml:space="preserve"> C                  2.61905900   -2.93192400    0.60329500</w:t>
      </w:r>
    </w:p>
    <w:p w14:paraId="0D4E9242" w14:textId="77777777" w:rsidR="00442B39" w:rsidRDefault="00442B39" w:rsidP="00442B39">
      <w:pPr>
        <w:spacing w:after="0" w:line="240" w:lineRule="auto"/>
      </w:pPr>
      <w:r>
        <w:t xml:space="preserve"> H                  1.63085300   -3.05903400    1.04876100</w:t>
      </w:r>
    </w:p>
    <w:p w14:paraId="1A4DAA39" w14:textId="77777777" w:rsidR="00442B39" w:rsidRDefault="00442B39" w:rsidP="00442B39">
      <w:pPr>
        <w:spacing w:after="0" w:line="240" w:lineRule="auto"/>
      </w:pPr>
      <w:r>
        <w:t xml:space="preserve"> H                  2.65575400   -3.46855200   -0.34883100</w:t>
      </w:r>
    </w:p>
    <w:p w14:paraId="308801AF" w14:textId="77777777" w:rsidR="00442B39" w:rsidRDefault="00442B39" w:rsidP="00442B39">
      <w:pPr>
        <w:spacing w:after="0" w:line="240" w:lineRule="auto"/>
      </w:pPr>
      <w:r>
        <w:t xml:space="preserve"> H                  3.35222700   -3.37857700    1.27682600</w:t>
      </w:r>
    </w:p>
    <w:p w14:paraId="6CB55A28" w14:textId="77777777" w:rsidR="00442B39" w:rsidRDefault="00442B39" w:rsidP="00442B39">
      <w:pPr>
        <w:spacing w:after="0" w:line="240" w:lineRule="auto"/>
      </w:pPr>
      <w:r>
        <w:t xml:space="preserve"> C                 -3.48229700    0.02996100    0.11946200</w:t>
      </w:r>
    </w:p>
    <w:p w14:paraId="0450AA98" w14:textId="77777777" w:rsidR="00442B39" w:rsidRDefault="00442B39" w:rsidP="00442B39">
      <w:pPr>
        <w:spacing w:after="0" w:line="240" w:lineRule="auto"/>
      </w:pPr>
      <w:r>
        <w:t xml:space="preserve"> H                 -4.13550900    0.86738800    0.29974000</w:t>
      </w:r>
    </w:p>
    <w:p w14:paraId="25AD38A6" w14:textId="77777777" w:rsidR="00442B39" w:rsidRDefault="00442B39" w:rsidP="00442B39">
      <w:pPr>
        <w:spacing w:after="0" w:line="240" w:lineRule="auto"/>
      </w:pPr>
      <w:r>
        <w:t xml:space="preserve"> C                 -3.84294200   -1.26611000   -0.00676400</w:t>
      </w:r>
    </w:p>
    <w:p w14:paraId="01631153" w14:textId="77777777" w:rsidR="00442B39" w:rsidRDefault="00442B39" w:rsidP="00442B39">
      <w:pPr>
        <w:spacing w:after="0" w:line="240" w:lineRule="auto"/>
      </w:pPr>
      <w:r>
        <w:t xml:space="preserve"> H                 -4.79304000   -1.77152800    0.03604800</w:t>
      </w:r>
    </w:p>
    <w:p w14:paraId="509C4889" w14:textId="77777777" w:rsidR="00442B39" w:rsidRDefault="00442B39" w:rsidP="00442B39">
      <w:pPr>
        <w:spacing w:after="0" w:line="240" w:lineRule="auto"/>
      </w:pPr>
      <w:r>
        <w:t>Isomer 2 (syn)</w:t>
      </w:r>
    </w:p>
    <w:p w14:paraId="16979022" w14:textId="77777777" w:rsidR="00442B39" w:rsidRDefault="00442B39" w:rsidP="00442B39">
      <w:pPr>
        <w:spacing w:after="0" w:line="240" w:lineRule="auto"/>
      </w:pPr>
      <w:r>
        <w:t>2a (11.4%)</w:t>
      </w:r>
    </w:p>
    <w:p w14:paraId="4F81178E" w14:textId="77777777" w:rsidR="00442B39" w:rsidRDefault="00442B39" w:rsidP="00442B39">
      <w:pPr>
        <w:spacing w:after="0" w:line="240" w:lineRule="auto"/>
      </w:pPr>
      <w:r>
        <w:t>O                 -2.77424000   -2.26437400    0.02422000</w:t>
      </w:r>
    </w:p>
    <w:p w14:paraId="26718D10" w14:textId="77777777" w:rsidR="00442B39" w:rsidRDefault="00442B39" w:rsidP="00442B39">
      <w:pPr>
        <w:spacing w:after="0" w:line="240" w:lineRule="auto"/>
      </w:pPr>
      <w:r>
        <w:t xml:space="preserve"> C                 -2.17805900   -0.08150600    0.08351800</w:t>
      </w:r>
    </w:p>
    <w:p w14:paraId="6D3D568F" w14:textId="77777777" w:rsidR="00442B39" w:rsidRDefault="00442B39" w:rsidP="00442B39">
      <w:pPr>
        <w:spacing w:after="0" w:line="240" w:lineRule="auto"/>
      </w:pPr>
      <w:r>
        <w:t xml:space="preserve"> C                 -1.72518600   -1.40860300    0.16088500</w:t>
      </w:r>
    </w:p>
    <w:p w14:paraId="652E8B2E" w14:textId="77777777" w:rsidR="00442B39" w:rsidRDefault="00442B39" w:rsidP="00442B39">
      <w:pPr>
        <w:spacing w:after="0" w:line="240" w:lineRule="auto"/>
      </w:pPr>
      <w:r>
        <w:t xml:space="preserve"> C                 -1.27030800    0.98911200    0.18067900</w:t>
      </w:r>
    </w:p>
    <w:p w14:paraId="459E5ED1" w14:textId="77777777" w:rsidR="00442B39" w:rsidRDefault="00442B39" w:rsidP="00442B39">
      <w:pPr>
        <w:spacing w:after="0" w:line="240" w:lineRule="auto"/>
      </w:pPr>
      <w:r>
        <w:t xml:space="preserve"> C                 -0.39372500   -1.77683300    0.33024500</w:t>
      </w:r>
    </w:p>
    <w:p w14:paraId="67A86279" w14:textId="77777777" w:rsidR="00442B39" w:rsidRDefault="00442B39" w:rsidP="00442B39">
      <w:pPr>
        <w:spacing w:after="0" w:line="240" w:lineRule="auto"/>
      </w:pPr>
      <w:r>
        <w:t xml:space="preserve"> C                  0.07651400    0.63877800    0.39236200</w:t>
      </w:r>
    </w:p>
    <w:p w14:paraId="41D6A109" w14:textId="77777777" w:rsidR="00442B39" w:rsidRDefault="00442B39" w:rsidP="00442B39">
      <w:pPr>
        <w:spacing w:after="0" w:line="240" w:lineRule="auto"/>
      </w:pPr>
      <w:r>
        <w:t xml:space="preserve"> C                  0.47867800   -0.71234000    0.44305500</w:t>
      </w:r>
    </w:p>
    <w:p w14:paraId="61ECB161" w14:textId="77777777" w:rsidR="00442B39" w:rsidRDefault="00442B39" w:rsidP="00442B39">
      <w:pPr>
        <w:spacing w:after="0" w:line="240" w:lineRule="auto"/>
      </w:pPr>
      <w:r>
        <w:t xml:space="preserve"> H                 -0.08559200   -2.81321200    0.37632300</w:t>
      </w:r>
    </w:p>
    <w:p w14:paraId="505DD1A5" w14:textId="77777777" w:rsidR="00442B39" w:rsidRDefault="00442B39" w:rsidP="00442B39">
      <w:pPr>
        <w:spacing w:after="0" w:line="240" w:lineRule="auto"/>
      </w:pPr>
      <w:r>
        <w:lastRenderedPageBreak/>
        <w:t xml:space="preserve"> O                 -1.80732400    2.22381700    0.09441800</w:t>
      </w:r>
    </w:p>
    <w:p w14:paraId="3A408700" w14:textId="77777777" w:rsidR="00442B39" w:rsidRDefault="00442B39" w:rsidP="00442B39">
      <w:pPr>
        <w:spacing w:after="0" w:line="240" w:lineRule="auto"/>
      </w:pPr>
      <w:r>
        <w:t xml:space="preserve"> C                 -1.13110700    3.26899400   -0.63373200</w:t>
      </w:r>
    </w:p>
    <w:p w14:paraId="5887DF98" w14:textId="77777777" w:rsidR="00442B39" w:rsidRDefault="00442B39" w:rsidP="00442B39">
      <w:pPr>
        <w:spacing w:after="0" w:line="240" w:lineRule="auto"/>
      </w:pPr>
      <w:r>
        <w:t xml:space="preserve"> H                 -1.89375400    4.02426300   -0.81727500</w:t>
      </w:r>
    </w:p>
    <w:p w14:paraId="6F99A6D4" w14:textId="77777777" w:rsidR="00442B39" w:rsidRDefault="00442B39" w:rsidP="00442B39">
      <w:pPr>
        <w:spacing w:after="0" w:line="240" w:lineRule="auto"/>
      </w:pPr>
      <w:r>
        <w:t xml:space="preserve"> H                 -0.30672700    3.67889300   -0.05580800</w:t>
      </w:r>
    </w:p>
    <w:p w14:paraId="74A20055" w14:textId="77777777" w:rsidR="00442B39" w:rsidRDefault="00442B39" w:rsidP="00442B39">
      <w:pPr>
        <w:spacing w:after="0" w:line="240" w:lineRule="auto"/>
      </w:pPr>
      <w:r>
        <w:t xml:space="preserve"> H                 -0.76289100    2.87948700   -1.58705400</w:t>
      </w:r>
    </w:p>
    <w:p w14:paraId="05F3BDAF" w14:textId="77777777" w:rsidR="00442B39" w:rsidRDefault="00442B39" w:rsidP="00442B39">
      <w:pPr>
        <w:spacing w:after="0" w:line="240" w:lineRule="auto"/>
      </w:pPr>
      <w:r>
        <w:t xml:space="preserve"> C                  1.26610400    1.46638900    0.68451600</w:t>
      </w:r>
    </w:p>
    <w:p w14:paraId="72C09F57" w14:textId="77777777" w:rsidR="00442B39" w:rsidRDefault="00442B39" w:rsidP="00442B39">
      <w:pPr>
        <w:spacing w:after="0" w:line="240" w:lineRule="auto"/>
      </w:pPr>
      <w:r>
        <w:t xml:space="preserve"> O                  1.39955000    2.65325800    0.82559600</w:t>
      </w:r>
    </w:p>
    <w:p w14:paraId="62ADB25B" w14:textId="77777777" w:rsidR="00442B39" w:rsidRDefault="00442B39" w:rsidP="00442B39">
      <w:pPr>
        <w:spacing w:after="0" w:line="240" w:lineRule="auto"/>
      </w:pPr>
      <w:r>
        <w:t xml:space="preserve"> C                 -3.60357900   -0.16443300   -0.11588100</w:t>
      </w:r>
    </w:p>
    <w:p w14:paraId="3CA04086" w14:textId="77777777" w:rsidR="00442B39" w:rsidRDefault="00442B39" w:rsidP="00442B39">
      <w:pPr>
        <w:spacing w:after="0" w:line="240" w:lineRule="auto"/>
      </w:pPr>
      <w:r>
        <w:t xml:space="preserve"> H                 -4.29646900    0.65398800   -0.21873300</w:t>
      </w:r>
    </w:p>
    <w:p w14:paraId="6AD82AFF" w14:textId="77777777" w:rsidR="00442B39" w:rsidRDefault="00442B39" w:rsidP="00442B39">
      <w:pPr>
        <w:spacing w:after="0" w:line="240" w:lineRule="auto"/>
      </w:pPr>
      <w:r>
        <w:t xml:space="preserve"> C                 -3.89829100   -1.48278800   -0.13892000</w:t>
      </w:r>
    </w:p>
    <w:p w14:paraId="01F65C12" w14:textId="77777777" w:rsidR="00442B39" w:rsidRDefault="00442B39" w:rsidP="00442B39">
      <w:pPr>
        <w:spacing w:after="0" w:line="240" w:lineRule="auto"/>
      </w:pPr>
      <w:r>
        <w:t xml:space="preserve"> H                 -4.81987300   -2.02751000   -0.25682900</w:t>
      </w:r>
    </w:p>
    <w:p w14:paraId="6336D383" w14:textId="77777777" w:rsidR="00442B39" w:rsidRDefault="00442B39" w:rsidP="00442B39">
      <w:pPr>
        <w:spacing w:after="0" w:line="240" w:lineRule="auto"/>
      </w:pPr>
      <w:r>
        <w:t xml:space="preserve"> C                  1.96284400   -0.76045700    0.68709700</w:t>
      </w:r>
    </w:p>
    <w:p w14:paraId="495D328A" w14:textId="77777777" w:rsidR="00442B39" w:rsidRDefault="00442B39" w:rsidP="00442B39">
      <w:pPr>
        <w:spacing w:after="0" w:line="240" w:lineRule="auto"/>
      </w:pPr>
      <w:r>
        <w:t xml:space="preserve"> H                  2.19119200   -1.26009100    1.63495000</w:t>
      </w:r>
    </w:p>
    <w:p w14:paraId="1768C2D5" w14:textId="77777777" w:rsidR="00442B39" w:rsidRDefault="00442B39" w:rsidP="00442B39">
      <w:pPr>
        <w:spacing w:after="0" w:line="240" w:lineRule="auto"/>
      </w:pPr>
      <w:r>
        <w:t xml:space="preserve"> O                  2.34588100    0.62251700    0.82841200</w:t>
      </w:r>
    </w:p>
    <w:p w14:paraId="29073208" w14:textId="77777777" w:rsidR="00442B39" w:rsidRDefault="00442B39" w:rsidP="00442B39">
      <w:pPr>
        <w:spacing w:after="0" w:line="240" w:lineRule="auto"/>
      </w:pPr>
      <w:r>
        <w:t xml:space="preserve"> C                  2.80628700   -1.40040300   -0.43496200</w:t>
      </w:r>
    </w:p>
    <w:p w14:paraId="14172FC8" w14:textId="77777777" w:rsidR="00442B39" w:rsidRDefault="00442B39" w:rsidP="00442B39">
      <w:pPr>
        <w:spacing w:after="0" w:line="240" w:lineRule="auto"/>
      </w:pPr>
      <w:r>
        <w:t xml:space="preserve"> H                  2.40301000   -2.40248700   -0.61054500</w:t>
      </w:r>
    </w:p>
    <w:p w14:paraId="5890BB16" w14:textId="77777777" w:rsidR="00442B39" w:rsidRDefault="00442B39" w:rsidP="00442B39">
      <w:pPr>
        <w:spacing w:after="0" w:line="240" w:lineRule="auto"/>
      </w:pPr>
      <w:r>
        <w:t xml:space="preserve"> O                  2.62316300   -0.70754700   -1.66242700</w:t>
      </w:r>
    </w:p>
    <w:p w14:paraId="43661402" w14:textId="77777777" w:rsidR="00442B39" w:rsidRDefault="00442B39" w:rsidP="00442B39">
      <w:pPr>
        <w:spacing w:after="0" w:line="240" w:lineRule="auto"/>
      </w:pPr>
      <w:r>
        <w:t xml:space="preserve"> H                  3.01038800    0.17119600   -1.56875800</w:t>
      </w:r>
    </w:p>
    <w:p w14:paraId="3E1A6279" w14:textId="77777777" w:rsidR="00442B39" w:rsidRDefault="00442B39" w:rsidP="00442B39">
      <w:pPr>
        <w:spacing w:after="0" w:line="240" w:lineRule="auto"/>
      </w:pPr>
      <w:r>
        <w:t xml:space="preserve"> C                  4.28191800   -1.50280900   -0.05245600</w:t>
      </w:r>
    </w:p>
    <w:p w14:paraId="15409C51" w14:textId="77777777" w:rsidR="00442B39" w:rsidRDefault="00442B39" w:rsidP="00442B39">
      <w:pPr>
        <w:spacing w:after="0" w:line="240" w:lineRule="auto"/>
      </w:pPr>
      <w:r>
        <w:t xml:space="preserve"> H                  4.41471500   -2.11518300    0.84416700</w:t>
      </w:r>
    </w:p>
    <w:p w14:paraId="6AB99987" w14:textId="77777777" w:rsidR="00442B39" w:rsidRDefault="00442B39" w:rsidP="00442B39">
      <w:pPr>
        <w:spacing w:after="0" w:line="240" w:lineRule="auto"/>
      </w:pPr>
      <w:r>
        <w:t xml:space="preserve"> H                  4.84316800   -1.95986700   -0.86954300</w:t>
      </w:r>
    </w:p>
    <w:p w14:paraId="6D43C288" w14:textId="77777777" w:rsidR="00442B39" w:rsidRDefault="00442B39" w:rsidP="00442B39">
      <w:pPr>
        <w:spacing w:after="0" w:line="240" w:lineRule="auto"/>
      </w:pPr>
      <w:r>
        <w:t xml:space="preserve"> H                  4.69992300   -0.51265800    0.14910000</w:t>
      </w:r>
    </w:p>
    <w:p w14:paraId="5B8ACA39" w14:textId="77777777" w:rsidR="00442B39" w:rsidRDefault="00442B39" w:rsidP="00442B39">
      <w:pPr>
        <w:spacing w:after="0" w:line="240" w:lineRule="auto"/>
      </w:pPr>
      <w:r>
        <w:t>2b (1.4%)</w:t>
      </w:r>
    </w:p>
    <w:p w14:paraId="767CDF6B" w14:textId="77777777" w:rsidR="00442B39" w:rsidRDefault="00442B39" w:rsidP="00442B39">
      <w:pPr>
        <w:spacing w:after="0" w:line="240" w:lineRule="auto"/>
      </w:pPr>
      <w:r>
        <w:t>O                  2.59108800    2.30750200    0.19028600</w:t>
      </w:r>
    </w:p>
    <w:p w14:paraId="2F940F99" w14:textId="77777777" w:rsidR="00442B39" w:rsidRDefault="00442B39" w:rsidP="00442B39">
      <w:pPr>
        <w:spacing w:after="0" w:line="240" w:lineRule="auto"/>
      </w:pPr>
      <w:r>
        <w:t xml:space="preserve"> C                  2.09137600    0.10261500    0.09907800</w:t>
      </w:r>
    </w:p>
    <w:p w14:paraId="5E27207F" w14:textId="77777777" w:rsidR="00442B39" w:rsidRDefault="00442B39" w:rsidP="00442B39">
      <w:pPr>
        <w:spacing w:after="0" w:line="240" w:lineRule="auto"/>
      </w:pPr>
      <w:r>
        <w:t xml:space="preserve"> C                  1.58105500    1.39899400    0.26723600</w:t>
      </w:r>
    </w:p>
    <w:p w14:paraId="1E167FA8" w14:textId="77777777" w:rsidR="00442B39" w:rsidRDefault="00442B39" w:rsidP="00442B39">
      <w:pPr>
        <w:spacing w:after="0" w:line="240" w:lineRule="auto"/>
      </w:pPr>
      <w:r>
        <w:t xml:space="preserve"> C                  1.23348000   -1.01369100    0.13675200</w:t>
      </w:r>
    </w:p>
    <w:p w14:paraId="602C0980" w14:textId="77777777" w:rsidR="00442B39" w:rsidRDefault="00442B39" w:rsidP="00442B39">
      <w:pPr>
        <w:spacing w:after="0" w:line="240" w:lineRule="auto"/>
      </w:pPr>
      <w:r>
        <w:t xml:space="preserve"> C                  0.23470200    1.69639300    0.46608100</w:t>
      </w:r>
    </w:p>
    <w:p w14:paraId="1475598E" w14:textId="77777777" w:rsidR="00442B39" w:rsidRDefault="00442B39" w:rsidP="00442B39">
      <w:pPr>
        <w:spacing w:after="0" w:line="240" w:lineRule="auto"/>
      </w:pPr>
      <w:r>
        <w:t xml:space="preserve"> C                 -0.12697200   -0.73981400    0.37206700</w:t>
      </w:r>
    </w:p>
    <w:p w14:paraId="74F95F32" w14:textId="77777777" w:rsidR="00442B39" w:rsidRDefault="00442B39" w:rsidP="00442B39">
      <w:pPr>
        <w:spacing w:after="0" w:line="240" w:lineRule="auto"/>
      </w:pPr>
      <w:r>
        <w:t xml:space="preserve"> C                 -0.59156900    0.58803200    0.50478100</w:t>
      </w:r>
    </w:p>
    <w:p w14:paraId="1DC5ED5D" w14:textId="77777777" w:rsidR="00442B39" w:rsidRDefault="00442B39" w:rsidP="00442B39">
      <w:pPr>
        <w:spacing w:after="0" w:line="240" w:lineRule="auto"/>
      </w:pPr>
      <w:r>
        <w:t xml:space="preserve"> H                 -0.11699100    2.70754700    0.61943700</w:t>
      </w:r>
    </w:p>
    <w:p w14:paraId="4D2FC75A" w14:textId="77777777" w:rsidR="00442B39" w:rsidRDefault="00442B39" w:rsidP="00442B39">
      <w:pPr>
        <w:spacing w:after="0" w:line="240" w:lineRule="auto"/>
      </w:pPr>
      <w:r>
        <w:t xml:space="preserve"> O                  1.83171700   -2.21041700   -0.02331700</w:t>
      </w:r>
    </w:p>
    <w:p w14:paraId="3CFF94DF" w14:textId="77777777" w:rsidR="00442B39" w:rsidRDefault="00442B39" w:rsidP="00442B39">
      <w:pPr>
        <w:spacing w:after="0" w:line="240" w:lineRule="auto"/>
      </w:pPr>
      <w:r>
        <w:t xml:space="preserve"> C                  1.18147100   -3.27777000   -0.74212000</w:t>
      </w:r>
    </w:p>
    <w:p w14:paraId="33FF0C4C" w14:textId="77777777" w:rsidR="00442B39" w:rsidRDefault="00442B39" w:rsidP="00442B39">
      <w:pPr>
        <w:spacing w:after="0" w:line="240" w:lineRule="auto"/>
      </w:pPr>
      <w:r>
        <w:t xml:space="preserve"> H                  1.98314500   -3.96151100   -1.01711200</w:t>
      </w:r>
    </w:p>
    <w:p w14:paraId="5A879EEB" w14:textId="77777777" w:rsidR="00442B39" w:rsidRDefault="00442B39" w:rsidP="00442B39">
      <w:pPr>
        <w:spacing w:after="0" w:line="240" w:lineRule="auto"/>
      </w:pPr>
      <w:r>
        <w:t xml:space="preserve"> H                  0.43898500   -3.77272200   -0.12190300</w:t>
      </w:r>
    </w:p>
    <w:p w14:paraId="1FE87903" w14:textId="77777777" w:rsidR="00442B39" w:rsidRDefault="00442B39" w:rsidP="00442B39">
      <w:pPr>
        <w:spacing w:after="0" w:line="240" w:lineRule="auto"/>
      </w:pPr>
      <w:r>
        <w:t xml:space="preserve"> H                  0.70718500   -2.88447200   -1.64556400</w:t>
      </w:r>
    </w:p>
    <w:p w14:paraId="34772130" w14:textId="77777777" w:rsidR="00442B39" w:rsidRDefault="00442B39" w:rsidP="00442B39">
      <w:pPr>
        <w:spacing w:after="0" w:line="240" w:lineRule="auto"/>
      </w:pPr>
      <w:r>
        <w:t xml:space="preserve"> C                 -1.27097900   -1.63785800    0.65581200</w:t>
      </w:r>
    </w:p>
    <w:p w14:paraId="5940F1A6" w14:textId="77777777" w:rsidR="00442B39" w:rsidRDefault="00442B39" w:rsidP="00442B39">
      <w:pPr>
        <w:spacing w:after="0" w:line="240" w:lineRule="auto"/>
      </w:pPr>
      <w:r>
        <w:t xml:space="preserve"> O                 -1.33428500   -2.83469800    0.75888700</w:t>
      </w:r>
    </w:p>
    <w:p w14:paraId="2B834486" w14:textId="77777777" w:rsidR="00442B39" w:rsidRDefault="00442B39" w:rsidP="00442B39">
      <w:pPr>
        <w:spacing w:after="0" w:line="240" w:lineRule="auto"/>
      </w:pPr>
      <w:r>
        <w:t xml:space="preserve"> C                  3.51142200    0.26082600   -0.09292200</w:t>
      </w:r>
    </w:p>
    <w:p w14:paraId="65E88CA3" w14:textId="77777777" w:rsidR="00442B39" w:rsidRDefault="00442B39" w:rsidP="00442B39">
      <w:pPr>
        <w:spacing w:after="0" w:line="240" w:lineRule="auto"/>
      </w:pPr>
      <w:r>
        <w:t xml:space="preserve"> H                  4.23960700   -0.51751000   -0.24920300</w:t>
      </w:r>
    </w:p>
    <w:p w14:paraId="25683FC1" w14:textId="77777777" w:rsidR="00442B39" w:rsidRDefault="00442B39" w:rsidP="00442B39">
      <w:pPr>
        <w:spacing w:after="0" w:line="240" w:lineRule="auto"/>
      </w:pPr>
      <w:r>
        <w:t xml:space="preserve"> C                  3.74808100    1.58949300   -0.02514500</w:t>
      </w:r>
    </w:p>
    <w:p w14:paraId="2B62903A" w14:textId="77777777" w:rsidR="00442B39" w:rsidRDefault="00442B39" w:rsidP="00442B39">
      <w:pPr>
        <w:spacing w:after="0" w:line="240" w:lineRule="auto"/>
      </w:pPr>
      <w:r>
        <w:t xml:space="preserve"> H                  4.64471900    2.18096900   -0.10350500</w:t>
      </w:r>
    </w:p>
    <w:p w14:paraId="7F43D4FD" w14:textId="77777777" w:rsidR="00442B39" w:rsidRDefault="00442B39" w:rsidP="00442B39">
      <w:pPr>
        <w:spacing w:after="0" w:line="240" w:lineRule="auto"/>
      </w:pPr>
      <w:r>
        <w:t xml:space="preserve"> C                 -2.07755200    0.54618800    0.74119000</w:t>
      </w:r>
    </w:p>
    <w:p w14:paraId="684ED888" w14:textId="77777777" w:rsidR="00442B39" w:rsidRDefault="00442B39" w:rsidP="00442B39">
      <w:pPr>
        <w:spacing w:after="0" w:line="240" w:lineRule="auto"/>
      </w:pPr>
      <w:r>
        <w:t xml:space="preserve"> H                 -2.34420500    1.02040500    1.68977400</w:t>
      </w:r>
    </w:p>
    <w:p w14:paraId="33D5C587" w14:textId="77777777" w:rsidR="00442B39" w:rsidRDefault="00442B39" w:rsidP="00442B39">
      <w:pPr>
        <w:spacing w:after="0" w:line="240" w:lineRule="auto"/>
      </w:pPr>
      <w:r>
        <w:t xml:space="preserve"> O                 -2.38272500   -0.85724500    0.85316300</w:t>
      </w:r>
    </w:p>
    <w:p w14:paraId="2B07AA01" w14:textId="77777777" w:rsidR="00442B39" w:rsidRDefault="00442B39" w:rsidP="00442B39">
      <w:pPr>
        <w:spacing w:after="0" w:line="240" w:lineRule="auto"/>
      </w:pPr>
      <w:r>
        <w:t xml:space="preserve"> C                 -2.97132800    1.16963500   -0.36017100</w:t>
      </w:r>
    </w:p>
    <w:p w14:paraId="6011B9A9" w14:textId="77777777" w:rsidR="00442B39" w:rsidRDefault="00442B39" w:rsidP="00442B39">
      <w:pPr>
        <w:spacing w:after="0" w:line="240" w:lineRule="auto"/>
      </w:pPr>
      <w:r>
        <w:t xml:space="preserve"> H                 -4.00409100    1.00407300   -0.04293400</w:t>
      </w:r>
    </w:p>
    <w:p w14:paraId="230C654F" w14:textId="77777777" w:rsidR="00442B39" w:rsidRDefault="00442B39" w:rsidP="00442B39">
      <w:pPr>
        <w:spacing w:after="0" w:line="240" w:lineRule="auto"/>
      </w:pPr>
      <w:r>
        <w:t xml:space="preserve"> O                 -2.79805200    2.58719500   -0.35310600</w:t>
      </w:r>
    </w:p>
    <w:p w14:paraId="2D97442B" w14:textId="77777777" w:rsidR="00442B39" w:rsidRDefault="00442B39" w:rsidP="00442B39">
      <w:pPr>
        <w:spacing w:after="0" w:line="240" w:lineRule="auto"/>
      </w:pPr>
      <w:r>
        <w:t xml:space="preserve"> H                 -2.04574200    2.80665100   -0.91350500</w:t>
      </w:r>
    </w:p>
    <w:p w14:paraId="1F1EEF81" w14:textId="77777777" w:rsidR="00442B39" w:rsidRDefault="00442B39" w:rsidP="00442B39">
      <w:pPr>
        <w:spacing w:after="0" w:line="240" w:lineRule="auto"/>
      </w:pPr>
      <w:r>
        <w:t xml:space="preserve"> C                 -2.76916000    0.57185300   -1.74658800</w:t>
      </w:r>
    </w:p>
    <w:p w14:paraId="00D6DF17" w14:textId="77777777" w:rsidR="00442B39" w:rsidRDefault="00442B39" w:rsidP="00442B39">
      <w:pPr>
        <w:spacing w:after="0" w:line="240" w:lineRule="auto"/>
      </w:pPr>
      <w:r>
        <w:t xml:space="preserve"> H                 -2.95290700   -0.50436200   -1.73790000</w:t>
      </w:r>
    </w:p>
    <w:p w14:paraId="4E3923CF" w14:textId="77777777" w:rsidR="00442B39" w:rsidRDefault="00442B39" w:rsidP="00442B39">
      <w:pPr>
        <w:spacing w:after="0" w:line="240" w:lineRule="auto"/>
      </w:pPr>
      <w:r>
        <w:t xml:space="preserve"> H                 -3.46832000    1.03199900   -2.44806100</w:t>
      </w:r>
    </w:p>
    <w:p w14:paraId="011FADB9" w14:textId="77777777" w:rsidR="00442B39" w:rsidRDefault="00442B39" w:rsidP="00442B39">
      <w:pPr>
        <w:spacing w:after="0" w:line="240" w:lineRule="auto"/>
      </w:pPr>
      <w:r>
        <w:t xml:space="preserve"> H                 -1.75043400    0.74338300   -2.10954700</w:t>
      </w:r>
    </w:p>
    <w:p w14:paraId="375831E7" w14:textId="77777777" w:rsidR="00442B39" w:rsidRDefault="00442B39" w:rsidP="00442B39">
      <w:pPr>
        <w:spacing w:after="0" w:line="240" w:lineRule="auto"/>
      </w:pPr>
      <w:r>
        <w:t>2c (12.3%)</w:t>
      </w:r>
    </w:p>
    <w:p w14:paraId="4D7F3E64" w14:textId="77777777" w:rsidR="00442B39" w:rsidRDefault="00442B39" w:rsidP="00442B39">
      <w:pPr>
        <w:spacing w:after="0" w:line="240" w:lineRule="auto"/>
      </w:pPr>
      <w:r>
        <w:lastRenderedPageBreak/>
        <w:t>O                  2.71265200    2.29619300    0.07901400</w:t>
      </w:r>
    </w:p>
    <w:p w14:paraId="25894E9B" w14:textId="77777777" w:rsidR="00442B39" w:rsidRDefault="00442B39" w:rsidP="00442B39">
      <w:pPr>
        <w:spacing w:after="0" w:line="240" w:lineRule="auto"/>
      </w:pPr>
      <w:r>
        <w:t xml:space="preserve"> C                  2.14275200    0.12382600   -0.20126100</w:t>
      </w:r>
    </w:p>
    <w:p w14:paraId="1F9966B4" w14:textId="77777777" w:rsidR="00442B39" w:rsidRDefault="00442B39" w:rsidP="00442B39">
      <w:pPr>
        <w:spacing w:after="0" w:line="240" w:lineRule="auto"/>
      </w:pPr>
      <w:r>
        <w:t xml:space="preserve"> C                  1.67914700    1.41173800    0.11157800</w:t>
      </w:r>
    </w:p>
    <w:p w14:paraId="5B05CB6D" w14:textId="77777777" w:rsidR="00442B39" w:rsidRDefault="00442B39" w:rsidP="00442B39">
      <w:pPr>
        <w:spacing w:after="0" w:line="240" w:lineRule="auto"/>
      </w:pPr>
      <w:r>
        <w:t xml:space="preserve"> C                  1.25719100   -0.96968600   -0.21207200</w:t>
      </w:r>
    </w:p>
    <w:p w14:paraId="0859EBBE" w14:textId="77777777" w:rsidR="00442B39" w:rsidRDefault="00442B39" w:rsidP="00442B39">
      <w:pPr>
        <w:spacing w:after="0" w:line="240" w:lineRule="auto"/>
      </w:pPr>
      <w:r>
        <w:t xml:space="preserve"> C                  0.35893700    1.71800400    0.42884200</w:t>
      </w:r>
    </w:p>
    <w:p w14:paraId="7CB59503" w14:textId="77777777" w:rsidR="00442B39" w:rsidRDefault="00442B39" w:rsidP="00442B39">
      <w:pPr>
        <w:spacing w:after="0" w:line="240" w:lineRule="auto"/>
      </w:pPr>
      <w:r>
        <w:t xml:space="preserve"> C                 -0.09042600   -0.67540700    0.06844100</w:t>
      </w:r>
    </w:p>
    <w:p w14:paraId="5D228EBF" w14:textId="77777777" w:rsidR="00442B39" w:rsidRDefault="00442B39" w:rsidP="00442B39">
      <w:pPr>
        <w:spacing w:after="0" w:line="240" w:lineRule="auto"/>
      </w:pPr>
      <w:r>
        <w:t xml:space="preserve"> C                 -0.49909900    0.63715100    0.38835900</w:t>
      </w:r>
    </w:p>
    <w:p w14:paraId="11CB1C91" w14:textId="77777777" w:rsidR="00442B39" w:rsidRDefault="00442B39" w:rsidP="00442B39">
      <w:pPr>
        <w:spacing w:after="0" w:line="240" w:lineRule="auto"/>
      </w:pPr>
      <w:r>
        <w:t xml:space="preserve"> H                  0.04547100    2.72524300    0.66937200</w:t>
      </w:r>
    </w:p>
    <w:p w14:paraId="38139EB9" w14:textId="77777777" w:rsidR="00442B39" w:rsidRDefault="00442B39" w:rsidP="00442B39">
      <w:pPr>
        <w:spacing w:after="0" w:line="240" w:lineRule="auto"/>
      </w:pPr>
      <w:r>
        <w:t xml:space="preserve"> O                  1.80478500   -2.16318400   -0.51968400</w:t>
      </w:r>
    </w:p>
    <w:p w14:paraId="63BCF3F3" w14:textId="77777777" w:rsidR="00442B39" w:rsidRDefault="00442B39" w:rsidP="00442B39">
      <w:pPr>
        <w:spacing w:after="0" w:line="240" w:lineRule="auto"/>
      </w:pPr>
      <w:r>
        <w:t xml:space="preserve"> C                  1.37434000   -3.36659400    0.14689600</w:t>
      </w:r>
    </w:p>
    <w:p w14:paraId="62E79BD3" w14:textId="77777777" w:rsidR="00442B39" w:rsidRDefault="00442B39" w:rsidP="00442B39">
      <w:pPr>
        <w:spacing w:after="0" w:line="240" w:lineRule="auto"/>
      </w:pPr>
      <w:r>
        <w:t xml:space="preserve"> H                  0.43490000   -3.72786000   -0.26362500</w:t>
      </w:r>
    </w:p>
    <w:p w14:paraId="6A51D2BA" w14:textId="77777777" w:rsidR="00442B39" w:rsidRDefault="00442B39" w:rsidP="00442B39">
      <w:pPr>
        <w:spacing w:after="0" w:line="240" w:lineRule="auto"/>
      </w:pPr>
      <w:r>
        <w:t xml:space="preserve"> H                  2.17625200   -4.08430600   -0.01964700</w:t>
      </w:r>
    </w:p>
    <w:p w14:paraId="600E2B0B" w14:textId="77777777" w:rsidR="00442B39" w:rsidRDefault="00442B39" w:rsidP="00442B39">
      <w:pPr>
        <w:spacing w:after="0" w:line="240" w:lineRule="auto"/>
      </w:pPr>
      <w:r>
        <w:t xml:space="preserve"> H                  1.26478100   -3.18028000    1.21904200</w:t>
      </w:r>
    </w:p>
    <w:p w14:paraId="1A964068" w14:textId="77777777" w:rsidR="00442B39" w:rsidRDefault="00442B39" w:rsidP="00442B39">
      <w:pPr>
        <w:spacing w:after="0" w:line="240" w:lineRule="auto"/>
      </w:pPr>
      <w:r>
        <w:t xml:space="preserve"> C                 -1.30663600   -1.51224100   -0.00430100</w:t>
      </w:r>
    </w:p>
    <w:p w14:paraId="11318F7B" w14:textId="77777777" w:rsidR="00442B39" w:rsidRDefault="00442B39" w:rsidP="00442B39">
      <w:pPr>
        <w:spacing w:after="0" w:line="240" w:lineRule="auto"/>
      </w:pPr>
      <w:r>
        <w:t xml:space="preserve"> O                 -1.47248900   -2.65381900   -0.34463900</w:t>
      </w:r>
    </w:p>
    <w:p w14:paraId="355A0FEA" w14:textId="77777777" w:rsidR="00442B39" w:rsidRDefault="00442B39" w:rsidP="00442B39">
      <w:pPr>
        <w:spacing w:after="0" w:line="240" w:lineRule="auto"/>
      </w:pPr>
      <w:r>
        <w:t xml:space="preserve"> C                  3.55887500    0.26219700   -0.43436200</w:t>
      </w:r>
    </w:p>
    <w:p w14:paraId="5B21609E" w14:textId="77777777" w:rsidR="00442B39" w:rsidRDefault="00442B39" w:rsidP="00442B39">
      <w:pPr>
        <w:spacing w:after="0" w:line="240" w:lineRule="auto"/>
      </w:pPr>
      <w:r>
        <w:t xml:space="preserve"> H                  4.25491300   -0.51464900   -0.70365200</w:t>
      </w:r>
    </w:p>
    <w:p w14:paraId="2A847AB8" w14:textId="77777777" w:rsidR="00442B39" w:rsidRDefault="00442B39" w:rsidP="00442B39">
      <w:pPr>
        <w:spacing w:after="0" w:line="240" w:lineRule="auto"/>
      </w:pPr>
      <w:r>
        <w:t xml:space="preserve"> C                  3.83664700    1.57269700   -0.25824900</w:t>
      </w:r>
    </w:p>
    <w:p w14:paraId="3764BF35" w14:textId="77777777" w:rsidR="00442B39" w:rsidRDefault="00442B39" w:rsidP="00442B39">
      <w:pPr>
        <w:spacing w:after="0" w:line="240" w:lineRule="auto"/>
      </w:pPr>
      <w:r>
        <w:t xml:space="preserve"> H                  4.74470800    2.14725200   -0.33072000</w:t>
      </w:r>
    </w:p>
    <w:p w14:paraId="2F083058" w14:textId="77777777" w:rsidR="00442B39" w:rsidRDefault="00442B39" w:rsidP="00442B39">
      <w:pPr>
        <w:spacing w:after="0" w:line="240" w:lineRule="auto"/>
      </w:pPr>
      <w:r>
        <w:t xml:space="preserve"> C                 -1.98430000    0.62694700    0.63607700</w:t>
      </w:r>
    </w:p>
    <w:p w14:paraId="68335C82" w14:textId="77777777" w:rsidR="00442B39" w:rsidRDefault="00442B39" w:rsidP="00442B39">
      <w:pPr>
        <w:spacing w:after="0" w:line="240" w:lineRule="auto"/>
      </w:pPr>
      <w:r>
        <w:t xml:space="preserve"> H                 -2.21030000    0.83385300    1.68833800</w:t>
      </w:r>
    </w:p>
    <w:p w14:paraId="1570DE71" w14:textId="77777777" w:rsidR="00442B39" w:rsidRDefault="00442B39" w:rsidP="00442B39">
      <w:pPr>
        <w:spacing w:after="0" w:line="240" w:lineRule="auto"/>
      </w:pPr>
      <w:r>
        <w:t xml:space="preserve"> O                 -2.38044100   -0.73352600    0.36778800</w:t>
      </w:r>
    </w:p>
    <w:p w14:paraId="26124827" w14:textId="77777777" w:rsidR="00442B39" w:rsidRDefault="00442B39" w:rsidP="00442B39">
      <w:pPr>
        <w:spacing w:after="0" w:line="240" w:lineRule="auto"/>
      </w:pPr>
      <w:r>
        <w:t xml:space="preserve"> C                 -2.82066500    1.56831500   -0.25360600</w:t>
      </w:r>
    </w:p>
    <w:p w14:paraId="2666D55D" w14:textId="77777777" w:rsidR="00442B39" w:rsidRDefault="00442B39" w:rsidP="00442B39">
      <w:pPr>
        <w:spacing w:after="0" w:line="240" w:lineRule="auto"/>
      </w:pPr>
      <w:r>
        <w:t xml:space="preserve"> H                 -2.41280000    2.57635200   -0.12982100</w:t>
      </w:r>
    </w:p>
    <w:p w14:paraId="5214186A" w14:textId="77777777" w:rsidR="00442B39" w:rsidRDefault="00442B39" w:rsidP="00442B39">
      <w:pPr>
        <w:spacing w:after="0" w:line="240" w:lineRule="auto"/>
      </w:pPr>
      <w:r>
        <w:t xml:space="preserve"> O                 -2.63560500    1.26155900   -1.62837800</w:t>
      </w:r>
    </w:p>
    <w:p w14:paraId="67F98D39" w14:textId="77777777" w:rsidR="00442B39" w:rsidRDefault="00442B39" w:rsidP="00442B39">
      <w:pPr>
        <w:spacing w:after="0" w:line="240" w:lineRule="auto"/>
      </w:pPr>
      <w:r>
        <w:t xml:space="preserve"> H                 -3.00631700    0.38584400   -1.79263400</w:t>
      </w:r>
    </w:p>
    <w:p w14:paraId="6BABA111" w14:textId="77777777" w:rsidR="00442B39" w:rsidRDefault="00442B39" w:rsidP="00442B39">
      <w:pPr>
        <w:spacing w:after="0" w:line="240" w:lineRule="auto"/>
      </w:pPr>
      <w:r>
        <w:t xml:space="preserve"> C                 -4.29717000    1.56492800    0.13970000</w:t>
      </w:r>
    </w:p>
    <w:p w14:paraId="324EEF74" w14:textId="77777777" w:rsidR="00442B39" w:rsidRDefault="00442B39" w:rsidP="00442B39">
      <w:pPr>
        <w:spacing w:after="0" w:line="240" w:lineRule="auto"/>
      </w:pPr>
      <w:r>
        <w:t xml:space="preserve"> H                 -4.72124900    0.56132500    0.04820900</w:t>
      </w:r>
    </w:p>
    <w:p w14:paraId="19450CBC" w14:textId="77777777" w:rsidR="00442B39" w:rsidRDefault="00442B39" w:rsidP="00442B39">
      <w:pPr>
        <w:spacing w:after="0" w:line="240" w:lineRule="auto"/>
      </w:pPr>
      <w:r>
        <w:t xml:space="preserve"> H                 -4.43015700    1.89614400    1.17385600</w:t>
      </w:r>
    </w:p>
    <w:p w14:paraId="090648BD" w14:textId="77777777" w:rsidR="00442B39" w:rsidRDefault="00442B39" w:rsidP="00442B39">
      <w:pPr>
        <w:spacing w:after="0" w:line="240" w:lineRule="auto"/>
      </w:pPr>
      <w:r>
        <w:t xml:space="preserve"> H                 -4.85280000    2.24013400   -0.51361200</w:t>
      </w:r>
    </w:p>
    <w:p w14:paraId="5121363A" w14:textId="77777777" w:rsidR="00442B39" w:rsidRDefault="00442B39" w:rsidP="00442B39">
      <w:pPr>
        <w:spacing w:after="0" w:line="240" w:lineRule="auto"/>
      </w:pPr>
      <w:r>
        <w:t>2d (1.3%)</w:t>
      </w:r>
    </w:p>
    <w:p w14:paraId="022A386C" w14:textId="77777777" w:rsidR="00442B39" w:rsidRDefault="00442B39" w:rsidP="00442B39">
      <w:pPr>
        <w:spacing w:after="0" w:line="240" w:lineRule="auto"/>
      </w:pPr>
      <w:r>
        <w:t>O                  2.72641900    2.09066500    0.10226900</w:t>
      </w:r>
    </w:p>
    <w:p w14:paraId="28C3498C" w14:textId="77777777" w:rsidR="00442B39" w:rsidRDefault="00442B39" w:rsidP="00442B39">
      <w:pPr>
        <w:spacing w:after="0" w:line="240" w:lineRule="auto"/>
      </w:pPr>
      <w:r>
        <w:t xml:space="preserve"> C                  2.06090400   -0.06999100    0.01028400</w:t>
      </w:r>
    </w:p>
    <w:p w14:paraId="66E9502F" w14:textId="77777777" w:rsidR="00442B39" w:rsidRDefault="00442B39" w:rsidP="00442B39">
      <w:pPr>
        <w:spacing w:after="0" w:line="240" w:lineRule="auto"/>
      </w:pPr>
      <w:r>
        <w:t xml:space="preserve"> C                  1.65267300    1.25999500    0.19420800</w:t>
      </w:r>
    </w:p>
    <w:p w14:paraId="1FB60121" w14:textId="77777777" w:rsidR="00442B39" w:rsidRDefault="00442B39" w:rsidP="00442B39">
      <w:pPr>
        <w:spacing w:after="0" w:line="240" w:lineRule="auto"/>
      </w:pPr>
      <w:r>
        <w:t xml:space="preserve"> C                  1.12232100   -1.11904600    0.05929800</w:t>
      </w:r>
    </w:p>
    <w:p w14:paraId="2456119A" w14:textId="77777777" w:rsidR="00442B39" w:rsidRDefault="00442B39" w:rsidP="00442B39">
      <w:pPr>
        <w:spacing w:after="0" w:line="240" w:lineRule="auto"/>
      </w:pPr>
      <w:r>
        <w:t xml:space="preserve"> C                  0.33654500    1.65671200    0.41994200</w:t>
      </w:r>
    </w:p>
    <w:p w14:paraId="14EE06C8" w14:textId="77777777" w:rsidR="00442B39" w:rsidRDefault="00442B39" w:rsidP="00442B39">
      <w:pPr>
        <w:spacing w:after="0" w:line="240" w:lineRule="auto"/>
      </w:pPr>
      <w:r>
        <w:t xml:space="preserve"> C                 -0.20914600   -0.74498000    0.32213900</w:t>
      </w:r>
    </w:p>
    <w:p w14:paraId="0A86E53A" w14:textId="77777777" w:rsidR="00442B39" w:rsidRDefault="00442B39" w:rsidP="00442B39">
      <w:pPr>
        <w:spacing w:after="0" w:line="240" w:lineRule="auto"/>
      </w:pPr>
      <w:r>
        <w:t xml:space="preserve"> C                 -0.56986400    0.61337100    0.46939300</w:t>
      </w:r>
    </w:p>
    <w:p w14:paraId="741488E1" w14:textId="77777777" w:rsidR="00442B39" w:rsidRDefault="00442B39" w:rsidP="00442B39">
      <w:pPr>
        <w:spacing w:after="0" w:line="240" w:lineRule="auto"/>
      </w:pPr>
      <w:r>
        <w:t xml:space="preserve"> H                  0.06523300    2.69060500    0.58460200</w:t>
      </w:r>
    </w:p>
    <w:p w14:paraId="52D42363" w14:textId="77777777" w:rsidR="00442B39" w:rsidRDefault="00442B39" w:rsidP="00442B39">
      <w:pPr>
        <w:spacing w:after="0" w:line="240" w:lineRule="auto"/>
      </w:pPr>
      <w:r>
        <w:t xml:space="preserve"> O                  1.62631500   -2.35609600   -0.11811100</w:t>
      </w:r>
    </w:p>
    <w:p w14:paraId="2F5E6C5A" w14:textId="77777777" w:rsidR="00442B39" w:rsidRDefault="00442B39" w:rsidP="00442B39">
      <w:pPr>
        <w:spacing w:after="0" w:line="240" w:lineRule="auto"/>
      </w:pPr>
      <w:r>
        <w:t xml:space="preserve"> C                  0.88296600   -3.36897700   -0.82537100</w:t>
      </w:r>
    </w:p>
    <w:p w14:paraId="546F74F0" w14:textId="77777777" w:rsidR="00442B39" w:rsidRDefault="00442B39" w:rsidP="00442B39">
      <w:pPr>
        <w:spacing w:after="0" w:line="240" w:lineRule="auto"/>
      </w:pPr>
      <w:r>
        <w:t xml:space="preserve"> H                  1.62342000   -4.11567500   -1.10798700</w:t>
      </w:r>
    </w:p>
    <w:p w14:paraId="52E5F686" w14:textId="77777777" w:rsidR="00442B39" w:rsidRDefault="00442B39" w:rsidP="00442B39">
      <w:pPr>
        <w:spacing w:after="0" w:line="240" w:lineRule="auto"/>
      </w:pPr>
      <w:r>
        <w:t xml:space="preserve"> H                  0.11069100   -3.80060000   -0.19443000</w:t>
      </w:r>
    </w:p>
    <w:p w14:paraId="5B2F5CA1" w14:textId="77777777" w:rsidR="00442B39" w:rsidRDefault="00442B39" w:rsidP="00442B39">
      <w:pPr>
        <w:spacing w:after="0" w:line="240" w:lineRule="auto"/>
      </w:pPr>
      <w:r>
        <w:t xml:space="preserve"> H                  0.43121100   -2.94033000   -1.72435400</w:t>
      </w:r>
    </w:p>
    <w:p w14:paraId="4301602F" w14:textId="77777777" w:rsidR="00442B39" w:rsidRDefault="00442B39" w:rsidP="00442B39">
      <w:pPr>
        <w:spacing w:after="0" w:line="240" w:lineRule="auto"/>
      </w:pPr>
      <w:r>
        <w:t xml:space="preserve"> C                 -1.41229300   -1.55546900    0.62524800</w:t>
      </w:r>
    </w:p>
    <w:p w14:paraId="26D3C0CB" w14:textId="77777777" w:rsidR="00442B39" w:rsidRDefault="00442B39" w:rsidP="00442B39">
      <w:pPr>
        <w:spacing w:after="0" w:line="240" w:lineRule="auto"/>
      </w:pPr>
      <w:r>
        <w:t xml:space="preserve"> O                 -1.56428200   -2.74460700    0.72523900</w:t>
      </w:r>
    </w:p>
    <w:p w14:paraId="2497FDCB" w14:textId="77777777" w:rsidR="00442B39" w:rsidRDefault="00442B39" w:rsidP="00442B39">
      <w:pPr>
        <w:spacing w:after="0" w:line="240" w:lineRule="auto"/>
      </w:pPr>
      <w:r>
        <w:t xml:space="preserve"> C                  3.48498700   -0.01738900   -0.20816100</w:t>
      </w:r>
    </w:p>
    <w:p w14:paraId="75F02A9C" w14:textId="77777777" w:rsidR="00442B39" w:rsidRDefault="00442B39" w:rsidP="00442B39">
      <w:pPr>
        <w:spacing w:after="0" w:line="240" w:lineRule="auto"/>
      </w:pPr>
      <w:r>
        <w:t xml:space="preserve"> H                  4.14957600   -0.84714800   -0.38220200</w:t>
      </w:r>
    </w:p>
    <w:p w14:paraId="199FA905" w14:textId="77777777" w:rsidR="00442B39" w:rsidRDefault="00442B39" w:rsidP="00442B39">
      <w:pPr>
        <w:spacing w:after="0" w:line="240" w:lineRule="auto"/>
      </w:pPr>
      <w:r>
        <w:t xml:space="preserve"> C                  3.82196600    1.28937400   -0.13874000</w:t>
      </w:r>
    </w:p>
    <w:p w14:paraId="1D23F285" w14:textId="77777777" w:rsidR="00442B39" w:rsidRDefault="00442B39" w:rsidP="00442B39">
      <w:pPr>
        <w:spacing w:after="0" w:line="240" w:lineRule="auto"/>
      </w:pPr>
      <w:r>
        <w:t xml:space="preserve"> H                  4.75886200    1.81244100   -0.23129600</w:t>
      </w:r>
    </w:p>
    <w:p w14:paraId="071B99A8" w14:textId="77777777" w:rsidR="00442B39" w:rsidRDefault="00442B39" w:rsidP="00442B39">
      <w:pPr>
        <w:spacing w:after="0" w:line="240" w:lineRule="auto"/>
      </w:pPr>
      <w:r>
        <w:t xml:space="preserve"> C                 -2.05033900    0.68248900    0.73261300</w:t>
      </w:r>
    </w:p>
    <w:p w14:paraId="48E2847E" w14:textId="77777777" w:rsidR="00442B39" w:rsidRDefault="00442B39" w:rsidP="00442B39">
      <w:pPr>
        <w:spacing w:after="0" w:line="240" w:lineRule="auto"/>
      </w:pPr>
      <w:r>
        <w:t xml:space="preserve"> H                 -2.26418000    1.17314400    1.68615100</w:t>
      </w:r>
    </w:p>
    <w:p w14:paraId="3501B409" w14:textId="77777777" w:rsidR="00442B39" w:rsidRDefault="00442B39" w:rsidP="00442B39">
      <w:pPr>
        <w:spacing w:after="0" w:line="240" w:lineRule="auto"/>
      </w:pPr>
      <w:r>
        <w:t xml:space="preserve"> O                 -2.45751800   -0.69428900    0.84844700</w:t>
      </w:r>
    </w:p>
    <w:p w14:paraId="1D648414" w14:textId="77777777" w:rsidR="00442B39" w:rsidRDefault="00442B39" w:rsidP="00442B39">
      <w:pPr>
        <w:spacing w:after="0" w:line="240" w:lineRule="auto"/>
      </w:pPr>
      <w:r>
        <w:t xml:space="preserve"> C                 -2.91302200    1.37381400   -0.35332400</w:t>
      </w:r>
    </w:p>
    <w:p w14:paraId="342BBFB2" w14:textId="77777777" w:rsidR="00442B39" w:rsidRDefault="00442B39" w:rsidP="00442B39">
      <w:pPr>
        <w:spacing w:after="0" w:line="240" w:lineRule="auto"/>
      </w:pPr>
      <w:r>
        <w:lastRenderedPageBreak/>
        <w:t xml:space="preserve"> H                 -3.94922700    1.29439700   -0.01479400</w:t>
      </w:r>
    </w:p>
    <w:p w14:paraId="0D65CDA2" w14:textId="77777777" w:rsidR="00442B39" w:rsidRDefault="00442B39" w:rsidP="00442B39">
      <w:pPr>
        <w:spacing w:after="0" w:line="240" w:lineRule="auto"/>
      </w:pPr>
      <w:r>
        <w:t xml:space="preserve"> O                 -2.62474000    2.77228500   -0.35695700</w:t>
      </w:r>
    </w:p>
    <w:p w14:paraId="158E7BA6" w14:textId="77777777" w:rsidR="00442B39" w:rsidRDefault="00442B39" w:rsidP="00442B39">
      <w:pPr>
        <w:spacing w:after="0" w:line="240" w:lineRule="auto"/>
      </w:pPr>
      <w:r>
        <w:t xml:space="preserve"> H                 -1.86286700    2.92592800   -0.92634300</w:t>
      </w:r>
    </w:p>
    <w:p w14:paraId="162A40D6" w14:textId="77777777" w:rsidR="00442B39" w:rsidRDefault="00442B39" w:rsidP="00442B39">
      <w:pPr>
        <w:spacing w:after="0" w:line="240" w:lineRule="auto"/>
      </w:pPr>
      <w:r>
        <w:t xml:space="preserve"> C                 -2.78865100    0.75638700   -1.74037400</w:t>
      </w:r>
    </w:p>
    <w:p w14:paraId="6E0607B0" w14:textId="77777777" w:rsidR="00442B39" w:rsidRDefault="00442B39" w:rsidP="00442B39">
      <w:pPr>
        <w:spacing w:after="0" w:line="240" w:lineRule="auto"/>
      </w:pPr>
      <w:r>
        <w:t xml:space="preserve"> H                 -3.06320600   -0.30019600   -1.72280300</w:t>
      </w:r>
    </w:p>
    <w:p w14:paraId="7861E2BF" w14:textId="77777777" w:rsidR="00442B39" w:rsidRDefault="00442B39" w:rsidP="00442B39">
      <w:pPr>
        <w:spacing w:after="0" w:line="240" w:lineRule="auto"/>
      </w:pPr>
      <w:r>
        <w:t xml:space="preserve"> H                 -3.45916300    1.27227800   -2.43092300</w:t>
      </w:r>
    </w:p>
    <w:p w14:paraId="5E44A44F" w14:textId="77777777" w:rsidR="00442B39" w:rsidRDefault="00442B39" w:rsidP="00442B39">
      <w:pPr>
        <w:spacing w:after="0" w:line="240" w:lineRule="auto"/>
      </w:pPr>
      <w:r>
        <w:t xml:space="preserve"> H                 -1.76604200    0.83902100   -2.12296400</w:t>
      </w:r>
    </w:p>
    <w:p w14:paraId="0A604C56" w14:textId="77777777" w:rsidR="00442B39" w:rsidRDefault="00442B39" w:rsidP="00442B39">
      <w:pPr>
        <w:spacing w:after="0" w:line="240" w:lineRule="auto"/>
      </w:pPr>
      <w:r>
        <w:t>2e (25.7%)</w:t>
      </w:r>
    </w:p>
    <w:p w14:paraId="2B5D265B" w14:textId="77777777" w:rsidR="00442B39" w:rsidRDefault="00442B39" w:rsidP="00442B39">
      <w:pPr>
        <w:spacing w:after="0" w:line="240" w:lineRule="auto"/>
      </w:pPr>
      <w:r>
        <w:t>O                 -2.64169300   -2.34798200    0.12187500</w:t>
      </w:r>
    </w:p>
    <w:p w14:paraId="2F9543DB" w14:textId="77777777" w:rsidR="00442B39" w:rsidRDefault="00442B39" w:rsidP="00442B39">
      <w:pPr>
        <w:spacing w:after="0" w:line="240" w:lineRule="auto"/>
      </w:pPr>
      <w:r>
        <w:t xml:space="preserve"> C                 -2.18255000   -0.13408400    0.03679300</w:t>
      </w:r>
    </w:p>
    <w:p w14:paraId="0C58F763" w14:textId="77777777" w:rsidR="00442B39" w:rsidRDefault="00442B39" w:rsidP="00442B39">
      <w:pPr>
        <w:spacing w:after="0" w:line="240" w:lineRule="auto"/>
      </w:pPr>
      <w:r>
        <w:t xml:space="preserve"> C                 -1.64553200   -1.42290900    0.17808100</w:t>
      </w:r>
    </w:p>
    <w:p w14:paraId="4C1747BD" w14:textId="77777777" w:rsidR="00442B39" w:rsidRDefault="00442B39" w:rsidP="00442B39">
      <w:pPr>
        <w:spacing w:after="0" w:line="240" w:lineRule="auto"/>
      </w:pPr>
      <w:r>
        <w:t xml:space="preserve"> C                 -1.34106400    0.99393500    0.05761300</w:t>
      </w:r>
    </w:p>
    <w:p w14:paraId="3427EF09" w14:textId="77777777" w:rsidR="00442B39" w:rsidRDefault="00442B39" w:rsidP="00442B39">
      <w:pPr>
        <w:spacing w:after="0" w:line="240" w:lineRule="auto"/>
      </w:pPr>
      <w:r>
        <w:t xml:space="preserve"> C                 -0.28967300   -1.70015900    0.33160700</w:t>
      </w:r>
    </w:p>
    <w:p w14:paraId="7B09E9C8" w14:textId="77777777" w:rsidR="00442B39" w:rsidRDefault="00442B39" w:rsidP="00442B39">
      <w:pPr>
        <w:spacing w:after="0" w:line="240" w:lineRule="auto"/>
      </w:pPr>
      <w:r>
        <w:t xml:space="preserve"> C                  0.02901800    0.73923800    0.25503900</w:t>
      </w:r>
    </w:p>
    <w:p w14:paraId="465AA2BB" w14:textId="77777777" w:rsidR="00442B39" w:rsidRDefault="00442B39" w:rsidP="00442B39">
      <w:pPr>
        <w:spacing w:after="0" w:line="240" w:lineRule="auto"/>
      </w:pPr>
      <w:r>
        <w:t xml:space="preserve"> C                  0.52243300   -0.58182800    0.35861300</w:t>
      </w:r>
    </w:p>
    <w:p w14:paraId="1E21AA31" w14:textId="77777777" w:rsidR="00442B39" w:rsidRDefault="00442B39" w:rsidP="00442B39">
      <w:pPr>
        <w:spacing w:after="0" w:line="240" w:lineRule="auto"/>
      </w:pPr>
      <w:r>
        <w:t xml:space="preserve"> H                  0.07784900   -2.71088000    0.44207900</w:t>
      </w:r>
    </w:p>
    <w:p w14:paraId="0C8ACD81" w14:textId="77777777" w:rsidR="00442B39" w:rsidRDefault="00442B39" w:rsidP="00442B39">
      <w:pPr>
        <w:spacing w:after="0" w:line="240" w:lineRule="auto"/>
      </w:pPr>
      <w:r>
        <w:t xml:space="preserve"> O                 -1.95693000    2.18488000   -0.07715500</w:t>
      </w:r>
    </w:p>
    <w:p w14:paraId="43FA8E14" w14:textId="77777777" w:rsidR="00442B39" w:rsidRDefault="00442B39" w:rsidP="00442B39">
      <w:pPr>
        <w:spacing w:after="0" w:line="240" w:lineRule="auto"/>
      </w:pPr>
      <w:r>
        <w:t xml:space="preserve"> C                 -1.34816700    3.25320000   -0.83089900</w:t>
      </w:r>
    </w:p>
    <w:p w14:paraId="7E29624A" w14:textId="77777777" w:rsidR="00442B39" w:rsidRDefault="00442B39" w:rsidP="00442B39">
      <w:pPr>
        <w:spacing w:after="0" w:line="240" w:lineRule="auto"/>
      </w:pPr>
      <w:r>
        <w:t xml:space="preserve"> H                 -2.16882700    3.92190900   -1.08614300</w:t>
      </w:r>
    </w:p>
    <w:p w14:paraId="14ACA699" w14:textId="77777777" w:rsidR="00442B39" w:rsidRDefault="00442B39" w:rsidP="00442B39">
      <w:pPr>
        <w:spacing w:after="0" w:line="240" w:lineRule="auto"/>
      </w:pPr>
      <w:r>
        <w:t xml:space="preserve"> H                 -0.59322200    3.76699200   -0.24163100</w:t>
      </w:r>
    </w:p>
    <w:p w14:paraId="3E7FFCD8" w14:textId="77777777" w:rsidR="00442B39" w:rsidRDefault="00442B39" w:rsidP="00442B39">
      <w:pPr>
        <w:spacing w:after="0" w:line="240" w:lineRule="auto"/>
      </w:pPr>
      <w:r>
        <w:t xml:space="preserve"> H                 -0.89934300    2.85585800   -1.74544300</w:t>
      </w:r>
    </w:p>
    <w:p w14:paraId="4F13CC53" w14:textId="77777777" w:rsidR="00442B39" w:rsidRDefault="00442B39" w:rsidP="00442B39">
      <w:pPr>
        <w:spacing w:after="0" w:line="240" w:lineRule="auto"/>
      </w:pPr>
      <w:r>
        <w:t xml:space="preserve"> C                  1.15412000    1.65935300    0.52841000</w:t>
      </w:r>
    </w:p>
    <w:p w14:paraId="45926E88" w14:textId="77777777" w:rsidR="00442B39" w:rsidRDefault="00442B39" w:rsidP="00442B39">
      <w:pPr>
        <w:spacing w:after="0" w:line="240" w:lineRule="auto"/>
      </w:pPr>
      <w:r>
        <w:t xml:space="preserve"> O                  1.19613600    2.85551800    0.64306100</w:t>
      </w:r>
    </w:p>
    <w:p w14:paraId="1DA74434" w14:textId="77777777" w:rsidR="00442B39" w:rsidRDefault="00442B39" w:rsidP="00442B39">
      <w:pPr>
        <w:spacing w:after="0" w:line="240" w:lineRule="auto"/>
      </w:pPr>
      <w:r>
        <w:t xml:space="preserve"> C                 -3.60451700   -0.31488900   -0.11571000</w:t>
      </w:r>
    </w:p>
    <w:p w14:paraId="34F04ED7" w14:textId="77777777" w:rsidR="00442B39" w:rsidRDefault="00442B39" w:rsidP="00442B39">
      <w:pPr>
        <w:spacing w:after="0" w:line="240" w:lineRule="auto"/>
      </w:pPr>
      <w:r>
        <w:t xml:space="preserve"> H                 -4.35003400    0.45207800   -0.24396700</w:t>
      </w:r>
    </w:p>
    <w:p w14:paraId="020D60AE" w14:textId="77777777" w:rsidR="00442B39" w:rsidRDefault="00442B39" w:rsidP="00442B39">
      <w:pPr>
        <w:spacing w:after="0" w:line="240" w:lineRule="auto"/>
      </w:pPr>
      <w:r>
        <w:t xml:space="preserve"> C                 -3.81633800   -1.64800100   -0.05304700</w:t>
      </w:r>
    </w:p>
    <w:p w14:paraId="5642AD21" w14:textId="77777777" w:rsidR="00442B39" w:rsidRDefault="00442B39" w:rsidP="00442B39">
      <w:pPr>
        <w:spacing w:after="0" w:line="240" w:lineRule="auto"/>
      </w:pPr>
      <w:r>
        <w:t xml:space="preserve"> H                 -4.70474600   -2.25409100   -0.11089600</w:t>
      </w:r>
    </w:p>
    <w:p w14:paraId="56F8B47D" w14:textId="77777777" w:rsidR="00442B39" w:rsidRDefault="00442B39" w:rsidP="00442B39">
      <w:pPr>
        <w:spacing w:after="0" w:line="240" w:lineRule="auto"/>
      </w:pPr>
      <w:r>
        <w:t xml:space="preserve"> C                  2.01418600   -0.51561000    0.55878800</w:t>
      </w:r>
    </w:p>
    <w:p w14:paraId="1E3106AA" w14:textId="77777777" w:rsidR="00442B39" w:rsidRDefault="00442B39" w:rsidP="00442B39">
      <w:pPr>
        <w:spacing w:after="0" w:line="240" w:lineRule="auto"/>
      </w:pPr>
      <w:r>
        <w:t xml:space="preserve"> H                  2.33325100   -0.99951600    1.48720800</w:t>
      </w:r>
    </w:p>
    <w:p w14:paraId="59D966C5" w14:textId="77777777" w:rsidR="00442B39" w:rsidRDefault="00442B39" w:rsidP="00442B39">
      <w:pPr>
        <w:spacing w:after="0" w:line="240" w:lineRule="auto"/>
      </w:pPr>
      <w:r>
        <w:t xml:space="preserve"> O                  2.28572000    0.89876300    0.70555900</w:t>
      </w:r>
    </w:p>
    <w:p w14:paraId="04488A8E" w14:textId="77777777" w:rsidR="00442B39" w:rsidRDefault="00442B39" w:rsidP="00442B39">
      <w:pPr>
        <w:spacing w:after="0" w:line="240" w:lineRule="auto"/>
      </w:pPr>
      <w:r>
        <w:t xml:space="preserve"> C                  2.89807100   -1.02440400   -0.59839000</w:t>
      </w:r>
    </w:p>
    <w:p w14:paraId="6DF82E25" w14:textId="77777777" w:rsidR="00442B39" w:rsidRDefault="00442B39" w:rsidP="00442B39">
      <w:pPr>
        <w:spacing w:after="0" w:line="240" w:lineRule="auto"/>
      </w:pPr>
      <w:r>
        <w:t xml:space="preserve"> H                  2.55973000   -0.52185000   -1.51637900</w:t>
      </w:r>
    </w:p>
    <w:p w14:paraId="650F22FF" w14:textId="77777777" w:rsidR="00442B39" w:rsidRDefault="00442B39" w:rsidP="00442B39">
      <w:pPr>
        <w:spacing w:after="0" w:line="240" w:lineRule="auto"/>
      </w:pPr>
      <w:r>
        <w:t xml:space="preserve"> O                  4.25393400   -0.68351500   -0.33164200</w:t>
      </w:r>
    </w:p>
    <w:p w14:paraId="10BE7D83" w14:textId="77777777" w:rsidR="00442B39" w:rsidRDefault="00442B39" w:rsidP="00442B39">
      <w:pPr>
        <w:spacing w:after="0" w:line="240" w:lineRule="auto"/>
      </w:pPr>
      <w:r>
        <w:t xml:space="preserve"> H                  4.29133500    0.26136000   -0.13838800</w:t>
      </w:r>
    </w:p>
    <w:p w14:paraId="76E1BB24" w14:textId="77777777" w:rsidR="00442B39" w:rsidRDefault="00442B39" w:rsidP="00442B39">
      <w:pPr>
        <w:spacing w:after="0" w:line="240" w:lineRule="auto"/>
      </w:pPr>
      <w:r>
        <w:t xml:space="preserve"> C                  2.84777400   -2.53202300   -0.78805700</w:t>
      </w:r>
    </w:p>
    <w:p w14:paraId="4CD548E4" w14:textId="77777777" w:rsidR="00442B39" w:rsidRDefault="00442B39" w:rsidP="00442B39">
      <w:pPr>
        <w:spacing w:after="0" w:line="240" w:lineRule="auto"/>
      </w:pPr>
      <w:r>
        <w:t xml:space="preserve"> H                  1.86171600   -2.86199600   -1.11871000</w:t>
      </w:r>
    </w:p>
    <w:p w14:paraId="2D5A3390" w14:textId="77777777" w:rsidR="00442B39" w:rsidRDefault="00442B39" w:rsidP="00442B39">
      <w:pPr>
        <w:spacing w:after="0" w:line="240" w:lineRule="auto"/>
      </w:pPr>
      <w:r>
        <w:t xml:space="preserve"> H                  3.57625900   -2.81672400   -1.54921800</w:t>
      </w:r>
    </w:p>
    <w:p w14:paraId="7878E1E4" w14:textId="77777777" w:rsidR="00442B39" w:rsidRDefault="00442B39" w:rsidP="00442B39">
      <w:pPr>
        <w:spacing w:after="0" w:line="240" w:lineRule="auto"/>
      </w:pPr>
      <w:r>
        <w:t xml:space="preserve"> H                  3.11052100   -3.04849100    0.13932800</w:t>
      </w:r>
    </w:p>
    <w:p w14:paraId="507EEC13" w14:textId="77777777" w:rsidR="00442B39" w:rsidRDefault="00442B39" w:rsidP="00442B39">
      <w:pPr>
        <w:spacing w:after="0" w:line="240" w:lineRule="auto"/>
      </w:pPr>
      <w:r>
        <w:t>2f (4.2%)</w:t>
      </w:r>
    </w:p>
    <w:p w14:paraId="303385AC" w14:textId="77777777" w:rsidR="00442B39" w:rsidRDefault="00442B39" w:rsidP="00442B39">
      <w:pPr>
        <w:spacing w:after="0" w:line="240" w:lineRule="auto"/>
      </w:pPr>
      <w:r>
        <w:t>O                 -2.43557000   -2.45241400    0.20123300</w:t>
      </w:r>
    </w:p>
    <w:p w14:paraId="439BD91F" w14:textId="77777777" w:rsidR="00442B39" w:rsidRDefault="00442B39" w:rsidP="00442B39">
      <w:pPr>
        <w:spacing w:after="0" w:line="240" w:lineRule="auto"/>
      </w:pPr>
      <w:r>
        <w:t xml:space="preserve"> C                 -2.08300600   -0.21742600    0.12896900</w:t>
      </w:r>
    </w:p>
    <w:p w14:paraId="4CE55899" w14:textId="77777777" w:rsidR="00442B39" w:rsidRDefault="00442B39" w:rsidP="00442B39">
      <w:pPr>
        <w:spacing w:after="0" w:line="240" w:lineRule="auto"/>
      </w:pPr>
      <w:r>
        <w:t xml:space="preserve"> C                 -1.48404200   -1.48052100    0.26919400</w:t>
      </w:r>
    </w:p>
    <w:p w14:paraId="1584B35C" w14:textId="77777777" w:rsidR="00442B39" w:rsidRDefault="00442B39" w:rsidP="00442B39">
      <w:pPr>
        <w:spacing w:after="0" w:line="240" w:lineRule="auto"/>
      </w:pPr>
      <w:r>
        <w:t xml:space="preserve"> C                 -1.29905900    0.95074300    0.14841400</w:t>
      </w:r>
    </w:p>
    <w:p w14:paraId="1EE198BB" w14:textId="77777777" w:rsidR="00442B39" w:rsidRDefault="00442B39" w:rsidP="00442B39">
      <w:pPr>
        <w:spacing w:after="0" w:line="240" w:lineRule="auto"/>
      </w:pPr>
      <w:r>
        <w:t xml:space="preserve"> C                 -0.11811000   -1.69236600    0.43082300</w:t>
      </w:r>
    </w:p>
    <w:p w14:paraId="4FACFC46" w14:textId="77777777" w:rsidR="00442B39" w:rsidRDefault="00442B39" w:rsidP="00442B39">
      <w:pPr>
        <w:spacing w:after="0" w:line="240" w:lineRule="auto"/>
      </w:pPr>
      <w:r>
        <w:t xml:space="preserve"> C                  0.08171900    0.76353700    0.34603500</w:t>
      </w:r>
    </w:p>
    <w:p w14:paraId="3A56E811" w14:textId="77777777" w:rsidR="00442B39" w:rsidRDefault="00442B39" w:rsidP="00442B39">
      <w:pPr>
        <w:spacing w:after="0" w:line="240" w:lineRule="auto"/>
      </w:pPr>
      <w:r>
        <w:t xml:space="preserve"> C                  0.63145300   -0.53199800    0.46556100</w:t>
      </w:r>
    </w:p>
    <w:p w14:paraId="33119776" w14:textId="77777777" w:rsidR="00442B39" w:rsidRDefault="00442B39" w:rsidP="00442B39">
      <w:pPr>
        <w:spacing w:after="0" w:line="240" w:lineRule="auto"/>
      </w:pPr>
      <w:r>
        <w:t xml:space="preserve"> H                  0.31983300   -2.67609300    0.52252300</w:t>
      </w:r>
    </w:p>
    <w:p w14:paraId="44EC680D" w14:textId="77777777" w:rsidR="00442B39" w:rsidRDefault="00442B39" w:rsidP="00442B39">
      <w:pPr>
        <w:spacing w:after="0" w:line="240" w:lineRule="auto"/>
      </w:pPr>
      <w:r>
        <w:t xml:space="preserve"> O                 -1.97397000    2.11215800    0.01245600</w:t>
      </w:r>
    </w:p>
    <w:p w14:paraId="3C60A0ED" w14:textId="77777777" w:rsidR="00442B39" w:rsidRDefault="00442B39" w:rsidP="00442B39">
      <w:pPr>
        <w:spacing w:after="0" w:line="240" w:lineRule="auto"/>
      </w:pPr>
      <w:r>
        <w:t xml:space="preserve"> C                 -1.43347900    3.18866600   -0.77895900</w:t>
      </w:r>
    </w:p>
    <w:p w14:paraId="620A74A5" w14:textId="77777777" w:rsidR="00442B39" w:rsidRDefault="00442B39" w:rsidP="00442B39">
      <w:pPr>
        <w:spacing w:after="0" w:line="240" w:lineRule="auto"/>
      </w:pPr>
      <w:r>
        <w:t xml:space="preserve"> H                 -2.28144200    3.83907000   -0.98861400</w:t>
      </w:r>
    </w:p>
    <w:p w14:paraId="4629C1E5" w14:textId="77777777" w:rsidR="00442B39" w:rsidRDefault="00442B39" w:rsidP="00442B39">
      <w:pPr>
        <w:spacing w:after="0" w:line="240" w:lineRule="auto"/>
      </w:pPr>
      <w:r>
        <w:t xml:space="preserve"> H                 -0.65623600    3.72232000   -0.23780100</w:t>
      </w:r>
    </w:p>
    <w:p w14:paraId="4B0053DE" w14:textId="77777777" w:rsidR="00442B39" w:rsidRDefault="00442B39" w:rsidP="00442B39">
      <w:pPr>
        <w:spacing w:after="0" w:line="240" w:lineRule="auto"/>
      </w:pPr>
      <w:r>
        <w:t xml:space="preserve"> H                 -1.03164700    2.79605800   -1.71755900</w:t>
      </w:r>
    </w:p>
    <w:p w14:paraId="669E5824" w14:textId="77777777" w:rsidR="00442B39" w:rsidRDefault="00442B39" w:rsidP="00442B39">
      <w:pPr>
        <w:spacing w:after="0" w:line="240" w:lineRule="auto"/>
      </w:pPr>
      <w:r>
        <w:t xml:space="preserve"> C                  1.17819000    1.73334900    0.56445800</w:t>
      </w:r>
    </w:p>
    <w:p w14:paraId="63A85DE1" w14:textId="77777777" w:rsidR="00442B39" w:rsidRDefault="00442B39" w:rsidP="00442B39">
      <w:pPr>
        <w:spacing w:after="0" w:line="240" w:lineRule="auto"/>
      </w:pPr>
      <w:r>
        <w:t xml:space="preserve"> O                  1.17634300    2.93399300    0.64012100</w:t>
      </w:r>
    </w:p>
    <w:p w14:paraId="4D2663CB" w14:textId="77777777" w:rsidR="00442B39" w:rsidRDefault="00442B39" w:rsidP="00442B39">
      <w:pPr>
        <w:spacing w:after="0" w:line="240" w:lineRule="auto"/>
      </w:pPr>
      <w:r>
        <w:lastRenderedPageBreak/>
        <w:t xml:space="preserve"> C                 -3.49358500   -0.46686500   -0.03384500</w:t>
      </w:r>
    </w:p>
    <w:p w14:paraId="54CF4188" w14:textId="77777777" w:rsidR="00442B39" w:rsidRDefault="00442B39" w:rsidP="00442B39">
      <w:pPr>
        <w:spacing w:after="0" w:line="240" w:lineRule="auto"/>
      </w:pPr>
      <w:r>
        <w:t xml:space="preserve"> H                 -4.27471000    0.26346500   -0.16420700</w:t>
      </w:r>
    </w:p>
    <w:p w14:paraId="2E11CFA1" w14:textId="77777777" w:rsidR="00442B39" w:rsidRDefault="00442B39" w:rsidP="00442B39">
      <w:pPr>
        <w:spacing w:after="0" w:line="240" w:lineRule="auto"/>
      </w:pPr>
      <w:r>
        <w:t xml:space="preserve"> C                 -3.64065800   -1.80906300    0.02141700</w:t>
      </w:r>
    </w:p>
    <w:p w14:paraId="7C57296D" w14:textId="77777777" w:rsidR="00442B39" w:rsidRDefault="00442B39" w:rsidP="00442B39">
      <w:pPr>
        <w:spacing w:after="0" w:line="240" w:lineRule="auto"/>
      </w:pPr>
      <w:r>
        <w:t xml:space="preserve"> H                 -4.49876700   -2.45663700   -0.04496000</w:t>
      </w:r>
    </w:p>
    <w:p w14:paraId="36DD47EA" w14:textId="77777777" w:rsidR="00442B39" w:rsidRDefault="00442B39" w:rsidP="00442B39">
      <w:pPr>
        <w:spacing w:after="0" w:line="240" w:lineRule="auto"/>
      </w:pPr>
      <w:r>
        <w:t xml:space="preserve"> C                  2.11444900   -0.39485200    0.68990700</w:t>
      </w:r>
    </w:p>
    <w:p w14:paraId="621CA583" w14:textId="77777777" w:rsidR="00442B39" w:rsidRDefault="00442B39" w:rsidP="00442B39">
      <w:pPr>
        <w:spacing w:after="0" w:line="240" w:lineRule="auto"/>
      </w:pPr>
      <w:r>
        <w:t xml:space="preserve"> H                  2.40228400   -0.80047600    1.66461000</w:t>
      </w:r>
    </w:p>
    <w:p w14:paraId="000673B3" w14:textId="77777777" w:rsidR="00442B39" w:rsidRDefault="00442B39" w:rsidP="00442B39">
      <w:pPr>
        <w:spacing w:after="0" w:line="240" w:lineRule="auto"/>
      </w:pPr>
      <w:r>
        <w:t xml:space="preserve"> O                  2.34545500    1.02466000    0.72254000</w:t>
      </w:r>
    </w:p>
    <w:p w14:paraId="12915D17" w14:textId="77777777" w:rsidR="00442B39" w:rsidRDefault="00442B39" w:rsidP="00442B39">
      <w:pPr>
        <w:spacing w:after="0" w:line="240" w:lineRule="auto"/>
      </w:pPr>
      <w:r>
        <w:t xml:space="preserve"> C                  3.04194600   -1.02651100   -0.36316200</w:t>
      </w:r>
    </w:p>
    <w:p w14:paraId="6DAD04A2" w14:textId="77777777" w:rsidR="00442B39" w:rsidRDefault="00442B39" w:rsidP="00442B39">
      <w:pPr>
        <w:spacing w:after="0" w:line="240" w:lineRule="auto"/>
      </w:pPr>
      <w:r>
        <w:t xml:space="preserve"> H                  4.05885800   -0.70229400   -0.10644600</w:t>
      </w:r>
    </w:p>
    <w:p w14:paraId="2197BB13" w14:textId="77777777" w:rsidR="00442B39" w:rsidRDefault="00442B39" w:rsidP="00442B39">
      <w:pPr>
        <w:spacing w:after="0" w:line="240" w:lineRule="auto"/>
      </w:pPr>
      <w:r>
        <w:t xml:space="preserve"> O                  2.91636800   -2.43772400   -0.15215000</w:t>
      </w:r>
    </w:p>
    <w:p w14:paraId="54F091B5" w14:textId="77777777" w:rsidR="00442B39" w:rsidRDefault="00442B39" w:rsidP="00442B39">
      <w:pPr>
        <w:spacing w:after="0" w:line="240" w:lineRule="auto"/>
      </w:pPr>
      <w:r>
        <w:t xml:space="preserve"> H                  3.46492200   -2.89817600   -0.79462500</w:t>
      </w:r>
    </w:p>
    <w:p w14:paraId="2C12A35F" w14:textId="77777777" w:rsidR="00442B39" w:rsidRDefault="00442B39" w:rsidP="00442B39">
      <w:pPr>
        <w:spacing w:after="0" w:line="240" w:lineRule="auto"/>
      </w:pPr>
      <w:r>
        <w:t xml:space="preserve"> C                  2.73289000   -0.62496900   -1.80003000</w:t>
      </w:r>
    </w:p>
    <w:p w14:paraId="62124C73" w14:textId="77777777" w:rsidR="00442B39" w:rsidRDefault="00442B39" w:rsidP="00442B39">
      <w:pPr>
        <w:spacing w:after="0" w:line="240" w:lineRule="auto"/>
      </w:pPr>
      <w:r>
        <w:t xml:space="preserve"> H                  2.80716500    0.45859500   -1.91937000</w:t>
      </w:r>
    </w:p>
    <w:p w14:paraId="730BC8EB" w14:textId="77777777" w:rsidR="00442B39" w:rsidRDefault="00442B39" w:rsidP="00442B39">
      <w:pPr>
        <w:spacing w:after="0" w:line="240" w:lineRule="auto"/>
      </w:pPr>
      <w:r>
        <w:t xml:space="preserve"> H                  3.45756700   -1.08008900   -2.48239900</w:t>
      </w:r>
    </w:p>
    <w:p w14:paraId="2627C3DA" w14:textId="77777777" w:rsidR="00442B39" w:rsidRDefault="00442B39" w:rsidP="00442B39">
      <w:pPr>
        <w:spacing w:after="0" w:line="240" w:lineRule="auto"/>
      </w:pPr>
      <w:r>
        <w:t xml:space="preserve"> H                  1.73185000   -0.94914200   -2.09249300</w:t>
      </w:r>
    </w:p>
    <w:p w14:paraId="5E914C00" w14:textId="77777777" w:rsidR="00442B39" w:rsidRDefault="00442B39" w:rsidP="00442B39">
      <w:pPr>
        <w:spacing w:after="0" w:line="240" w:lineRule="auto"/>
      </w:pPr>
      <w:r>
        <w:t>2g (1.1%)</w:t>
      </w:r>
    </w:p>
    <w:p w14:paraId="071D729F" w14:textId="77777777" w:rsidR="00442B39" w:rsidRDefault="00442B39" w:rsidP="00442B39">
      <w:pPr>
        <w:spacing w:after="0" w:line="240" w:lineRule="auto"/>
      </w:pPr>
      <w:r>
        <w:t>O                  2.55180400    2.16552900    0.07072900</w:t>
      </w:r>
    </w:p>
    <w:p w14:paraId="0FC2F057" w14:textId="77777777" w:rsidR="00442B39" w:rsidRDefault="00442B39" w:rsidP="00442B39">
      <w:pPr>
        <w:spacing w:after="0" w:line="240" w:lineRule="auto"/>
      </w:pPr>
      <w:r>
        <w:t xml:space="preserve"> C                  1.99150500   -0.00467100   -0.24194500</w:t>
      </w:r>
    </w:p>
    <w:p w14:paraId="448B0462" w14:textId="77777777" w:rsidR="00442B39" w:rsidRDefault="00442B39" w:rsidP="00442B39">
      <w:pPr>
        <w:spacing w:after="0" w:line="240" w:lineRule="auto"/>
      </w:pPr>
      <w:r>
        <w:t xml:space="preserve"> C                  1.52729300    1.27077200    0.11598100</w:t>
      </w:r>
    </w:p>
    <w:p w14:paraId="24340815" w14:textId="77777777" w:rsidR="00442B39" w:rsidRDefault="00442B39" w:rsidP="00442B39">
      <w:pPr>
        <w:spacing w:after="0" w:line="240" w:lineRule="auto"/>
      </w:pPr>
      <w:r>
        <w:t xml:space="preserve"> C                  1.11958100   -1.10986700   -0.23125100</w:t>
      </w:r>
    </w:p>
    <w:p w14:paraId="7B26D75B" w14:textId="77777777" w:rsidR="00442B39" w:rsidRDefault="00442B39" w:rsidP="00442B39">
      <w:pPr>
        <w:spacing w:after="0" w:line="240" w:lineRule="auto"/>
      </w:pPr>
      <w:r>
        <w:t xml:space="preserve"> C                  0.21646700    1.55695800    0.48903400</w:t>
      </w:r>
    </w:p>
    <w:p w14:paraId="1C20B413" w14:textId="77777777" w:rsidR="00442B39" w:rsidRDefault="00442B39" w:rsidP="00442B39">
      <w:pPr>
        <w:spacing w:after="0" w:line="240" w:lineRule="auto"/>
      </w:pPr>
      <w:r>
        <w:t xml:space="preserve"> C                 -0.22027100   -0.83642100    0.10184100</w:t>
      </w:r>
    </w:p>
    <w:p w14:paraId="2DA8F3AD" w14:textId="77777777" w:rsidR="00442B39" w:rsidRDefault="00442B39" w:rsidP="00442B39">
      <w:pPr>
        <w:spacing w:after="0" w:line="240" w:lineRule="auto"/>
      </w:pPr>
      <w:r>
        <w:t xml:space="preserve"> C                 -0.63598000    0.46785400    0.45162100</w:t>
      </w:r>
    </w:p>
    <w:p w14:paraId="45990538" w14:textId="77777777" w:rsidR="00442B39" w:rsidRDefault="00442B39" w:rsidP="00442B39">
      <w:pPr>
        <w:spacing w:after="0" w:line="240" w:lineRule="auto"/>
      </w:pPr>
      <w:r>
        <w:t xml:space="preserve"> H                 -0.09128200    2.54477900    0.80282300</w:t>
      </w:r>
    </w:p>
    <w:p w14:paraId="1A6A193A" w14:textId="77777777" w:rsidR="00442B39" w:rsidRDefault="00442B39" w:rsidP="00442B39">
      <w:pPr>
        <w:spacing w:after="0" w:line="240" w:lineRule="auto"/>
      </w:pPr>
      <w:r>
        <w:t xml:space="preserve"> O                  1.67297500   -2.29220300   -0.56932900</w:t>
      </w:r>
    </w:p>
    <w:p w14:paraId="73567E6A" w14:textId="77777777" w:rsidR="00442B39" w:rsidRDefault="00442B39" w:rsidP="00442B39">
      <w:pPr>
        <w:spacing w:after="0" w:line="240" w:lineRule="auto"/>
      </w:pPr>
      <w:r>
        <w:t xml:space="preserve"> C                  1.30401700   -3.50656600    0.11619200</w:t>
      </w:r>
    </w:p>
    <w:p w14:paraId="583C9920" w14:textId="77777777" w:rsidR="00442B39" w:rsidRDefault="00442B39" w:rsidP="00442B39">
      <w:pPr>
        <w:spacing w:after="0" w:line="240" w:lineRule="auto"/>
      </w:pPr>
      <w:r>
        <w:t xml:space="preserve"> H                  2.11215300   -4.20546800   -0.09417300</w:t>
      </w:r>
    </w:p>
    <w:p w14:paraId="27CB3AC4" w14:textId="77777777" w:rsidR="00442B39" w:rsidRDefault="00442B39" w:rsidP="00442B39">
      <w:pPr>
        <w:spacing w:after="0" w:line="240" w:lineRule="auto"/>
      </w:pPr>
      <w:r>
        <w:t xml:space="preserve"> H                  1.24681700   -3.32392900    1.19284000</w:t>
      </w:r>
    </w:p>
    <w:p w14:paraId="3A9A3863" w14:textId="77777777" w:rsidR="00442B39" w:rsidRDefault="00442B39" w:rsidP="00442B39">
      <w:pPr>
        <w:spacing w:after="0" w:line="240" w:lineRule="auto"/>
      </w:pPr>
      <w:r>
        <w:t xml:space="preserve"> H                  0.35233200   -3.88717600   -0.24528500</w:t>
      </w:r>
    </w:p>
    <w:p w14:paraId="4971F6DF" w14:textId="77777777" w:rsidR="00442B39" w:rsidRDefault="00442B39" w:rsidP="00442B39">
      <w:pPr>
        <w:spacing w:after="0" w:line="240" w:lineRule="auto"/>
      </w:pPr>
      <w:r>
        <w:t xml:space="preserve"> C                 -1.42133300   -1.70309700    0.11157200</w:t>
      </w:r>
    </w:p>
    <w:p w14:paraId="341898BD" w14:textId="77777777" w:rsidR="00442B39" w:rsidRDefault="00442B39" w:rsidP="00442B39">
      <w:pPr>
        <w:spacing w:after="0" w:line="240" w:lineRule="auto"/>
      </w:pPr>
      <w:r>
        <w:t xml:space="preserve"> O                 -1.57328400   -2.85387800   -0.20480500</w:t>
      </w:r>
    </w:p>
    <w:p w14:paraId="2EA84854" w14:textId="77777777" w:rsidR="00442B39" w:rsidRDefault="00442B39" w:rsidP="00442B39">
      <w:pPr>
        <w:spacing w:after="0" w:line="240" w:lineRule="auto"/>
      </w:pPr>
      <w:r>
        <w:t xml:space="preserve"> C                  3.39802600    0.15194600   -0.51744900</w:t>
      </w:r>
    </w:p>
    <w:p w14:paraId="08EB84CD" w14:textId="77777777" w:rsidR="00442B39" w:rsidRDefault="00442B39" w:rsidP="00442B39">
      <w:pPr>
        <w:spacing w:after="0" w:line="240" w:lineRule="auto"/>
      </w:pPr>
      <w:r>
        <w:t xml:space="preserve"> H                  4.09177100   -0.61261600   -0.82509900</w:t>
      </w:r>
    </w:p>
    <w:p w14:paraId="4E526E7C" w14:textId="77777777" w:rsidR="00442B39" w:rsidRDefault="00442B39" w:rsidP="00442B39">
      <w:pPr>
        <w:spacing w:after="0" w:line="240" w:lineRule="auto"/>
      </w:pPr>
      <w:r>
        <w:t xml:space="preserve"> C                  3.67035500    1.46057000   -0.31949000</w:t>
      </w:r>
    </w:p>
    <w:p w14:paraId="4B6565DC" w14:textId="77777777" w:rsidR="00442B39" w:rsidRDefault="00442B39" w:rsidP="00442B39">
      <w:pPr>
        <w:spacing w:after="0" w:line="240" w:lineRule="auto"/>
      </w:pPr>
      <w:r>
        <w:t xml:space="preserve"> H                  4.57099700    2.04473900   -0.40646800</w:t>
      </w:r>
    </w:p>
    <w:p w14:paraId="0C018875" w14:textId="77777777" w:rsidR="00442B39" w:rsidRDefault="00442B39" w:rsidP="00442B39">
      <w:pPr>
        <w:spacing w:after="0" w:line="240" w:lineRule="auto"/>
      </w:pPr>
      <w:r>
        <w:t xml:space="preserve"> C                 -2.11431500    0.43109200    0.73701400</w:t>
      </w:r>
    </w:p>
    <w:p w14:paraId="31DCBAAF" w14:textId="77777777" w:rsidR="00442B39" w:rsidRDefault="00442B39" w:rsidP="00442B39">
      <w:pPr>
        <w:spacing w:after="0" w:line="240" w:lineRule="auto"/>
      </w:pPr>
      <w:r>
        <w:t xml:space="preserve"> H                 -2.32736300    0.69398100    1.77716500</w:t>
      </w:r>
    </w:p>
    <w:p w14:paraId="7BF29EAB" w14:textId="77777777" w:rsidR="00442B39" w:rsidRDefault="00442B39" w:rsidP="00442B39">
      <w:pPr>
        <w:spacing w:after="0" w:line="240" w:lineRule="auto"/>
      </w:pPr>
      <w:r>
        <w:t xml:space="preserve"> O                 -2.48241600   -0.94839300    0.54472000</w:t>
      </w:r>
    </w:p>
    <w:p w14:paraId="25BDF0D2" w14:textId="77777777" w:rsidR="00442B39" w:rsidRDefault="00442B39" w:rsidP="00442B39">
      <w:pPr>
        <w:spacing w:after="0" w:line="240" w:lineRule="auto"/>
      </w:pPr>
      <w:r>
        <w:t xml:space="preserve"> C                 -3.02164100    1.30749600   -0.16353400</w:t>
      </w:r>
    </w:p>
    <w:p w14:paraId="02CC74F2" w14:textId="77777777" w:rsidR="00442B39" w:rsidRDefault="00442B39" w:rsidP="00442B39">
      <w:pPr>
        <w:spacing w:after="0" w:line="240" w:lineRule="auto"/>
      </w:pPr>
      <w:r>
        <w:t xml:space="preserve"> H                 -4.04731600    1.10480000    0.15566500</w:t>
      </w:r>
    </w:p>
    <w:p w14:paraId="78AF146B" w14:textId="77777777" w:rsidR="00442B39" w:rsidRDefault="00442B39" w:rsidP="00442B39">
      <w:pPr>
        <w:spacing w:after="0" w:line="240" w:lineRule="auto"/>
      </w:pPr>
      <w:r>
        <w:t xml:space="preserve"> O                 -2.79324800    2.68423000    0.14162400</w:t>
      </w:r>
    </w:p>
    <w:p w14:paraId="6FAF4907" w14:textId="77777777" w:rsidR="00442B39" w:rsidRDefault="00442B39" w:rsidP="00442B39">
      <w:pPr>
        <w:spacing w:after="0" w:line="240" w:lineRule="auto"/>
      </w:pPr>
      <w:r>
        <w:t xml:space="preserve"> H                 -2.10261500    3.01662700   -0.44142100</w:t>
      </w:r>
    </w:p>
    <w:p w14:paraId="32918190" w14:textId="77777777" w:rsidR="00442B39" w:rsidRDefault="00442B39" w:rsidP="00442B39">
      <w:pPr>
        <w:spacing w:after="0" w:line="240" w:lineRule="auto"/>
      </w:pPr>
      <w:r>
        <w:t xml:space="preserve"> C                 -2.89304100    1.01749500   -1.65318400</w:t>
      </w:r>
    </w:p>
    <w:p w14:paraId="13243A12" w14:textId="77777777" w:rsidR="00442B39" w:rsidRDefault="00442B39" w:rsidP="00442B39">
      <w:pPr>
        <w:spacing w:after="0" w:line="240" w:lineRule="auto"/>
      </w:pPr>
      <w:r>
        <w:t xml:space="preserve"> H                 -3.60274800    1.63441200   -2.20872700</w:t>
      </w:r>
    </w:p>
    <w:p w14:paraId="6FD48653" w14:textId="77777777" w:rsidR="00442B39" w:rsidRDefault="00442B39" w:rsidP="00442B39">
      <w:pPr>
        <w:spacing w:after="0" w:line="240" w:lineRule="auto"/>
      </w:pPr>
      <w:r>
        <w:t xml:space="preserve"> H                 -1.88357700    1.23672800   -2.01623600</w:t>
      </w:r>
    </w:p>
    <w:p w14:paraId="47320A6C" w14:textId="77777777" w:rsidR="00442B39" w:rsidRDefault="00442B39" w:rsidP="00442B39">
      <w:pPr>
        <w:spacing w:after="0" w:line="240" w:lineRule="auto"/>
      </w:pPr>
      <w:r>
        <w:t xml:space="preserve"> H                 -3.11219000   -0.03037400   -1.86684500</w:t>
      </w:r>
    </w:p>
    <w:p w14:paraId="65C6BD34" w14:textId="77777777" w:rsidR="00442B39" w:rsidRDefault="00442B39" w:rsidP="00442B39">
      <w:pPr>
        <w:spacing w:after="0" w:line="240" w:lineRule="auto"/>
      </w:pPr>
      <w:r>
        <w:t>2h (3.6%)</w:t>
      </w:r>
    </w:p>
    <w:p w14:paraId="14556A48" w14:textId="77777777" w:rsidR="00442B39" w:rsidRDefault="00442B39" w:rsidP="00442B39">
      <w:pPr>
        <w:spacing w:after="0" w:line="240" w:lineRule="auto"/>
      </w:pPr>
      <w:r>
        <w:t>O                  2.67400100    2.13286800    0.05075600</w:t>
      </w:r>
    </w:p>
    <w:p w14:paraId="2BDAFF55" w14:textId="77777777" w:rsidR="00442B39" w:rsidRDefault="00442B39" w:rsidP="00442B39">
      <w:pPr>
        <w:spacing w:after="0" w:line="240" w:lineRule="auto"/>
      </w:pPr>
      <w:r>
        <w:t xml:space="preserve"> C                  2.06613000   -0.04785300    0.03136700</w:t>
      </w:r>
    </w:p>
    <w:p w14:paraId="0B823C0B" w14:textId="77777777" w:rsidR="00442B39" w:rsidRDefault="00442B39" w:rsidP="00442B39">
      <w:pPr>
        <w:spacing w:after="0" w:line="240" w:lineRule="auto"/>
      </w:pPr>
      <w:r>
        <w:t xml:space="preserve"> C                  1.61911400    1.27821800    0.15789500</w:t>
      </w:r>
    </w:p>
    <w:p w14:paraId="1E463582" w14:textId="77777777" w:rsidR="00442B39" w:rsidRDefault="00442B39" w:rsidP="00442B39">
      <w:pPr>
        <w:spacing w:after="0" w:line="240" w:lineRule="auto"/>
      </w:pPr>
      <w:r>
        <w:t xml:space="preserve"> C                  1.15405400   -1.11731900    0.09202200</w:t>
      </w:r>
    </w:p>
    <w:p w14:paraId="067F88F5" w14:textId="77777777" w:rsidR="00442B39" w:rsidRDefault="00442B39" w:rsidP="00442B39">
      <w:pPr>
        <w:spacing w:after="0" w:line="240" w:lineRule="auto"/>
      </w:pPr>
      <w:r>
        <w:t xml:space="preserve"> C                  0.29088300    1.64902800    0.34396900</w:t>
      </w:r>
    </w:p>
    <w:p w14:paraId="65B5D27A" w14:textId="77777777" w:rsidR="00442B39" w:rsidRDefault="00442B39" w:rsidP="00442B39">
      <w:pPr>
        <w:spacing w:after="0" w:line="240" w:lineRule="auto"/>
      </w:pPr>
      <w:r>
        <w:t xml:space="preserve"> C                 -0.19118700   -0.76846800    0.31490000</w:t>
      </w:r>
    </w:p>
    <w:p w14:paraId="0B588A5C" w14:textId="77777777" w:rsidR="00442B39" w:rsidRDefault="00442B39" w:rsidP="00442B39">
      <w:pPr>
        <w:spacing w:after="0" w:line="240" w:lineRule="auto"/>
      </w:pPr>
      <w:r>
        <w:t xml:space="preserve"> C                 -0.58606700    0.58358700    0.41889800</w:t>
      </w:r>
    </w:p>
    <w:p w14:paraId="5EC09E72" w14:textId="77777777" w:rsidR="00442B39" w:rsidRDefault="00442B39" w:rsidP="00442B39">
      <w:pPr>
        <w:spacing w:after="0" w:line="240" w:lineRule="auto"/>
      </w:pPr>
      <w:r>
        <w:lastRenderedPageBreak/>
        <w:t xml:space="preserve"> H                 -0.02781300    2.67845800    0.42551800</w:t>
      </w:r>
    </w:p>
    <w:p w14:paraId="1E8B7001" w14:textId="77777777" w:rsidR="00442B39" w:rsidRDefault="00442B39" w:rsidP="00442B39">
      <w:pPr>
        <w:spacing w:after="0" w:line="240" w:lineRule="auto"/>
      </w:pPr>
      <w:r>
        <w:t xml:space="preserve"> O                  1.68712000   -2.35194000   -0.03158600</w:t>
      </w:r>
    </w:p>
    <w:p w14:paraId="6654A21D" w14:textId="77777777" w:rsidR="00442B39" w:rsidRDefault="00442B39" w:rsidP="00442B39">
      <w:pPr>
        <w:spacing w:after="0" w:line="240" w:lineRule="auto"/>
      </w:pPr>
      <w:r>
        <w:t xml:space="preserve"> C                  1.01295100   -3.36776600   -0.80056500</w:t>
      </w:r>
    </w:p>
    <w:p w14:paraId="57DC24E0" w14:textId="77777777" w:rsidR="00442B39" w:rsidRDefault="00442B39" w:rsidP="00442B39">
      <w:pPr>
        <w:spacing w:after="0" w:line="240" w:lineRule="auto"/>
      </w:pPr>
      <w:r>
        <w:t xml:space="preserve"> H                  1.76855900   -4.12947900   -0.98697100</w:t>
      </w:r>
    </w:p>
    <w:p w14:paraId="337F8642" w14:textId="77777777" w:rsidR="00442B39" w:rsidRDefault="00442B39" w:rsidP="00442B39">
      <w:pPr>
        <w:spacing w:after="0" w:line="240" w:lineRule="auto"/>
      </w:pPr>
      <w:r>
        <w:t xml:space="preserve"> H                  0.16976100   -3.78044500   -0.25232600</w:t>
      </w:r>
    </w:p>
    <w:p w14:paraId="3E4E667F" w14:textId="77777777" w:rsidR="00442B39" w:rsidRDefault="00442B39" w:rsidP="00442B39">
      <w:pPr>
        <w:spacing w:after="0" w:line="240" w:lineRule="auto"/>
      </w:pPr>
      <w:r>
        <w:t xml:space="preserve"> H                  0.67228700   -2.94915400   -1.75222100</w:t>
      </w:r>
    </w:p>
    <w:p w14:paraId="60BEEBC7" w14:textId="77777777" w:rsidR="00442B39" w:rsidRDefault="00442B39" w:rsidP="00442B39">
      <w:pPr>
        <w:spacing w:after="0" w:line="240" w:lineRule="auto"/>
      </w:pPr>
      <w:r>
        <w:t xml:space="preserve"> C                 -1.38510300   -1.60166700    0.58083700</w:t>
      </w:r>
    </w:p>
    <w:p w14:paraId="176822BD" w14:textId="77777777" w:rsidR="00442B39" w:rsidRDefault="00442B39" w:rsidP="00442B39">
      <w:pPr>
        <w:spacing w:after="0" w:line="240" w:lineRule="auto"/>
      </w:pPr>
      <w:r>
        <w:t xml:space="preserve"> O                 -1.51877800   -2.79302700    0.68160100</w:t>
      </w:r>
    </w:p>
    <w:p w14:paraId="1109604A" w14:textId="77777777" w:rsidR="00442B39" w:rsidRDefault="00442B39" w:rsidP="00442B39">
      <w:pPr>
        <w:spacing w:after="0" w:line="240" w:lineRule="auto"/>
      </w:pPr>
      <w:r>
        <w:t xml:space="preserve"> C                  3.49212000    0.03498300   -0.16480200</w:t>
      </w:r>
    </w:p>
    <w:p w14:paraId="2FBFB021" w14:textId="77777777" w:rsidR="00442B39" w:rsidRDefault="00442B39" w:rsidP="00442B39">
      <w:pPr>
        <w:spacing w:after="0" w:line="240" w:lineRule="auto"/>
      </w:pPr>
      <w:r>
        <w:t xml:space="preserve"> H                  4.18131300   -0.78256400   -0.29575400</w:t>
      </w:r>
    </w:p>
    <w:p w14:paraId="67D4B322" w14:textId="77777777" w:rsidR="00442B39" w:rsidRDefault="00442B39" w:rsidP="00442B39">
      <w:pPr>
        <w:spacing w:after="0" w:line="240" w:lineRule="auto"/>
      </w:pPr>
      <w:r>
        <w:t xml:space="preserve"> C                  3.79308000    1.35212800   -0.14013200</w:t>
      </w:r>
    </w:p>
    <w:p w14:paraId="65E914B0" w14:textId="77777777" w:rsidR="00442B39" w:rsidRDefault="00442B39" w:rsidP="00442B39">
      <w:pPr>
        <w:spacing w:after="0" w:line="240" w:lineRule="auto"/>
      </w:pPr>
      <w:r>
        <w:t xml:space="preserve"> H                  4.71804600    1.89542200   -0.23694300</w:t>
      </w:r>
    </w:p>
    <w:p w14:paraId="39CB8F03" w14:textId="77777777" w:rsidR="00442B39" w:rsidRDefault="00442B39" w:rsidP="00442B39">
      <w:pPr>
        <w:spacing w:after="0" w:line="240" w:lineRule="auto"/>
      </w:pPr>
      <w:r>
        <w:t xml:space="preserve"> C                 -2.06871000    0.62191900    0.68014100</w:t>
      </w:r>
    </w:p>
    <w:p w14:paraId="513A2F38" w14:textId="77777777" w:rsidR="00442B39" w:rsidRDefault="00442B39" w:rsidP="00442B39">
      <w:pPr>
        <w:spacing w:after="0" w:line="240" w:lineRule="auto"/>
      </w:pPr>
      <w:r>
        <w:t xml:space="preserve"> H                 -2.28437100    1.07962800    1.65036800</w:t>
      </w:r>
    </w:p>
    <w:p w14:paraId="40325BF9" w14:textId="77777777" w:rsidR="00442B39" w:rsidRDefault="00442B39" w:rsidP="00442B39">
      <w:pPr>
        <w:spacing w:after="0" w:line="240" w:lineRule="auto"/>
      </w:pPr>
      <w:r>
        <w:t xml:space="preserve"> O                 -2.45874500   -0.76083300    0.75379700</w:t>
      </w:r>
    </w:p>
    <w:p w14:paraId="66FF371F" w14:textId="77777777" w:rsidR="00442B39" w:rsidRDefault="00442B39" w:rsidP="00442B39">
      <w:pPr>
        <w:spacing w:after="0" w:line="240" w:lineRule="auto"/>
      </w:pPr>
      <w:r>
        <w:t xml:space="preserve"> C                 -2.94457900    1.33096000   -0.36801600</w:t>
      </w:r>
    </w:p>
    <w:p w14:paraId="67F28E08" w14:textId="77777777" w:rsidR="00442B39" w:rsidRDefault="00442B39" w:rsidP="00442B39">
      <w:pPr>
        <w:spacing w:after="0" w:line="240" w:lineRule="auto"/>
      </w:pPr>
      <w:r>
        <w:t xml:space="preserve"> H                 -3.98503700    1.13423000   -0.07840500</w:t>
      </w:r>
    </w:p>
    <w:p w14:paraId="5F3FA6B7" w14:textId="77777777" w:rsidR="00442B39" w:rsidRDefault="00442B39" w:rsidP="00442B39">
      <w:pPr>
        <w:spacing w:after="0" w:line="240" w:lineRule="auto"/>
      </w:pPr>
      <w:r>
        <w:t xml:space="preserve"> O                 -2.65034700    2.72247500   -0.19958900</w:t>
      </w:r>
    </w:p>
    <w:p w14:paraId="27EBA435" w14:textId="77777777" w:rsidR="00442B39" w:rsidRDefault="00442B39" w:rsidP="00442B39">
      <w:pPr>
        <w:spacing w:after="0" w:line="240" w:lineRule="auto"/>
      </w:pPr>
      <w:r>
        <w:t xml:space="preserve"> H                 -3.15847000    3.22777800   -0.84160900</w:t>
      </w:r>
    </w:p>
    <w:p w14:paraId="1607440C" w14:textId="77777777" w:rsidR="00442B39" w:rsidRDefault="00442B39" w:rsidP="00442B39">
      <w:pPr>
        <w:spacing w:after="0" w:line="240" w:lineRule="auto"/>
      </w:pPr>
      <w:r>
        <w:t xml:space="preserve"> C                 -2.72245900    0.86061100   -1.80011700</w:t>
      </w:r>
    </w:p>
    <w:p w14:paraId="2FCA3C14" w14:textId="77777777" w:rsidR="00442B39" w:rsidRDefault="00442B39" w:rsidP="00442B39">
      <w:pPr>
        <w:spacing w:after="0" w:line="240" w:lineRule="auto"/>
      </w:pPr>
      <w:r>
        <w:t xml:space="preserve"> H                 -2.92347500   -0.20977400   -1.88798800</w:t>
      </w:r>
    </w:p>
    <w:p w14:paraId="7C6F9C2F" w14:textId="77777777" w:rsidR="00442B39" w:rsidRDefault="00442B39" w:rsidP="00442B39">
      <w:pPr>
        <w:spacing w:after="0" w:line="240" w:lineRule="auto"/>
      </w:pPr>
      <w:r>
        <w:t xml:space="preserve"> H                 -3.40834100    1.37933700   -2.47717500</w:t>
      </w:r>
    </w:p>
    <w:p w14:paraId="60C7BDDE" w14:textId="77777777" w:rsidR="00442B39" w:rsidRDefault="00442B39" w:rsidP="00442B39">
      <w:pPr>
        <w:spacing w:after="0" w:line="240" w:lineRule="auto"/>
      </w:pPr>
      <w:r>
        <w:t xml:space="preserve"> H                 -1.69925600    1.06027000   -2.12537000</w:t>
      </w:r>
    </w:p>
    <w:p w14:paraId="69CBE528" w14:textId="77777777" w:rsidR="00442B39" w:rsidRDefault="00442B39" w:rsidP="00442B39">
      <w:pPr>
        <w:spacing w:after="0" w:line="240" w:lineRule="auto"/>
      </w:pPr>
      <w:r>
        <w:t>2i (1.9%)</w:t>
      </w:r>
    </w:p>
    <w:p w14:paraId="4E2324DE" w14:textId="77777777" w:rsidR="00442B39" w:rsidRDefault="00442B39" w:rsidP="00442B39">
      <w:pPr>
        <w:spacing w:after="0" w:line="240" w:lineRule="auto"/>
      </w:pPr>
      <w:r>
        <w:t>O                 -2.53274400   -2.31680800    0.13138900</w:t>
      </w:r>
    </w:p>
    <w:p w14:paraId="354A43B9" w14:textId="77777777" w:rsidR="00442B39" w:rsidRDefault="00442B39" w:rsidP="00442B39">
      <w:pPr>
        <w:spacing w:after="0" w:line="240" w:lineRule="auto"/>
      </w:pPr>
      <w:r>
        <w:t xml:space="preserve"> C                 -2.08020700   -0.09933400    0.08511700</w:t>
      </w:r>
    </w:p>
    <w:p w14:paraId="7D14D955" w14:textId="77777777" w:rsidR="00442B39" w:rsidRDefault="00442B39" w:rsidP="00442B39">
      <w:pPr>
        <w:spacing w:after="0" w:line="240" w:lineRule="auto"/>
      </w:pPr>
      <w:r>
        <w:t xml:space="preserve"> C                 -1.53984000   -1.38927700    0.21819500</w:t>
      </w:r>
    </w:p>
    <w:p w14:paraId="23E29CDF" w14:textId="77777777" w:rsidR="00442B39" w:rsidRDefault="00442B39" w:rsidP="00442B39">
      <w:pPr>
        <w:spacing w:after="0" w:line="240" w:lineRule="auto"/>
      </w:pPr>
      <w:r>
        <w:t xml:space="preserve"> C                 -1.24433900    1.03167800    0.12163200</w:t>
      </w:r>
    </w:p>
    <w:p w14:paraId="47A8EEC1" w14:textId="77777777" w:rsidR="00442B39" w:rsidRDefault="00442B39" w:rsidP="00442B39">
      <w:pPr>
        <w:spacing w:after="0" w:line="240" w:lineRule="auto"/>
      </w:pPr>
      <w:r>
        <w:t xml:space="preserve"> C                 -0.18641600   -1.66363800    0.39079300</w:t>
      </w:r>
    </w:p>
    <w:p w14:paraId="36DC307D" w14:textId="77777777" w:rsidR="00442B39" w:rsidRDefault="00442B39" w:rsidP="00442B39">
      <w:pPr>
        <w:spacing w:after="0" w:line="240" w:lineRule="auto"/>
      </w:pPr>
      <w:r>
        <w:t xml:space="preserve"> C                  0.12444600    0.78064300    0.33122600</w:t>
      </w:r>
    </w:p>
    <w:p w14:paraId="383D051A" w14:textId="77777777" w:rsidR="00442B39" w:rsidRDefault="00442B39" w:rsidP="00442B39">
      <w:pPr>
        <w:spacing w:after="0" w:line="240" w:lineRule="auto"/>
      </w:pPr>
      <w:r>
        <w:t xml:space="preserve"> C                  0.61493900   -0.53895900    0.44555300</w:t>
      </w:r>
    </w:p>
    <w:p w14:paraId="17F97A2F" w14:textId="77777777" w:rsidR="00442B39" w:rsidRDefault="00442B39" w:rsidP="00442B39">
      <w:pPr>
        <w:spacing w:after="0" w:line="240" w:lineRule="auto"/>
      </w:pPr>
      <w:r>
        <w:t xml:space="preserve"> H                  0.20249000   -2.66901600    0.46869600</w:t>
      </w:r>
    </w:p>
    <w:p w14:paraId="58D11857" w14:textId="77777777" w:rsidR="00442B39" w:rsidRDefault="00442B39" w:rsidP="00442B39">
      <w:pPr>
        <w:spacing w:after="0" w:line="240" w:lineRule="auto"/>
      </w:pPr>
      <w:r>
        <w:t xml:space="preserve"> O                 -1.86316500    2.22432100   -0.00990700</w:t>
      </w:r>
    </w:p>
    <w:p w14:paraId="689FB571" w14:textId="77777777" w:rsidR="00442B39" w:rsidRDefault="00442B39" w:rsidP="00442B39">
      <w:pPr>
        <w:spacing w:after="0" w:line="240" w:lineRule="auto"/>
      </w:pPr>
      <w:r>
        <w:t xml:space="preserve"> C                 -1.27478000    3.27277600   -0.80564300</w:t>
      </w:r>
    </w:p>
    <w:p w14:paraId="5200A936" w14:textId="77777777" w:rsidR="00442B39" w:rsidRDefault="00442B39" w:rsidP="00442B39">
      <w:pPr>
        <w:spacing w:after="0" w:line="240" w:lineRule="auto"/>
      </w:pPr>
      <w:r>
        <w:t xml:space="preserve"> H                 -0.90951400    2.86187600   -1.75133900</w:t>
      </w:r>
    </w:p>
    <w:p w14:paraId="7E684B70" w14:textId="77777777" w:rsidR="00442B39" w:rsidRDefault="00442B39" w:rsidP="00442B39">
      <w:pPr>
        <w:spacing w:after="0" w:line="240" w:lineRule="auto"/>
      </w:pPr>
      <w:r>
        <w:t xml:space="preserve"> H                 -2.08829800    3.96990200   -1.00078700</w:t>
      </w:r>
    </w:p>
    <w:p w14:paraId="02230B31" w14:textId="77777777" w:rsidR="00442B39" w:rsidRDefault="00442B39" w:rsidP="00442B39">
      <w:pPr>
        <w:spacing w:after="0" w:line="240" w:lineRule="auto"/>
      </w:pPr>
      <w:r>
        <w:t xml:space="preserve"> H                 -0.46200500    3.76077600   -0.27355900</w:t>
      </w:r>
    </w:p>
    <w:p w14:paraId="157101E3" w14:textId="77777777" w:rsidR="00442B39" w:rsidRDefault="00442B39" w:rsidP="00442B39">
      <w:pPr>
        <w:spacing w:after="0" w:line="240" w:lineRule="auto"/>
      </w:pPr>
      <w:r>
        <w:t xml:space="preserve"> C                  1.26035100    1.70024400    0.56261600</w:t>
      </w:r>
    </w:p>
    <w:p w14:paraId="2B6225F4" w14:textId="77777777" w:rsidR="00442B39" w:rsidRDefault="00442B39" w:rsidP="00442B39">
      <w:pPr>
        <w:spacing w:after="0" w:line="240" w:lineRule="auto"/>
      </w:pPr>
      <w:r>
        <w:t xml:space="preserve"> O                  1.31073900    2.89924000    0.64458500</w:t>
      </w:r>
    </w:p>
    <w:p w14:paraId="6F56CCDE" w14:textId="77777777" w:rsidR="00442B39" w:rsidRDefault="00442B39" w:rsidP="00442B39">
      <w:pPr>
        <w:spacing w:after="0" w:line="240" w:lineRule="auto"/>
      </w:pPr>
      <w:r>
        <w:t xml:space="preserve"> C                 -3.49884400   -0.28376400   -0.09360100</w:t>
      </w:r>
    </w:p>
    <w:p w14:paraId="6FFE4892" w14:textId="77777777" w:rsidR="00442B39" w:rsidRDefault="00442B39" w:rsidP="00442B39">
      <w:pPr>
        <w:spacing w:after="0" w:line="240" w:lineRule="auto"/>
      </w:pPr>
      <w:r>
        <w:t xml:space="preserve"> H                 -4.24517800    0.48200800   -0.22435300</w:t>
      </w:r>
    </w:p>
    <w:p w14:paraId="093306D9" w14:textId="77777777" w:rsidR="00442B39" w:rsidRDefault="00442B39" w:rsidP="00442B39">
      <w:pPr>
        <w:spacing w:after="0" w:line="240" w:lineRule="auto"/>
      </w:pPr>
      <w:r>
        <w:t xml:space="preserve"> C                 -3.70616400   -1.61846600   -0.05354200</w:t>
      </w:r>
    </w:p>
    <w:p w14:paraId="059A656A" w14:textId="77777777" w:rsidR="00442B39" w:rsidRDefault="00442B39" w:rsidP="00442B39">
      <w:pPr>
        <w:spacing w:after="0" w:line="240" w:lineRule="auto"/>
      </w:pPr>
      <w:r>
        <w:t xml:space="preserve"> H                 -4.59143300   -2.22646800   -0.13546400</w:t>
      </w:r>
    </w:p>
    <w:p w14:paraId="0F3137ED" w14:textId="77777777" w:rsidR="00442B39" w:rsidRDefault="00442B39" w:rsidP="00442B39">
      <w:pPr>
        <w:spacing w:after="0" w:line="240" w:lineRule="auto"/>
      </w:pPr>
      <w:r>
        <w:t xml:space="preserve"> C                  2.10057100   -0.46897700    0.68237300</w:t>
      </w:r>
    </w:p>
    <w:p w14:paraId="6E3B3D36" w14:textId="77777777" w:rsidR="00442B39" w:rsidRDefault="00442B39" w:rsidP="00442B39">
      <w:pPr>
        <w:spacing w:after="0" w:line="240" w:lineRule="auto"/>
      </w:pPr>
      <w:r>
        <w:t xml:space="preserve"> H                  2.35576800   -0.87797200    1.66730500</w:t>
      </w:r>
    </w:p>
    <w:p w14:paraId="71A830B5" w14:textId="77777777" w:rsidR="00442B39" w:rsidRDefault="00442B39" w:rsidP="00442B39">
      <w:pPr>
        <w:spacing w:after="0" w:line="240" w:lineRule="auto"/>
      </w:pPr>
      <w:r>
        <w:t xml:space="preserve"> O                  2.39445400    0.93954100    0.72479800</w:t>
      </w:r>
    </w:p>
    <w:p w14:paraId="5C6185C4" w14:textId="77777777" w:rsidR="00442B39" w:rsidRDefault="00442B39" w:rsidP="00442B39">
      <w:pPr>
        <w:spacing w:after="0" w:line="240" w:lineRule="auto"/>
      </w:pPr>
      <w:r>
        <w:t xml:space="preserve"> C                  3.01056600   -1.15040300   -0.36513800</w:t>
      </w:r>
    </w:p>
    <w:p w14:paraId="24558D57" w14:textId="77777777" w:rsidR="00442B39" w:rsidRDefault="00442B39" w:rsidP="00442B39">
      <w:pPr>
        <w:spacing w:after="0" w:line="240" w:lineRule="auto"/>
      </w:pPr>
      <w:r>
        <w:t xml:space="preserve"> H                  4.03716500   -0.84388100   -0.13026100</w:t>
      </w:r>
    </w:p>
    <w:p w14:paraId="011C13FB" w14:textId="77777777" w:rsidR="00442B39" w:rsidRDefault="00442B39" w:rsidP="00442B39">
      <w:pPr>
        <w:spacing w:after="0" w:line="240" w:lineRule="auto"/>
      </w:pPr>
      <w:r>
        <w:t xml:space="preserve"> O                  2.88052200   -2.57200300   -0.23851600</w:t>
      </w:r>
    </w:p>
    <w:p w14:paraId="2D3741B4" w14:textId="77777777" w:rsidR="00442B39" w:rsidRDefault="00442B39" w:rsidP="00442B39">
      <w:pPr>
        <w:spacing w:after="0" w:line="240" w:lineRule="auto"/>
      </w:pPr>
      <w:r>
        <w:t xml:space="preserve"> H                  3.38652000   -2.86907600    0.52463700</w:t>
      </w:r>
    </w:p>
    <w:p w14:paraId="3BE04EBD" w14:textId="77777777" w:rsidR="00442B39" w:rsidRDefault="00442B39" w:rsidP="00442B39">
      <w:pPr>
        <w:spacing w:after="0" w:line="240" w:lineRule="auto"/>
      </w:pPr>
      <w:r>
        <w:t xml:space="preserve"> C                  2.69378100   -0.77996100   -1.80346500</w:t>
      </w:r>
    </w:p>
    <w:p w14:paraId="27397E6B" w14:textId="77777777" w:rsidR="00442B39" w:rsidRDefault="00442B39" w:rsidP="00442B39">
      <w:pPr>
        <w:spacing w:after="0" w:line="240" w:lineRule="auto"/>
      </w:pPr>
      <w:r>
        <w:t xml:space="preserve"> H                  1.69800000   -1.13018100   -2.08291600</w:t>
      </w:r>
    </w:p>
    <w:p w14:paraId="63B39141" w14:textId="77777777" w:rsidR="00442B39" w:rsidRDefault="00442B39" w:rsidP="00442B39">
      <w:pPr>
        <w:spacing w:after="0" w:line="240" w:lineRule="auto"/>
      </w:pPr>
      <w:r>
        <w:t xml:space="preserve"> H                  2.74158200    0.30261200   -1.93929500</w:t>
      </w:r>
    </w:p>
    <w:p w14:paraId="7AD86844" w14:textId="77777777" w:rsidR="00442B39" w:rsidRDefault="00442B39" w:rsidP="00442B39">
      <w:pPr>
        <w:spacing w:after="0" w:line="240" w:lineRule="auto"/>
      </w:pPr>
      <w:r>
        <w:t xml:space="preserve"> H                  3.42211600   -1.24510100   -2.47011100</w:t>
      </w:r>
    </w:p>
    <w:p w14:paraId="5B24E9FE" w14:textId="77777777" w:rsidR="00442B39" w:rsidRDefault="00442B39" w:rsidP="00442B39">
      <w:pPr>
        <w:spacing w:after="0" w:line="240" w:lineRule="auto"/>
      </w:pPr>
      <w:r>
        <w:lastRenderedPageBreak/>
        <w:t>2j (14.9%)</w:t>
      </w:r>
    </w:p>
    <w:p w14:paraId="3231A7B1" w14:textId="77777777" w:rsidR="00442B39" w:rsidRDefault="00442B39" w:rsidP="00442B39">
      <w:pPr>
        <w:spacing w:after="0" w:line="240" w:lineRule="auto"/>
      </w:pPr>
      <w:r>
        <w:t>O                 -2.45848600   -2.47333300    0.22579500</w:t>
      </w:r>
    </w:p>
    <w:p w14:paraId="35FAF2CA" w14:textId="77777777" w:rsidR="00442B39" w:rsidRDefault="00442B39" w:rsidP="00442B39">
      <w:pPr>
        <w:spacing w:after="0" w:line="240" w:lineRule="auto"/>
      </w:pPr>
      <w:r>
        <w:t xml:space="preserve"> C                 -2.12714700   -0.26344800   -0.13040000</w:t>
      </w:r>
    </w:p>
    <w:p w14:paraId="7740FFC7" w14:textId="77777777" w:rsidR="00442B39" w:rsidRDefault="00442B39" w:rsidP="00442B39">
      <w:pPr>
        <w:spacing w:after="0" w:line="240" w:lineRule="auto"/>
      </w:pPr>
      <w:r>
        <w:t xml:space="preserve"> C                 -1.52125200   -1.48732900    0.19229100</w:t>
      </w:r>
    </w:p>
    <w:p w14:paraId="13A171AD" w14:textId="77777777" w:rsidR="00442B39" w:rsidRDefault="00442B39" w:rsidP="00442B39">
      <w:pPr>
        <w:spacing w:after="0" w:line="240" w:lineRule="auto"/>
      </w:pPr>
      <w:r>
        <w:t xml:space="preserve"> C                 -1.36135800    0.91543400   -0.18957100</w:t>
      </w:r>
    </w:p>
    <w:p w14:paraId="3392C168" w14:textId="77777777" w:rsidR="00442B39" w:rsidRDefault="00442B39" w:rsidP="00442B39">
      <w:pPr>
        <w:spacing w:after="0" w:line="240" w:lineRule="auto"/>
      </w:pPr>
      <w:r>
        <w:t xml:space="preserve"> C                 -0.16539000   -1.64951300    0.46193400</w:t>
      </w:r>
    </w:p>
    <w:p w14:paraId="2012782B" w14:textId="77777777" w:rsidR="00442B39" w:rsidRDefault="00442B39" w:rsidP="00442B39">
      <w:pPr>
        <w:spacing w:after="0" w:line="240" w:lineRule="auto"/>
      </w:pPr>
      <w:r>
        <w:t xml:space="preserve"> C                  0.01903200    0.76804100    0.04288100</w:t>
      </w:r>
    </w:p>
    <w:p w14:paraId="7F98C4BC" w14:textId="77777777" w:rsidR="00442B39" w:rsidRDefault="00442B39" w:rsidP="00442B39">
      <w:pPr>
        <w:spacing w:after="0" w:line="240" w:lineRule="auto"/>
      </w:pPr>
      <w:r>
        <w:t xml:space="preserve"> C                  0.58167400   -0.49000800    0.36037900</w:t>
      </w:r>
    </w:p>
    <w:p w14:paraId="22C06C91" w14:textId="77777777" w:rsidR="00442B39" w:rsidRDefault="00442B39" w:rsidP="00442B39">
      <w:pPr>
        <w:spacing w:after="0" w:line="240" w:lineRule="auto"/>
      </w:pPr>
      <w:r>
        <w:t xml:space="preserve"> H                  0.24923700   -2.60994600    0.73300800</w:t>
      </w:r>
    </w:p>
    <w:p w14:paraId="4B11AB5A" w14:textId="77777777" w:rsidR="00442B39" w:rsidRDefault="00442B39" w:rsidP="00442B39">
      <w:pPr>
        <w:spacing w:after="0" w:line="240" w:lineRule="auto"/>
      </w:pPr>
      <w:r>
        <w:t xml:space="preserve"> O                 -2.04221500    2.03993900   -0.49128500</w:t>
      </w:r>
    </w:p>
    <w:p w14:paraId="7FE769C4" w14:textId="77777777" w:rsidR="00442B39" w:rsidRDefault="00442B39" w:rsidP="00442B39">
      <w:pPr>
        <w:spacing w:after="0" w:line="240" w:lineRule="auto"/>
      </w:pPr>
      <w:r>
        <w:t xml:space="preserve"> C                 -1.75474000    3.28308100    0.18188000</w:t>
      </w:r>
    </w:p>
    <w:p w14:paraId="6BD18EBE" w14:textId="77777777" w:rsidR="00442B39" w:rsidRDefault="00442B39" w:rsidP="00442B39">
      <w:pPr>
        <w:spacing w:after="0" w:line="240" w:lineRule="auto"/>
      </w:pPr>
      <w:r>
        <w:t xml:space="preserve"> H                 -2.63015400    3.90673700    0.00768300</w:t>
      </w:r>
    </w:p>
    <w:p w14:paraId="615E09AE" w14:textId="77777777" w:rsidR="00442B39" w:rsidRDefault="00442B39" w:rsidP="00442B39">
      <w:pPr>
        <w:spacing w:after="0" w:line="240" w:lineRule="auto"/>
      </w:pPr>
      <w:r>
        <w:t xml:space="preserve"> H                 -1.63711200    3.10663700    1.25476700</w:t>
      </w:r>
    </w:p>
    <w:p w14:paraId="6FA63F62" w14:textId="77777777" w:rsidR="00442B39" w:rsidRDefault="00442B39" w:rsidP="00442B39">
      <w:pPr>
        <w:spacing w:after="0" w:line="240" w:lineRule="auto"/>
      </w:pPr>
      <w:r>
        <w:t xml:space="preserve"> H                 -0.85761800    3.74752000   -0.21882000</w:t>
      </w:r>
    </w:p>
    <w:p w14:paraId="57DA9760" w14:textId="77777777" w:rsidR="00442B39" w:rsidRDefault="00442B39" w:rsidP="00442B39">
      <w:pPr>
        <w:spacing w:after="0" w:line="240" w:lineRule="auto"/>
      </w:pPr>
      <w:r>
        <w:t xml:space="preserve"> C                  1.12393000    1.74755400   -0.03450300</w:t>
      </w:r>
    </w:p>
    <w:p w14:paraId="77EE129E" w14:textId="77777777" w:rsidR="00442B39" w:rsidRDefault="00442B39" w:rsidP="00442B39">
      <w:pPr>
        <w:spacing w:after="0" w:line="240" w:lineRule="auto"/>
      </w:pPr>
      <w:r>
        <w:t xml:space="preserve"> O                  1.14341600    2.90456900   -0.36184600</w:t>
      </w:r>
    </w:p>
    <w:p w14:paraId="034D21F3" w14:textId="77777777" w:rsidR="00442B39" w:rsidRDefault="00442B39" w:rsidP="00442B39">
      <w:pPr>
        <w:spacing w:after="0" w:line="240" w:lineRule="auto"/>
      </w:pPr>
      <w:r>
        <w:t xml:space="preserve"> C                 -3.52950500   -0.55119300   -0.29917700</w:t>
      </w:r>
    </w:p>
    <w:p w14:paraId="411C25FE" w14:textId="77777777" w:rsidR="00442B39" w:rsidRDefault="00442B39" w:rsidP="00442B39">
      <w:pPr>
        <w:spacing w:after="0" w:line="240" w:lineRule="auto"/>
      </w:pPr>
      <w:r>
        <w:t xml:space="preserve"> H                 -4.31187700    0.14364300   -0.55516700</w:t>
      </w:r>
    </w:p>
    <w:p w14:paraId="6FEA5C63" w14:textId="77777777" w:rsidR="00442B39" w:rsidRDefault="00442B39" w:rsidP="00442B39">
      <w:pPr>
        <w:spacing w:after="0" w:line="240" w:lineRule="auto"/>
      </w:pPr>
      <w:r>
        <w:t xml:space="preserve"> C                 -3.66367700   -1.87776300   -0.07954000</w:t>
      </w:r>
    </w:p>
    <w:p w14:paraId="0CE72E04" w14:textId="77777777" w:rsidR="00442B39" w:rsidRDefault="00442B39" w:rsidP="00442B39">
      <w:pPr>
        <w:spacing w:after="0" w:line="240" w:lineRule="auto"/>
      </w:pPr>
      <w:r>
        <w:t xml:space="preserve"> H                 -4.51018100   -2.54341000   -0.09777900</w:t>
      </w:r>
    </w:p>
    <w:p w14:paraId="1BDD0016" w14:textId="77777777" w:rsidR="00442B39" w:rsidRDefault="00442B39" w:rsidP="00442B39">
      <w:pPr>
        <w:spacing w:after="0" w:line="240" w:lineRule="auto"/>
      </w:pPr>
      <w:r>
        <w:t xml:space="preserve"> C                  2.06809100   -0.31326700    0.54346800</w:t>
      </w:r>
    </w:p>
    <w:p w14:paraId="0858FB0D" w14:textId="77777777" w:rsidR="00442B39" w:rsidRDefault="00442B39" w:rsidP="00442B39">
      <w:pPr>
        <w:spacing w:after="0" w:line="240" w:lineRule="auto"/>
      </w:pPr>
      <w:r>
        <w:t xml:space="preserve"> H                  2.39200700   -0.53673900    1.56520300</w:t>
      </w:r>
    </w:p>
    <w:p w14:paraId="58A3D7E5" w14:textId="77777777" w:rsidR="00442B39" w:rsidRDefault="00442B39" w:rsidP="00442B39">
      <w:pPr>
        <w:spacing w:after="0" w:line="240" w:lineRule="auto"/>
      </w:pPr>
      <w:r>
        <w:t xml:space="preserve"> O                  2.28120300    1.10297000    0.33042400</w:t>
      </w:r>
    </w:p>
    <w:p w14:paraId="209E528C" w14:textId="77777777" w:rsidR="00442B39" w:rsidRDefault="00442B39" w:rsidP="00442B39">
      <w:pPr>
        <w:spacing w:after="0" w:line="240" w:lineRule="auto"/>
      </w:pPr>
      <w:r>
        <w:t xml:space="preserve"> C                  2.99694900   -1.04854700   -0.44601500</w:t>
      </w:r>
    </w:p>
    <w:p w14:paraId="74D17CFA" w14:textId="77777777" w:rsidR="00442B39" w:rsidRDefault="00442B39" w:rsidP="00442B39">
      <w:pPr>
        <w:spacing w:after="0" w:line="240" w:lineRule="auto"/>
      </w:pPr>
      <w:r>
        <w:t xml:space="preserve"> H                  2.64927300   -0.81210600   -1.46211000</w:t>
      </w:r>
    </w:p>
    <w:p w14:paraId="23B484E6" w14:textId="77777777" w:rsidR="00442B39" w:rsidRDefault="00442B39" w:rsidP="00442B39">
      <w:pPr>
        <w:spacing w:after="0" w:line="240" w:lineRule="auto"/>
      </w:pPr>
      <w:r>
        <w:t xml:space="preserve"> O                  4.32743400   -0.57537000   -0.26701200</w:t>
      </w:r>
    </w:p>
    <w:p w14:paraId="5F5B2B9E" w14:textId="77777777" w:rsidR="00442B39" w:rsidRDefault="00442B39" w:rsidP="00442B39">
      <w:pPr>
        <w:spacing w:after="0" w:line="240" w:lineRule="auto"/>
      </w:pPr>
      <w:r>
        <w:t xml:space="preserve"> H                  4.31072100    0.38793600   -0.32523500</w:t>
      </w:r>
    </w:p>
    <w:p w14:paraId="47A531DA" w14:textId="77777777" w:rsidR="00442B39" w:rsidRDefault="00442B39" w:rsidP="00442B39">
      <w:pPr>
        <w:spacing w:after="0" w:line="240" w:lineRule="auto"/>
      </w:pPr>
      <w:r>
        <w:t xml:space="preserve"> C                  3.03640400   -2.55615100   -0.25237000</w:t>
      </w:r>
    </w:p>
    <w:p w14:paraId="27764FCA" w14:textId="77777777" w:rsidR="00442B39" w:rsidRDefault="00442B39" w:rsidP="00442B39">
      <w:pPr>
        <w:spacing w:after="0" w:line="240" w:lineRule="auto"/>
      </w:pPr>
      <w:r>
        <w:t xml:space="preserve"> H                  3.29128400   -2.80981400    0.78034000</w:t>
      </w:r>
    </w:p>
    <w:p w14:paraId="00DFB8D3" w14:textId="77777777" w:rsidR="00442B39" w:rsidRDefault="00442B39" w:rsidP="00442B39">
      <w:pPr>
        <w:spacing w:after="0" w:line="240" w:lineRule="auto"/>
      </w:pPr>
      <w:r>
        <w:t xml:space="preserve"> H                  2.08559100   -3.02114700   -0.51554800</w:t>
      </w:r>
    </w:p>
    <w:p w14:paraId="21C23239" w14:textId="77777777" w:rsidR="00442B39" w:rsidRDefault="00442B39" w:rsidP="00442B39">
      <w:pPr>
        <w:spacing w:after="0" w:line="240" w:lineRule="auto"/>
      </w:pPr>
      <w:r>
        <w:t xml:space="preserve"> H                  3.80915700   -2.97220800   -0.90114100</w:t>
      </w:r>
    </w:p>
    <w:p w14:paraId="320D77B2" w14:textId="77777777" w:rsidR="00442B39" w:rsidRDefault="00442B39" w:rsidP="00442B39">
      <w:pPr>
        <w:spacing w:after="0" w:line="240" w:lineRule="auto"/>
      </w:pPr>
      <w:r>
        <w:t>2k (3.1%)</w:t>
      </w:r>
    </w:p>
    <w:p w14:paraId="49B5B57A" w14:textId="77777777" w:rsidR="00442B39" w:rsidRDefault="00442B39" w:rsidP="00442B39">
      <w:pPr>
        <w:spacing w:after="0" w:line="240" w:lineRule="auto"/>
      </w:pPr>
      <w:r>
        <w:t>O                  2.81843500    2.18730100    0.10226000</w:t>
      </w:r>
    </w:p>
    <w:p w14:paraId="5AFFE84A" w14:textId="77777777" w:rsidR="00442B39" w:rsidRDefault="00442B39" w:rsidP="00442B39">
      <w:pPr>
        <w:spacing w:after="0" w:line="240" w:lineRule="auto"/>
      </w:pPr>
      <w:r>
        <w:t xml:space="preserve"> C                  2.15362100    0.02527800    0.03349300</w:t>
      </w:r>
    </w:p>
    <w:p w14:paraId="267F54BF" w14:textId="77777777" w:rsidR="00442B39" w:rsidRDefault="00442B39" w:rsidP="00442B39">
      <w:pPr>
        <w:spacing w:after="0" w:line="240" w:lineRule="auto"/>
      </w:pPr>
      <w:r>
        <w:t xml:space="preserve"> C                  1.74451600    1.35733200    0.19759100</w:t>
      </w:r>
    </w:p>
    <w:p w14:paraId="7DE2F282" w14:textId="77777777" w:rsidR="00442B39" w:rsidRDefault="00442B39" w:rsidP="00442B39">
      <w:pPr>
        <w:spacing w:after="0" w:line="240" w:lineRule="auto"/>
      </w:pPr>
      <w:r>
        <w:t xml:space="preserve"> C                  1.21342800   -1.02403900    0.07604200</w:t>
      </w:r>
    </w:p>
    <w:p w14:paraId="067E5E3D" w14:textId="77777777" w:rsidR="00442B39" w:rsidRDefault="00442B39" w:rsidP="00442B39">
      <w:pPr>
        <w:spacing w:after="0" w:line="240" w:lineRule="auto"/>
      </w:pPr>
      <w:r>
        <w:t xml:space="preserve"> C                  0.42519600    1.75513300    0.40331700</w:t>
      </w:r>
    </w:p>
    <w:p w14:paraId="38F20B20" w14:textId="77777777" w:rsidR="00442B39" w:rsidRDefault="00442B39" w:rsidP="00442B39">
      <w:pPr>
        <w:spacing w:after="0" w:line="240" w:lineRule="auto"/>
      </w:pPr>
      <w:r>
        <w:t xml:space="preserve"> C                 -0.11954300   -0.64829500    0.32703000</w:t>
      </w:r>
    </w:p>
    <w:p w14:paraId="38A1909C" w14:textId="77777777" w:rsidR="00442B39" w:rsidRDefault="00442B39" w:rsidP="00442B39">
      <w:pPr>
        <w:spacing w:after="0" w:line="240" w:lineRule="auto"/>
      </w:pPr>
      <w:r>
        <w:t xml:space="preserve"> C                 -0.47755100    0.70996000    0.46664100</w:t>
      </w:r>
    </w:p>
    <w:p w14:paraId="29357D2D" w14:textId="77777777" w:rsidR="00442B39" w:rsidRDefault="00442B39" w:rsidP="00442B39">
      <w:pPr>
        <w:spacing w:after="0" w:line="240" w:lineRule="auto"/>
      </w:pPr>
      <w:r>
        <w:t xml:space="preserve"> H                  0.14951300    2.79467800    0.52509500</w:t>
      </w:r>
    </w:p>
    <w:p w14:paraId="040FEC49" w14:textId="77777777" w:rsidR="00442B39" w:rsidRDefault="00442B39" w:rsidP="00442B39">
      <w:pPr>
        <w:spacing w:after="0" w:line="240" w:lineRule="auto"/>
      </w:pPr>
      <w:r>
        <w:t xml:space="preserve"> O                  1.71852200   -2.25853500   -0.10574300</w:t>
      </w:r>
    </w:p>
    <w:p w14:paraId="71E86430" w14:textId="77777777" w:rsidR="00442B39" w:rsidRDefault="00442B39" w:rsidP="00442B39">
      <w:pPr>
        <w:spacing w:after="0" w:line="240" w:lineRule="auto"/>
      </w:pPr>
      <w:r>
        <w:t xml:space="preserve"> C                  0.96503300   -3.28359800   -0.78565900</w:t>
      </w:r>
    </w:p>
    <w:p w14:paraId="7B588410" w14:textId="77777777" w:rsidR="00442B39" w:rsidRDefault="00442B39" w:rsidP="00442B39">
      <w:pPr>
        <w:spacing w:after="0" w:line="240" w:lineRule="auto"/>
      </w:pPr>
      <w:r>
        <w:t xml:space="preserve"> H                  1.70864700   -4.00971500   -1.11056200</w:t>
      </w:r>
    </w:p>
    <w:p w14:paraId="0DCF58F8" w14:textId="77777777" w:rsidR="00442B39" w:rsidRDefault="00442B39" w:rsidP="00442B39">
      <w:pPr>
        <w:spacing w:after="0" w:line="240" w:lineRule="auto"/>
      </w:pPr>
      <w:r>
        <w:t xml:space="preserve"> H                  0.23501000   -3.73758900   -0.12130800</w:t>
      </w:r>
    </w:p>
    <w:p w14:paraId="6694DF02" w14:textId="77777777" w:rsidR="00442B39" w:rsidRDefault="00442B39" w:rsidP="00442B39">
      <w:pPr>
        <w:spacing w:after="0" w:line="240" w:lineRule="auto"/>
      </w:pPr>
      <w:r>
        <w:t xml:space="preserve"> H                  0.45702000   -2.85978900   -1.65579600</w:t>
      </w:r>
    </w:p>
    <w:p w14:paraId="783C436A" w14:textId="77777777" w:rsidR="00442B39" w:rsidRDefault="00442B39" w:rsidP="00442B39">
      <w:pPr>
        <w:spacing w:after="0" w:line="240" w:lineRule="auto"/>
      </w:pPr>
      <w:r>
        <w:t xml:space="preserve"> C                 -1.33615800   -1.45269300    0.60315300</w:t>
      </w:r>
    </w:p>
    <w:p w14:paraId="3AF324BB" w14:textId="77777777" w:rsidR="00442B39" w:rsidRDefault="00442B39" w:rsidP="00442B39">
      <w:pPr>
        <w:spacing w:after="0" w:line="240" w:lineRule="auto"/>
      </w:pPr>
      <w:r>
        <w:t xml:space="preserve"> O                 -1.49125600   -2.64020500    0.70939000</w:t>
      </w:r>
    </w:p>
    <w:p w14:paraId="1CD4F114" w14:textId="77777777" w:rsidR="00442B39" w:rsidRDefault="00442B39" w:rsidP="00442B39">
      <w:pPr>
        <w:spacing w:after="0" w:line="240" w:lineRule="auto"/>
      </w:pPr>
      <w:r>
        <w:t xml:space="preserve"> C                  3.57887200    0.07559700   -0.17692200</w:t>
      </w:r>
    </w:p>
    <w:p w14:paraId="30314942" w14:textId="77777777" w:rsidR="00442B39" w:rsidRDefault="00442B39" w:rsidP="00442B39">
      <w:pPr>
        <w:spacing w:after="0" w:line="240" w:lineRule="auto"/>
      </w:pPr>
      <w:r>
        <w:t xml:space="preserve"> H                  4.24423100   -0.75628800   -0.33732200</w:t>
      </w:r>
    </w:p>
    <w:p w14:paraId="6DD43D45" w14:textId="77777777" w:rsidR="00442B39" w:rsidRDefault="00442B39" w:rsidP="00442B39">
      <w:pPr>
        <w:spacing w:after="0" w:line="240" w:lineRule="auto"/>
      </w:pPr>
      <w:r>
        <w:t xml:space="preserve"> C                  3.91562600    1.38313500   -0.12116700</w:t>
      </w:r>
    </w:p>
    <w:p w14:paraId="023F672C" w14:textId="77777777" w:rsidR="00442B39" w:rsidRDefault="00442B39" w:rsidP="00442B39">
      <w:pPr>
        <w:spacing w:after="0" w:line="240" w:lineRule="auto"/>
      </w:pPr>
      <w:r>
        <w:t xml:space="preserve"> H                  4.85314000    1.90505200   -0.21380100</w:t>
      </w:r>
    </w:p>
    <w:p w14:paraId="5565B410" w14:textId="77777777" w:rsidR="00442B39" w:rsidRDefault="00442B39" w:rsidP="00442B39">
      <w:pPr>
        <w:spacing w:after="0" w:line="240" w:lineRule="auto"/>
      </w:pPr>
      <w:r>
        <w:t xml:space="preserve"> C                 -1.96426400    0.78570600    0.70122700</w:t>
      </w:r>
    </w:p>
    <w:p w14:paraId="39B9A2AE" w14:textId="77777777" w:rsidR="00442B39" w:rsidRDefault="00442B39" w:rsidP="00442B39">
      <w:pPr>
        <w:spacing w:after="0" w:line="240" w:lineRule="auto"/>
      </w:pPr>
      <w:r>
        <w:t xml:space="preserve"> H                 -2.19714500    1.26550300    1.65837400</w:t>
      </w:r>
    </w:p>
    <w:p w14:paraId="21A2C807" w14:textId="77777777" w:rsidR="00442B39" w:rsidRDefault="00442B39" w:rsidP="00442B39">
      <w:pPr>
        <w:spacing w:after="0" w:line="240" w:lineRule="auto"/>
      </w:pPr>
      <w:r>
        <w:t xml:space="preserve"> O                 -2.37881500   -0.58685700    0.80164600</w:t>
      </w:r>
    </w:p>
    <w:p w14:paraId="7CE06DB6" w14:textId="77777777" w:rsidR="00442B39" w:rsidRDefault="00442B39" w:rsidP="00442B39">
      <w:pPr>
        <w:spacing w:after="0" w:line="240" w:lineRule="auto"/>
      </w:pPr>
      <w:r>
        <w:lastRenderedPageBreak/>
        <w:t xml:space="preserve"> C                 -2.74743300    1.51610700   -0.41053800</w:t>
      </w:r>
    </w:p>
    <w:p w14:paraId="48DDCFA9" w14:textId="77777777" w:rsidR="00442B39" w:rsidRDefault="00442B39" w:rsidP="00442B39">
      <w:pPr>
        <w:spacing w:after="0" w:line="240" w:lineRule="auto"/>
      </w:pPr>
      <w:r>
        <w:t xml:space="preserve"> H                 -2.44271200    2.57249800   -0.35071400</w:t>
      </w:r>
    </w:p>
    <w:p w14:paraId="0074597F" w14:textId="77777777" w:rsidR="00442B39" w:rsidRDefault="00442B39" w:rsidP="00442B39">
      <w:pPr>
        <w:spacing w:after="0" w:line="240" w:lineRule="auto"/>
      </w:pPr>
      <w:r>
        <w:t xml:space="preserve"> O                 -2.44947600    0.99781300   -1.70197100</w:t>
      </w:r>
    </w:p>
    <w:p w14:paraId="0A99FB1D" w14:textId="77777777" w:rsidR="00442B39" w:rsidRDefault="00442B39" w:rsidP="00442B39">
      <w:pPr>
        <w:spacing w:after="0" w:line="240" w:lineRule="auto"/>
      </w:pPr>
      <w:r>
        <w:t xml:space="preserve"> H                 -1.51145900    1.12417100   -1.88375400</w:t>
      </w:r>
    </w:p>
    <w:p w14:paraId="50432DD3" w14:textId="77777777" w:rsidR="00442B39" w:rsidRDefault="00442B39" w:rsidP="00442B39">
      <w:pPr>
        <w:spacing w:after="0" w:line="240" w:lineRule="auto"/>
      </w:pPr>
      <w:r>
        <w:t xml:space="preserve"> C                 -4.25287100    1.41397800   -0.21860000</w:t>
      </w:r>
    </w:p>
    <w:p w14:paraId="3C41D606" w14:textId="77777777" w:rsidR="00442B39" w:rsidRDefault="00442B39" w:rsidP="00442B39">
      <w:pPr>
        <w:spacing w:after="0" w:line="240" w:lineRule="auto"/>
      </w:pPr>
      <w:r>
        <w:t xml:space="preserve"> H                 -4.76185400    1.97604900   -1.00342200</w:t>
      </w:r>
    </w:p>
    <w:p w14:paraId="44BC88A9" w14:textId="77777777" w:rsidR="00442B39" w:rsidRDefault="00442B39" w:rsidP="00442B39">
      <w:pPr>
        <w:spacing w:after="0" w:line="240" w:lineRule="auto"/>
      </w:pPr>
      <w:r>
        <w:t xml:space="preserve"> H                 -4.56826800    0.37114000   -0.27130000</w:t>
      </w:r>
    </w:p>
    <w:p w14:paraId="0FD38521" w14:textId="77777777" w:rsidR="00442B39" w:rsidRDefault="00442B39" w:rsidP="00442B39">
      <w:pPr>
        <w:spacing w:after="0" w:line="240" w:lineRule="auto"/>
      </w:pPr>
      <w:r>
        <w:t xml:space="preserve"> H                 -4.54866400    1.82169400    0.75157000</w:t>
      </w:r>
    </w:p>
    <w:p w14:paraId="40A6EC46" w14:textId="77777777" w:rsidR="00442B39" w:rsidRDefault="00442B39" w:rsidP="00442B39">
      <w:pPr>
        <w:spacing w:after="0" w:line="240" w:lineRule="auto"/>
      </w:pPr>
      <w:r>
        <w:t>2l (14.8%)</w:t>
      </w:r>
    </w:p>
    <w:p w14:paraId="5EC3167D" w14:textId="77777777" w:rsidR="00442B39" w:rsidRDefault="00442B39" w:rsidP="00442B39">
      <w:pPr>
        <w:spacing w:after="0" w:line="240" w:lineRule="auto"/>
      </w:pPr>
      <w:r>
        <w:t>O                 -2.38022400   -2.50538600    0.34263700</w:t>
      </w:r>
    </w:p>
    <w:p w14:paraId="7D42AA2C" w14:textId="77777777" w:rsidR="00442B39" w:rsidRDefault="00442B39" w:rsidP="00442B39">
      <w:pPr>
        <w:spacing w:after="0" w:line="240" w:lineRule="auto"/>
      </w:pPr>
      <w:r>
        <w:t xml:space="preserve"> C                 -2.07535700   -0.30934100   -0.10983700</w:t>
      </w:r>
    </w:p>
    <w:p w14:paraId="0187685A" w14:textId="77777777" w:rsidR="00442B39" w:rsidRDefault="00442B39" w:rsidP="00442B39">
      <w:pPr>
        <w:spacing w:after="0" w:line="240" w:lineRule="auto"/>
      </w:pPr>
      <w:r>
        <w:t xml:space="preserve"> C                 -1.45628900   -1.50872400    0.27401300</w:t>
      </w:r>
    </w:p>
    <w:p w14:paraId="42BAFCAB" w14:textId="77777777" w:rsidR="00442B39" w:rsidRDefault="00442B39" w:rsidP="00442B39">
      <w:pPr>
        <w:spacing w:after="0" w:line="240" w:lineRule="auto"/>
      </w:pPr>
      <w:r>
        <w:t xml:space="preserve"> C                 -1.32522000    0.87646400   -0.21463000</w:t>
      </w:r>
    </w:p>
    <w:p w14:paraId="1A7BF9E7" w14:textId="77777777" w:rsidR="00442B39" w:rsidRDefault="00442B39" w:rsidP="00442B39">
      <w:pPr>
        <w:spacing w:after="0" w:line="240" w:lineRule="auto"/>
      </w:pPr>
      <w:r>
        <w:t xml:space="preserve"> C                 -0.10127900   -1.63948900    0.56412500</w:t>
      </w:r>
    </w:p>
    <w:p w14:paraId="212EC054" w14:textId="77777777" w:rsidR="00442B39" w:rsidRDefault="00442B39" w:rsidP="00442B39">
      <w:pPr>
        <w:spacing w:after="0" w:line="240" w:lineRule="auto"/>
      </w:pPr>
      <w:r>
        <w:t xml:space="preserve"> C                  0.05461900    0.75921800    0.03801500</w:t>
      </w:r>
    </w:p>
    <w:p w14:paraId="19950CD7" w14:textId="77777777" w:rsidR="00442B39" w:rsidRDefault="00442B39" w:rsidP="00442B39">
      <w:pPr>
        <w:spacing w:after="0" w:line="240" w:lineRule="auto"/>
      </w:pPr>
      <w:r>
        <w:t xml:space="preserve"> C                  0.63088300   -0.47531900    0.41762700</w:t>
      </w:r>
    </w:p>
    <w:p w14:paraId="061A6209" w14:textId="77777777" w:rsidR="00442B39" w:rsidRDefault="00442B39" w:rsidP="00442B39">
      <w:pPr>
        <w:spacing w:after="0" w:line="240" w:lineRule="auto"/>
      </w:pPr>
      <w:r>
        <w:t xml:space="preserve"> H                  0.32367000   -2.58099600    0.88170500</w:t>
      </w:r>
    </w:p>
    <w:p w14:paraId="3D2FA326" w14:textId="77777777" w:rsidR="00442B39" w:rsidRDefault="00442B39" w:rsidP="00442B39">
      <w:pPr>
        <w:spacing w:after="0" w:line="240" w:lineRule="auto"/>
      </w:pPr>
      <w:r>
        <w:t xml:space="preserve"> O                 -2.01861900    1.97609500   -0.57380800</w:t>
      </w:r>
    </w:p>
    <w:p w14:paraId="6792C544" w14:textId="77777777" w:rsidR="00442B39" w:rsidRDefault="00442B39" w:rsidP="00442B39">
      <w:pPr>
        <w:spacing w:after="0" w:line="240" w:lineRule="auto"/>
      </w:pPr>
      <w:r>
        <w:t xml:space="preserve"> C                 -1.75308700    3.25393900    0.04084800</w:t>
      </w:r>
    </w:p>
    <w:p w14:paraId="04A6A117" w14:textId="77777777" w:rsidR="00442B39" w:rsidRDefault="00442B39" w:rsidP="00442B39">
      <w:pPr>
        <w:spacing w:after="0" w:line="240" w:lineRule="auto"/>
      </w:pPr>
      <w:r>
        <w:t xml:space="preserve"> H                 -0.85940700    3.71114000   -0.37553100</w:t>
      </w:r>
    </w:p>
    <w:p w14:paraId="077EAB9A" w14:textId="77777777" w:rsidR="00442B39" w:rsidRDefault="00442B39" w:rsidP="00442B39">
      <w:pPr>
        <w:spacing w:after="0" w:line="240" w:lineRule="auto"/>
      </w:pPr>
      <w:r>
        <w:t xml:space="preserve"> H                 -2.63568700    3.85614200   -0.16896200</w:t>
      </w:r>
    </w:p>
    <w:p w14:paraId="2189E7EC" w14:textId="77777777" w:rsidR="00442B39" w:rsidRDefault="00442B39" w:rsidP="00442B39">
      <w:pPr>
        <w:spacing w:after="0" w:line="240" w:lineRule="auto"/>
      </w:pPr>
      <w:r>
        <w:t xml:space="preserve"> H                 -1.64086200    3.13095500    1.12173100</w:t>
      </w:r>
    </w:p>
    <w:p w14:paraId="42930C52" w14:textId="77777777" w:rsidR="00442B39" w:rsidRDefault="00442B39" w:rsidP="00442B39">
      <w:pPr>
        <w:spacing w:after="0" w:line="240" w:lineRule="auto"/>
      </w:pPr>
      <w:r>
        <w:t xml:space="preserve"> C                  1.14714800    1.74951400   -0.07252800</w:t>
      </w:r>
    </w:p>
    <w:p w14:paraId="1E4C797D" w14:textId="77777777" w:rsidR="00442B39" w:rsidRDefault="00442B39" w:rsidP="00442B39">
      <w:pPr>
        <w:spacing w:after="0" w:line="240" w:lineRule="auto"/>
      </w:pPr>
      <w:r>
        <w:t xml:space="preserve"> O                  1.15491800    2.89067300   -0.45183300</w:t>
      </w:r>
    </w:p>
    <w:p w14:paraId="76DD5FC3" w14:textId="77777777" w:rsidR="00442B39" w:rsidRDefault="00442B39" w:rsidP="00442B39">
      <w:pPr>
        <w:spacing w:after="0" w:line="240" w:lineRule="auto"/>
      </w:pPr>
      <w:r>
        <w:t xml:space="preserve"> C                 -3.47178600   -0.62431000   -0.27956000</w:t>
      </w:r>
    </w:p>
    <w:p w14:paraId="25AFB440" w14:textId="77777777" w:rsidR="00442B39" w:rsidRDefault="00442B39" w:rsidP="00442B39">
      <w:pPr>
        <w:spacing w:after="0" w:line="240" w:lineRule="auto"/>
      </w:pPr>
      <w:r>
        <w:t xml:space="preserve"> H                 -4.26083900    0.04706900   -0.57467500</w:t>
      </w:r>
    </w:p>
    <w:p w14:paraId="60A2D131" w14:textId="77777777" w:rsidR="00442B39" w:rsidRDefault="00442B39" w:rsidP="00442B39">
      <w:pPr>
        <w:spacing w:after="0" w:line="240" w:lineRule="auto"/>
      </w:pPr>
      <w:r>
        <w:t xml:space="preserve"> C                 -3.59009900   -1.94136800   -0.00148000</w:t>
      </w:r>
    </w:p>
    <w:p w14:paraId="61402BC0" w14:textId="77777777" w:rsidR="00442B39" w:rsidRDefault="00442B39" w:rsidP="00442B39">
      <w:pPr>
        <w:spacing w:after="0" w:line="240" w:lineRule="auto"/>
      </w:pPr>
      <w:r>
        <w:t xml:space="preserve"> H                 -4.42714100   -2.61910700    0.00179000</w:t>
      </w:r>
    </w:p>
    <w:p w14:paraId="75DB549D" w14:textId="77777777" w:rsidR="00442B39" w:rsidRDefault="00442B39" w:rsidP="00442B39">
      <w:pPr>
        <w:spacing w:after="0" w:line="240" w:lineRule="auto"/>
      </w:pPr>
      <w:r>
        <w:t xml:space="preserve"> C                  2.11283700   -0.27015700    0.60616900</w:t>
      </w:r>
    </w:p>
    <w:p w14:paraId="7A4A1281" w14:textId="77777777" w:rsidR="00442B39" w:rsidRDefault="00442B39" w:rsidP="00442B39">
      <w:pPr>
        <w:spacing w:after="0" w:line="240" w:lineRule="auto"/>
      </w:pPr>
      <w:r>
        <w:t xml:space="preserve"> H                  2.43008400   -0.44402400    1.63954500</w:t>
      </w:r>
    </w:p>
    <w:p w14:paraId="06B4C84B" w14:textId="77777777" w:rsidR="00442B39" w:rsidRDefault="00442B39" w:rsidP="00442B39">
      <w:pPr>
        <w:spacing w:after="0" w:line="240" w:lineRule="auto"/>
      </w:pPr>
      <w:r>
        <w:t xml:space="preserve"> O                  2.30903400    1.13809900    0.33273700</w:t>
      </w:r>
    </w:p>
    <w:p w14:paraId="6074883C" w14:textId="77777777" w:rsidR="00442B39" w:rsidRDefault="00442B39" w:rsidP="00442B39">
      <w:pPr>
        <w:spacing w:after="0" w:line="240" w:lineRule="auto"/>
      </w:pPr>
      <w:r>
        <w:t xml:space="preserve"> C                  3.06054700   -1.03513100   -0.34204800</w:t>
      </w:r>
    </w:p>
    <w:p w14:paraId="719B5F54" w14:textId="77777777" w:rsidR="00442B39" w:rsidRDefault="00442B39" w:rsidP="00442B39">
      <w:pPr>
        <w:spacing w:after="0" w:line="240" w:lineRule="auto"/>
      </w:pPr>
      <w:r>
        <w:t xml:space="preserve"> H                  2.71850300   -0.84842900   -1.37034200</w:t>
      </w:r>
    </w:p>
    <w:p w14:paraId="70A50B2E" w14:textId="77777777" w:rsidR="00442B39" w:rsidRDefault="00442B39" w:rsidP="00442B39">
      <w:pPr>
        <w:spacing w:after="0" w:line="240" w:lineRule="auto"/>
      </w:pPr>
      <w:r>
        <w:t xml:space="preserve"> O                  4.38273200   -0.53576800   -0.17317200</w:t>
      </w:r>
    </w:p>
    <w:p w14:paraId="06AAD2AF" w14:textId="77777777" w:rsidR="00442B39" w:rsidRDefault="00442B39" w:rsidP="00442B39">
      <w:pPr>
        <w:spacing w:after="0" w:line="240" w:lineRule="auto"/>
      </w:pPr>
      <w:r>
        <w:t xml:space="preserve"> H                  4.35310800    0.42372900   -0.27370900</w:t>
      </w:r>
    </w:p>
    <w:p w14:paraId="6261377F" w14:textId="77777777" w:rsidR="00442B39" w:rsidRDefault="00442B39" w:rsidP="00442B39">
      <w:pPr>
        <w:spacing w:after="0" w:line="240" w:lineRule="auto"/>
      </w:pPr>
      <w:r>
        <w:t xml:space="preserve"> C                  3.11911700   -2.53208500   -0.08187000</w:t>
      </w:r>
    </w:p>
    <w:p w14:paraId="469AFE9E" w14:textId="77777777" w:rsidR="00442B39" w:rsidRDefault="00442B39" w:rsidP="00442B39">
      <w:pPr>
        <w:spacing w:after="0" w:line="240" w:lineRule="auto"/>
      </w:pPr>
      <w:r>
        <w:t xml:space="preserve"> H                  3.36826800   -2.73645100    0.96310400</w:t>
      </w:r>
    </w:p>
    <w:p w14:paraId="4326DA6D" w14:textId="77777777" w:rsidR="00442B39" w:rsidRDefault="00442B39" w:rsidP="00442B39">
      <w:pPr>
        <w:spacing w:after="0" w:line="240" w:lineRule="auto"/>
      </w:pPr>
      <w:r>
        <w:t xml:space="preserve"> H                  2.17727800   -3.02177500   -0.33224300</w:t>
      </w:r>
    </w:p>
    <w:p w14:paraId="44965812" w14:textId="77777777" w:rsidR="00442B39" w:rsidRDefault="00442B39" w:rsidP="00442B39">
      <w:pPr>
        <w:spacing w:after="0" w:line="240" w:lineRule="auto"/>
      </w:pPr>
      <w:r>
        <w:t xml:space="preserve"> H                  3.90340000   -2.96507500   -0.70521800</w:t>
      </w:r>
    </w:p>
    <w:p w14:paraId="6024F228" w14:textId="77777777" w:rsidR="00F6683D" w:rsidRPr="00D63E9C" w:rsidRDefault="00F6683D" w:rsidP="00442B39">
      <w:pPr>
        <w:spacing w:after="0" w:line="240" w:lineRule="auto"/>
        <w:jc w:val="center"/>
        <w:rPr>
          <w:sz w:val="26"/>
          <w:szCs w:val="26"/>
        </w:rPr>
      </w:pPr>
    </w:p>
    <w:sectPr w:rsidR="00F6683D" w:rsidRPr="00D63E9C" w:rsidSect="0061582E"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CA0911F" w14:textId="77777777" w:rsidR="00C27C42" w:rsidRDefault="00C27C42" w:rsidP="00F22719">
      <w:pPr>
        <w:spacing w:after="0" w:line="240" w:lineRule="auto"/>
      </w:pPr>
      <w:r>
        <w:separator/>
      </w:r>
    </w:p>
  </w:endnote>
  <w:endnote w:type="continuationSeparator" w:id="0">
    <w:p w14:paraId="5F5E9C5B" w14:textId="77777777" w:rsidR="00C27C42" w:rsidRDefault="00C27C42" w:rsidP="00F2271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dvOT5fcf1b24">
    <w:altName w:val="Cambria"/>
    <w:panose1 w:val="00000000000000000000"/>
    <w:charset w:val="00"/>
    <w:family w:val="roman"/>
    <w:notTrueType/>
    <w:pitch w:val="default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017B96B" w14:textId="77777777" w:rsidR="00C27C42" w:rsidRDefault="00C27C42" w:rsidP="00F22719">
      <w:pPr>
        <w:spacing w:after="0" w:line="240" w:lineRule="auto"/>
      </w:pPr>
      <w:r>
        <w:separator/>
      </w:r>
    </w:p>
  </w:footnote>
  <w:footnote w:type="continuationSeparator" w:id="0">
    <w:p w14:paraId="1A75FDA8" w14:textId="77777777" w:rsidR="00C27C42" w:rsidRDefault="00C27C42" w:rsidP="00F22719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22719"/>
    <w:rsid w:val="00043782"/>
    <w:rsid w:val="001B2D44"/>
    <w:rsid w:val="00215441"/>
    <w:rsid w:val="00255194"/>
    <w:rsid w:val="00257C0F"/>
    <w:rsid w:val="002829D4"/>
    <w:rsid w:val="002A0A41"/>
    <w:rsid w:val="002A4EEC"/>
    <w:rsid w:val="002A6CA8"/>
    <w:rsid w:val="002D30D5"/>
    <w:rsid w:val="002D59FC"/>
    <w:rsid w:val="00374F66"/>
    <w:rsid w:val="003E3070"/>
    <w:rsid w:val="00431DED"/>
    <w:rsid w:val="00442B39"/>
    <w:rsid w:val="004D24D7"/>
    <w:rsid w:val="004E6CA1"/>
    <w:rsid w:val="004F1A73"/>
    <w:rsid w:val="00551A1A"/>
    <w:rsid w:val="005767BB"/>
    <w:rsid w:val="005A048A"/>
    <w:rsid w:val="005E1220"/>
    <w:rsid w:val="005E1B8D"/>
    <w:rsid w:val="005F3C81"/>
    <w:rsid w:val="0061582E"/>
    <w:rsid w:val="006964D9"/>
    <w:rsid w:val="006A0C9D"/>
    <w:rsid w:val="00725610"/>
    <w:rsid w:val="00762605"/>
    <w:rsid w:val="0078172B"/>
    <w:rsid w:val="007818DF"/>
    <w:rsid w:val="007A3DD6"/>
    <w:rsid w:val="0080584F"/>
    <w:rsid w:val="0082575C"/>
    <w:rsid w:val="008D2E25"/>
    <w:rsid w:val="00946A66"/>
    <w:rsid w:val="00997FD2"/>
    <w:rsid w:val="009D6982"/>
    <w:rsid w:val="009F09DC"/>
    <w:rsid w:val="00A2687C"/>
    <w:rsid w:val="00AC1561"/>
    <w:rsid w:val="00B119CE"/>
    <w:rsid w:val="00B11DC0"/>
    <w:rsid w:val="00B72138"/>
    <w:rsid w:val="00B81227"/>
    <w:rsid w:val="00B81E1A"/>
    <w:rsid w:val="00B8613F"/>
    <w:rsid w:val="00B95ACF"/>
    <w:rsid w:val="00BB41FF"/>
    <w:rsid w:val="00C27C42"/>
    <w:rsid w:val="00C75D51"/>
    <w:rsid w:val="00C8204F"/>
    <w:rsid w:val="00C90A13"/>
    <w:rsid w:val="00CD5308"/>
    <w:rsid w:val="00CD71FA"/>
    <w:rsid w:val="00D63E9C"/>
    <w:rsid w:val="00DD2384"/>
    <w:rsid w:val="00E3033C"/>
    <w:rsid w:val="00E41685"/>
    <w:rsid w:val="00E91905"/>
    <w:rsid w:val="00E9241F"/>
    <w:rsid w:val="00EA3A7C"/>
    <w:rsid w:val="00EF312E"/>
    <w:rsid w:val="00EF72D7"/>
    <w:rsid w:val="00F22719"/>
    <w:rsid w:val="00F503CB"/>
    <w:rsid w:val="00F666FD"/>
    <w:rsid w:val="00F6683D"/>
    <w:rsid w:val="00F970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C2ED26A"/>
  <w15:docId w15:val="{FEA6ADD0-FE8C-42F2-843C-246DF239A6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ind w:firstLine="720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22719"/>
    <w:pPr>
      <w:spacing w:after="160" w:line="259" w:lineRule="auto"/>
      <w:ind w:firstLine="0"/>
      <w:jc w:val="left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2271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22719"/>
  </w:style>
  <w:style w:type="paragraph" w:styleId="Footer">
    <w:name w:val="footer"/>
    <w:basedOn w:val="Normal"/>
    <w:link w:val="FooterChar"/>
    <w:uiPriority w:val="99"/>
    <w:unhideWhenUsed/>
    <w:rsid w:val="00F2271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22719"/>
  </w:style>
  <w:style w:type="character" w:styleId="Hyperlink">
    <w:name w:val="Hyperlink"/>
    <w:basedOn w:val="DefaultParagraphFont"/>
    <w:uiPriority w:val="99"/>
    <w:unhideWhenUsed/>
    <w:rsid w:val="00F22719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F22719"/>
    <w:rPr>
      <w:color w:val="605E5C"/>
      <w:shd w:val="clear" w:color="auto" w:fill="E1DFDD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63E9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63E9C"/>
    <w:rPr>
      <w:rFonts w:ascii="Segoe UI" w:hAnsi="Segoe UI" w:cs="Segoe UI"/>
      <w:sz w:val="18"/>
      <w:szCs w:val="18"/>
    </w:rPr>
  </w:style>
  <w:style w:type="character" w:styleId="Strong">
    <w:name w:val="Strong"/>
    <w:qFormat/>
    <w:rsid w:val="00CD5308"/>
    <w:rPr>
      <w:rFonts w:cs="Times New Roman"/>
      <w:b/>
    </w:rPr>
  </w:style>
  <w:style w:type="table" w:styleId="TableGrid">
    <w:name w:val="Table Grid"/>
    <w:basedOn w:val="TableNormal"/>
    <w:uiPriority w:val="39"/>
    <w:rsid w:val="0061582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image" Target="media/image7.png"/><Relationship Id="rId26" Type="http://schemas.openxmlformats.org/officeDocument/2006/relationships/image" Target="media/image15.png"/><Relationship Id="rId3" Type="http://schemas.openxmlformats.org/officeDocument/2006/relationships/settings" Target="settings.xml"/><Relationship Id="rId21" Type="http://schemas.openxmlformats.org/officeDocument/2006/relationships/image" Target="media/image10.png"/><Relationship Id="rId7" Type="http://schemas.openxmlformats.org/officeDocument/2006/relationships/hyperlink" Target="mailto:ttn.mai79@hutech.edu.vn" TargetMode="External"/><Relationship Id="rId12" Type="http://schemas.openxmlformats.org/officeDocument/2006/relationships/image" Target="media/image3.emf"/><Relationship Id="rId17" Type="http://schemas.openxmlformats.org/officeDocument/2006/relationships/image" Target="media/image6.png"/><Relationship Id="rId25" Type="http://schemas.openxmlformats.org/officeDocument/2006/relationships/image" Target="media/image14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9.png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3.png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12.png"/><Relationship Id="rId28" Type="http://schemas.openxmlformats.org/officeDocument/2006/relationships/image" Target="media/image17.jpg"/><Relationship Id="rId10" Type="http://schemas.openxmlformats.org/officeDocument/2006/relationships/image" Target="media/image2.emf"/><Relationship Id="rId19" Type="http://schemas.openxmlformats.org/officeDocument/2006/relationships/image" Target="media/image8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11.png"/><Relationship Id="rId27" Type="http://schemas.openxmlformats.org/officeDocument/2006/relationships/image" Target="media/image16.png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0E5AA29-9EF3-40AD-83D2-5D09E640F63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</TotalTime>
  <Pages>27</Pages>
  <Words>7834</Words>
  <Characters>44654</Characters>
  <Application>Microsoft Office Word</Application>
  <DocSecurity>0</DocSecurity>
  <Lines>372</Lines>
  <Paragraphs>10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3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taleya</dc:creator>
  <cp:keywords/>
  <dc:description/>
  <cp:lastModifiedBy>PC</cp:lastModifiedBy>
  <cp:revision>8</cp:revision>
  <cp:lastPrinted>2021-03-30T13:35:00Z</cp:lastPrinted>
  <dcterms:created xsi:type="dcterms:W3CDTF">2021-03-25T06:29:00Z</dcterms:created>
  <dcterms:modified xsi:type="dcterms:W3CDTF">2021-04-30T10:10:00Z</dcterms:modified>
</cp:coreProperties>
</file>